
<file path=[Content_Types].xml><?xml version="1.0" encoding="utf-8"?>
<Types xmlns="http://schemas.openxmlformats.org/package/2006/content-types">
  <Default Extension="xml" ContentType="application/xml"/>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tiff" ContentType="image/tiff"/>
  <Default Extension="mp4" ContentType="video/mp4"/>
  <Default Extension="rels" ContentType="application/vnd.openxmlformats-package.relationships+xml"/>
  <Override PartName="/customXml/itemProps41.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2.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
  </p:notesMasterIdLst>
  <p:sldIdLst>
    <p:sldId id="411" r:id="rId3"/>
    <p:sldId id="257" r:id="rId5"/>
    <p:sldId id="380" r:id="rId6"/>
    <p:sldId id="381" r:id="rId7"/>
    <p:sldId id="382" r:id="rId8"/>
    <p:sldId id="383" r:id="rId9"/>
    <p:sldId id="384" r:id="rId10"/>
    <p:sldId id="400" r:id="rId11"/>
    <p:sldId id="396" r:id="rId12"/>
    <p:sldId id="395" r:id="rId13"/>
    <p:sldId id="351" r:id="rId14"/>
    <p:sldId id="362" r:id="rId15"/>
    <p:sldId id="364" r:id="rId16"/>
    <p:sldId id="365" r:id="rId17"/>
    <p:sldId id="388" r:id="rId18"/>
    <p:sldId id="387" r:id="rId19"/>
    <p:sldId id="397" r:id="rId20"/>
    <p:sldId id="389" r:id="rId21"/>
    <p:sldId id="379" r:id="rId22"/>
    <p:sldId id="328" r:id="rId23"/>
    <p:sldId id="398" r:id="rId24"/>
    <p:sldId id="347" r:id="rId25"/>
    <p:sldId id="349" r:id="rId26"/>
    <p:sldId id="390" r:id="rId27"/>
    <p:sldId id="391" r:id="rId28"/>
    <p:sldId id="394" r:id="rId29"/>
    <p:sldId id="401" r:id="rId30"/>
    <p:sldId id="406" r:id="rId31"/>
    <p:sldId id="409" r:id="rId32"/>
    <p:sldId id="377" r:id="rId33"/>
    <p:sldId id="272" r:id="rId34"/>
  </p:sldIdLst>
  <p:sldSz cx="12192000" cy="6858000"/>
  <p:notesSz cx="6858000" cy="9144000"/>
  <p:embeddedFontLst>
    <p:embeddedFont>
      <p:font typeface="微软雅黑" panose="020B0503020204020204" pitchFamily="34" charset="-122"/>
      <p:regular r:id="rId38"/>
    </p:embeddedFont>
    <p:embeddedFont>
      <p:font typeface="等线" panose="02010600030101010101" pitchFamily="2" charset="-122"/>
      <p:regular r:id="rId39"/>
    </p:embeddedFont>
    <p:embeddedFont>
      <p:font typeface="楷体" panose="02010609060101010101" pitchFamily="49" charset="-122"/>
      <p:regular r:id="rId40"/>
    </p:embeddedFont>
    <p:embeddedFont>
      <p:font typeface="Cambria Math" panose="02040503050406030204" pitchFamily="18" charset="0"/>
      <p:regular r:id="rId41"/>
    </p:embeddedFont>
    <p:embeddedFont>
      <p:font typeface="等线 Light" panose="02010600030101010101" charset="-122"/>
      <p:regular r:id="rId42"/>
    </p:embeddedFont>
    <p:embeddedFont>
      <p:font typeface="Calibri" panose="020F0502020204030204" charset="0"/>
      <p:regular r:id="rId43"/>
      <p:bold r:id="rId44"/>
      <p:italic r:id="rId45"/>
      <p:boldItalic r:id="rId46"/>
    </p:embeddedFont>
    <p:embeddedFont>
      <p:font typeface="华文中宋" panose="02010600040101010101" charset="-122"/>
      <p:regular r:id="rId47"/>
    </p:embeddedFont>
  </p:embeddedFontLst>
  <p:custDataLst>
    <p:tags r:id="rId4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68" userDrawn="1">
          <p15:clr>
            <a:srgbClr val="A4A3A4"/>
          </p15:clr>
        </p15:guide>
        <p15:guide id="2" pos="383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a:srgbClr val="0070C0"/>
    <a:srgbClr val="418AB3"/>
    <a:srgbClr val="4C88CA"/>
    <a:srgbClr val="99FFFF"/>
    <a:srgbClr val="006CB6"/>
    <a:srgbClr val="105091"/>
    <a:srgbClr val="003399"/>
    <a:srgbClr val="E5A61F"/>
    <a:srgbClr val="006C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58" autoAdjust="0"/>
    <p:restoredTop sz="92169" autoAdjust="0"/>
  </p:normalViewPr>
  <p:slideViewPr>
    <p:cSldViewPr snapToGrid="0" showGuides="1">
      <p:cViewPr varScale="1">
        <p:scale>
          <a:sx n="105" d="100"/>
          <a:sy n="105" d="100"/>
        </p:scale>
        <p:origin x="750" y="120"/>
      </p:cViewPr>
      <p:guideLst>
        <p:guide orient="horz" pos="1968"/>
        <p:guide pos="3832"/>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9" Type="http://schemas.openxmlformats.org/officeDocument/2006/relationships/tags" Target="tags/tag42.xml"/><Relationship Id="rId48" Type="http://schemas.openxmlformats.org/officeDocument/2006/relationships/customXml" Target="../customXml/item1.xml"/><Relationship Id="rId47" Type="http://schemas.openxmlformats.org/officeDocument/2006/relationships/font" Target="fonts/font10.fntdata"/><Relationship Id="rId46" Type="http://schemas.openxmlformats.org/officeDocument/2006/relationships/font" Target="fonts/font9.fntdata"/><Relationship Id="rId45" Type="http://schemas.openxmlformats.org/officeDocument/2006/relationships/font" Target="fonts/font8.fntdata"/><Relationship Id="rId44" Type="http://schemas.openxmlformats.org/officeDocument/2006/relationships/font" Target="fonts/font7.fntdata"/><Relationship Id="rId43" Type="http://schemas.openxmlformats.org/officeDocument/2006/relationships/font" Target="fonts/font6.fntdata"/><Relationship Id="rId42" Type="http://schemas.openxmlformats.org/officeDocument/2006/relationships/font" Target="fonts/font5.fntdata"/><Relationship Id="rId41" Type="http://schemas.openxmlformats.org/officeDocument/2006/relationships/font" Target="fonts/font4.fntdata"/><Relationship Id="rId40" Type="http://schemas.openxmlformats.org/officeDocument/2006/relationships/font" Target="fonts/font3.fntdata"/><Relationship Id="rId4" Type="http://schemas.openxmlformats.org/officeDocument/2006/relationships/notesMaster" Target="notesMasters/notesMaster1.xml"/><Relationship Id="rId39" Type="http://schemas.openxmlformats.org/officeDocument/2006/relationships/font" Target="fonts/font2.fntdata"/><Relationship Id="rId38" Type="http://schemas.openxmlformats.org/officeDocument/2006/relationships/font" Target="fonts/font1.fntdata"/><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9322016-10F6-433F-8A73-AEE06F02DA3F}"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530" y="1143000"/>
            <a:ext cx="548694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8AFF47-D517-4933-850B-1D9D6789DF38}"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D8AFF47-D517-4933-850B-1D9D6789DF38}"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a:xfrm>
            <a:off x="685800" y="1143000"/>
            <a:ext cx="5486400" cy="3086100"/>
          </a:xfrm>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2965F54C-5E6C-413E-AF43-8249AFA6AEA4}"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1B47E6DE-365C-4A9F-914D-CCF4EE44729E}"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87B4781E-6C54-40D0-91BE-272461BAAC24}"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nvPr>
        </p:nvSpPr>
        <p:spPr/>
        <p:txBody>
          <a:bodyPr/>
          <a:lstStyle/>
          <a:p>
            <a:fld id="{A6103C8C-C993-49D7-ADD6-3F7D8C4414FF}"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270FB4B6-EC37-48EE-B60D-449D7E894EBD}"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nvPr>
        </p:nvSpPr>
        <p:spPr/>
        <p:txBody>
          <a:bodyPr/>
          <a:lstStyle/>
          <a:p>
            <a:fld id="{4445D688-521C-4B06-AA35-E327CAED970E}"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nvPr>
        </p:nvSpPr>
        <p:spPr/>
        <p:txBody>
          <a:bodyPr/>
          <a:lstStyle/>
          <a:p>
            <a:fld id="{37503680-75B0-4A6B-842E-29525E9FC259}" type="datetime1">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4207518-FEF3-4D9E-977A-B139822548F3}" type="datetime1">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A8D9392-A938-44A3-9ABC-B36BA636D1B4}"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755D25CB-FEBD-4960-B2D9-CDE4981916F6}"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2745F942-069B-40C9-B7F7-516E141169CC}" type="datetime1">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transition>
    <p:wipe/>
  </p:transition>
  <p:hf sldNum="0" hd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7B4781E-6C54-40D0-91BE-272461BAAC24}"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1.bin"/><Relationship Id="rId4" Type="http://schemas.openxmlformats.org/officeDocument/2006/relationships/image" Target="../media/image28.png"/><Relationship Id="rId3" Type="http://schemas.openxmlformats.org/officeDocument/2006/relationships/image" Target="../media/image27.wmf"/><Relationship Id="rId2" Type="http://schemas.openxmlformats.org/officeDocument/2006/relationships/image" Target="../media/image26.png"/><Relationship Id="rId1" Type="http://schemas.openxmlformats.org/officeDocument/2006/relationships/image" Target="../media/image25.wmf"/></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31.jpeg"/><Relationship Id="rId1" Type="http://schemas.openxmlformats.org/officeDocument/2006/relationships/image" Target="../media/image30.tiff"/></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tiff"/></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8.wmf"/><Relationship Id="rId7" Type="http://schemas.openxmlformats.org/officeDocument/2006/relationships/oleObject" Target="../embeddings/oleObject4.bin"/><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3.bin"/><Relationship Id="rId3" Type="http://schemas.openxmlformats.org/officeDocument/2006/relationships/image" Target="../media/image35.wmf"/><Relationship Id="rId2" Type="http://schemas.openxmlformats.org/officeDocument/2006/relationships/oleObject" Target="../embeddings/oleObject2.bin"/><Relationship Id="rId11" Type="http://schemas.openxmlformats.org/officeDocument/2006/relationships/notesSlide" Target="../notesSlides/notesSlide12.xml"/><Relationship Id="rId10" Type="http://schemas.openxmlformats.org/officeDocument/2006/relationships/vmlDrawing" Target="../drawings/vmlDrawing2.vml"/><Relationship Id="rId1" Type="http://schemas.openxmlformats.org/officeDocument/2006/relationships/image" Target="../media/image34.tiff"/></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image" Target="../media/image40.jpeg"/><Relationship Id="rId3" Type="http://schemas.openxmlformats.org/officeDocument/2006/relationships/image" Target="../media/image39.png"/><Relationship Id="rId2" Type="http://schemas.microsoft.com/office/2007/relationships/media" Target="../media/media1.mp4"/><Relationship Id="rId1" Type="http://schemas.openxmlformats.org/officeDocument/2006/relationships/video" Target="NULL" TargetMode="Externa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42.png"/><Relationship Id="rId1" Type="http://schemas.openxmlformats.org/officeDocument/2006/relationships/image" Target="../media/image41.jpe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2.xml"/><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image" Target="../media/image43.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image" Target="../media/image46.tiff"/></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48.jpeg"/><Relationship Id="rId1" Type="http://schemas.openxmlformats.org/officeDocument/2006/relationships/image" Target="../media/image47.jpe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49.jpeg"/><Relationship Id="rId2" Type="http://schemas.openxmlformats.org/officeDocument/2006/relationships/image" Target="../media/image28.png"/><Relationship Id="rId1" Type="http://schemas.openxmlformats.org/officeDocument/2006/relationships/image" Target="../media/image41.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jpeg"/><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xml"/><Relationship Id="rId2" Type="http://schemas.openxmlformats.org/officeDocument/2006/relationships/image" Target="../media/image51.tiff"/><Relationship Id="rId1" Type="http://schemas.openxmlformats.org/officeDocument/2006/relationships/image" Target="../media/image50.tif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image" Target="../media/image52.jpeg"/></Relationships>
</file>

<file path=ppt/slides/_rels/slide22.xml.rels><?xml version="1.0" encoding="UTF-8" standalone="yes"?>
<Relationships xmlns="http://schemas.openxmlformats.org/package/2006/relationships"><Relationship Id="rId9" Type="http://schemas.openxmlformats.org/officeDocument/2006/relationships/image" Target="../media/image61.png"/><Relationship Id="rId8" Type="http://schemas.openxmlformats.org/officeDocument/2006/relationships/image" Target="../media/image60.png"/><Relationship Id="rId7" Type="http://schemas.openxmlformats.org/officeDocument/2006/relationships/image" Target="../media/image59.png"/><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3" Type="http://schemas.openxmlformats.org/officeDocument/2006/relationships/image" Target="../media/image55.png"/><Relationship Id="rId2" Type="http://schemas.openxmlformats.org/officeDocument/2006/relationships/image" Target="../media/image54.png"/><Relationship Id="rId12" Type="http://schemas.openxmlformats.org/officeDocument/2006/relationships/notesSlide" Target="../notesSlides/notesSlide21.xml"/><Relationship Id="rId11" Type="http://schemas.openxmlformats.org/officeDocument/2006/relationships/slideLayout" Target="../slideLayouts/slideLayout2.xml"/><Relationship Id="rId10" Type="http://schemas.openxmlformats.org/officeDocument/2006/relationships/tags" Target="../tags/tag38.xml"/><Relationship Id="rId1" Type="http://schemas.openxmlformats.org/officeDocument/2006/relationships/image" Target="../media/image53.tif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image" Target="../media/image62.jpe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9.wmf"/><Relationship Id="rId7" Type="http://schemas.openxmlformats.org/officeDocument/2006/relationships/oleObject" Target="../embeddings/oleObject5.bin"/><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 Id="rId3" Type="http://schemas.openxmlformats.org/officeDocument/2006/relationships/image" Target="../media/image65.jpeg"/><Relationship Id="rId2" Type="http://schemas.openxmlformats.org/officeDocument/2006/relationships/image" Target="../media/image64.jpeg"/><Relationship Id="rId11" Type="http://schemas.openxmlformats.org/officeDocument/2006/relationships/notesSlide" Target="../notesSlides/notesSlide23.xml"/><Relationship Id="rId10" Type="http://schemas.openxmlformats.org/officeDocument/2006/relationships/vmlDrawing" Target="../drawings/vmlDrawing3.vml"/><Relationship Id="rId1" Type="http://schemas.openxmlformats.org/officeDocument/2006/relationships/image" Target="../media/image63.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4.xml"/><Relationship Id="rId4" Type="http://schemas.openxmlformats.org/officeDocument/2006/relationships/slideLayout" Target="../slideLayouts/slideLayout2.xml"/><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image" Target="../media/image70.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image" Target="../media/image73.jpe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2.png"/><Relationship Id="rId7" Type="http://schemas.openxmlformats.org/officeDocument/2006/relationships/image" Target="../media/image81.png"/><Relationship Id="rId6" Type="http://schemas.openxmlformats.org/officeDocument/2006/relationships/image" Target="../media/image80.png"/><Relationship Id="rId5" Type="http://schemas.openxmlformats.org/officeDocument/2006/relationships/tags" Target="../tags/tag39.xml"/><Relationship Id="rId4" Type="http://schemas.openxmlformats.org/officeDocument/2006/relationships/image" Target="../media/image79.png"/><Relationship Id="rId3" Type="http://schemas.openxmlformats.org/officeDocument/2006/relationships/image" Target="../media/image78.png"/><Relationship Id="rId2" Type="http://schemas.openxmlformats.org/officeDocument/2006/relationships/image" Target="../media/image77.png"/><Relationship Id="rId10" Type="http://schemas.openxmlformats.org/officeDocument/2006/relationships/notesSlide" Target="../notesSlides/notesSlide26.xml"/><Relationship Id="rId1" Type="http://schemas.openxmlformats.org/officeDocument/2006/relationships/image" Target="../media/image76.jpe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image" Target="../media/image83.jpe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2.xml"/><Relationship Id="rId2" Type="http://schemas.openxmlformats.org/officeDocument/2006/relationships/image" Target="../media/image84.png"/><Relationship Id="rId1" Type="http://schemas.openxmlformats.org/officeDocument/2006/relationships/tags" Target="../tags/tag40.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2.xml"/><Relationship Id="rId7" Type="http://schemas.openxmlformats.org/officeDocument/2006/relationships/slideLayout" Target="../slideLayouts/slideLayout2.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image" Target="../media/image85.png"/></Relationships>
</file>

<file path=ppt/slides/_rels/slide4.xml.rels><?xml version="1.0" encoding="UTF-8" standalone="yes"?>
<Relationships xmlns="http://schemas.openxmlformats.org/package/2006/relationships"><Relationship Id="rId9" Type="http://schemas.openxmlformats.org/officeDocument/2006/relationships/tags" Target="../tags/tag12.xml"/><Relationship Id="rId8" Type="http://schemas.openxmlformats.org/officeDocument/2006/relationships/image" Target="../media/image8.png"/><Relationship Id="rId7" Type="http://schemas.openxmlformats.org/officeDocument/2006/relationships/tags" Target="../tags/tag11.xml"/><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5" Type="http://schemas.openxmlformats.org/officeDocument/2006/relationships/notesSlide" Target="../notesSlides/notesSlide3.xml"/><Relationship Id="rId24" Type="http://schemas.openxmlformats.org/officeDocument/2006/relationships/slideLayout" Target="../slideLayouts/slideLayout2.xml"/><Relationship Id="rId23" Type="http://schemas.openxmlformats.org/officeDocument/2006/relationships/image" Target="../media/image15.jpeg"/><Relationship Id="rId22" Type="http://schemas.openxmlformats.org/officeDocument/2006/relationships/tags" Target="../tags/tag19.xml"/><Relationship Id="rId21" Type="http://schemas.openxmlformats.org/officeDocument/2006/relationships/tags" Target="../tags/tag18.xml"/><Relationship Id="rId20" Type="http://schemas.openxmlformats.org/officeDocument/2006/relationships/image" Target="../media/image14.png"/><Relationship Id="rId2" Type="http://schemas.openxmlformats.org/officeDocument/2006/relationships/tags" Target="../tags/tag6.xml"/><Relationship Id="rId19" Type="http://schemas.openxmlformats.org/officeDocument/2006/relationships/tags" Target="../tags/tag17.xml"/><Relationship Id="rId18" Type="http://schemas.openxmlformats.org/officeDocument/2006/relationships/image" Target="../media/image13.png"/><Relationship Id="rId17" Type="http://schemas.openxmlformats.org/officeDocument/2006/relationships/tags" Target="../tags/tag16.xml"/><Relationship Id="rId16" Type="http://schemas.openxmlformats.org/officeDocument/2006/relationships/image" Target="../media/image12.png"/><Relationship Id="rId15" Type="http://schemas.openxmlformats.org/officeDocument/2006/relationships/tags" Target="../tags/tag15.xml"/><Relationship Id="rId14" Type="http://schemas.openxmlformats.org/officeDocument/2006/relationships/image" Target="../media/image11.png"/><Relationship Id="rId13" Type="http://schemas.openxmlformats.org/officeDocument/2006/relationships/tags" Target="../tags/tag14.xml"/><Relationship Id="rId12" Type="http://schemas.openxmlformats.org/officeDocument/2006/relationships/image" Target="../media/image10.png"/><Relationship Id="rId11" Type="http://schemas.openxmlformats.org/officeDocument/2006/relationships/tags" Target="../tags/tag13.xml"/><Relationship Id="rId10" Type="http://schemas.openxmlformats.org/officeDocument/2006/relationships/image" Target="../media/image9.png"/><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9" Type="http://schemas.openxmlformats.org/officeDocument/2006/relationships/tags" Target="../tags/tag26.xml"/><Relationship Id="rId8" Type="http://schemas.openxmlformats.org/officeDocument/2006/relationships/tags" Target="../tags/tag25.xml"/><Relationship Id="rId7" Type="http://schemas.openxmlformats.org/officeDocument/2006/relationships/image" Target="../media/image17.png"/><Relationship Id="rId6" Type="http://schemas.openxmlformats.org/officeDocument/2006/relationships/tags" Target="../tags/tag24.xml"/><Relationship Id="rId5" Type="http://schemas.openxmlformats.org/officeDocument/2006/relationships/image" Target="../media/image16.png"/><Relationship Id="rId4" Type="http://schemas.openxmlformats.org/officeDocument/2006/relationships/tags" Target="../tags/tag23.xml"/><Relationship Id="rId3" Type="http://schemas.openxmlformats.org/officeDocument/2006/relationships/tags" Target="../tags/tag22.xml"/><Relationship Id="rId27" Type="http://schemas.openxmlformats.org/officeDocument/2006/relationships/notesSlide" Target="../notesSlides/notesSlide4.xml"/><Relationship Id="rId26" Type="http://schemas.openxmlformats.org/officeDocument/2006/relationships/slideLayout" Target="../slideLayouts/slideLayout2.xml"/><Relationship Id="rId25" Type="http://schemas.openxmlformats.org/officeDocument/2006/relationships/tags" Target="../tags/tag35.xml"/><Relationship Id="rId24" Type="http://schemas.openxmlformats.org/officeDocument/2006/relationships/image" Target="../media/image24.png"/><Relationship Id="rId23" Type="http://schemas.openxmlformats.org/officeDocument/2006/relationships/tags" Target="../tags/tag34.xml"/><Relationship Id="rId22" Type="http://schemas.openxmlformats.org/officeDocument/2006/relationships/image" Target="../media/image23.png"/><Relationship Id="rId21" Type="http://schemas.openxmlformats.org/officeDocument/2006/relationships/tags" Target="../tags/tag33.xml"/><Relationship Id="rId20" Type="http://schemas.openxmlformats.org/officeDocument/2006/relationships/image" Target="../media/image22.png"/><Relationship Id="rId2" Type="http://schemas.openxmlformats.org/officeDocument/2006/relationships/tags" Target="../tags/tag21.xml"/><Relationship Id="rId19" Type="http://schemas.openxmlformats.org/officeDocument/2006/relationships/tags" Target="../tags/tag32.xml"/><Relationship Id="rId18" Type="http://schemas.openxmlformats.org/officeDocument/2006/relationships/image" Target="../media/image21.png"/><Relationship Id="rId17" Type="http://schemas.openxmlformats.org/officeDocument/2006/relationships/tags" Target="../tags/tag31.xml"/><Relationship Id="rId16" Type="http://schemas.openxmlformats.org/officeDocument/2006/relationships/image" Target="../media/image20.png"/><Relationship Id="rId15" Type="http://schemas.openxmlformats.org/officeDocument/2006/relationships/tags" Target="../tags/tag30.xml"/><Relationship Id="rId14" Type="http://schemas.openxmlformats.org/officeDocument/2006/relationships/image" Target="../media/image19.png"/><Relationship Id="rId13" Type="http://schemas.openxmlformats.org/officeDocument/2006/relationships/tags" Target="../tags/tag29.xml"/><Relationship Id="rId12" Type="http://schemas.openxmlformats.org/officeDocument/2006/relationships/image" Target="../media/image18.png"/><Relationship Id="rId11" Type="http://schemas.openxmlformats.org/officeDocument/2006/relationships/tags" Target="../tags/tag28.xml"/><Relationship Id="rId10" Type="http://schemas.openxmlformats.org/officeDocument/2006/relationships/tags" Target="../tags/tag27.xml"/><Relationship Id="rId1" Type="http://schemas.openxmlformats.org/officeDocument/2006/relationships/tags" Target="../tags/tag2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1" cstate="print">
            <a:extLst>
              <a:ext uri="{28A0092B-C50C-407E-A947-70E740481C1C}">
                <a14:useLocalDpi xmlns:a14="http://schemas.microsoft.com/office/drawing/2010/main" val="0"/>
              </a:ext>
            </a:extLst>
          </a:blip>
          <a:srcRect b="15625"/>
          <a:stretch>
            <a:fillRect/>
          </a:stretch>
        </p:blipFill>
        <p:spPr>
          <a:xfrm>
            <a:off x="-20425" y="0"/>
            <a:ext cx="12192000" cy="6858000"/>
          </a:xfrm>
          <a:prstGeom prst="rect">
            <a:avLst/>
          </a:prstGeom>
        </p:spPr>
      </p:pic>
      <p:sp>
        <p:nvSpPr>
          <p:cNvPr id="15" name="矩形 14"/>
          <p:cNvSpPr/>
          <p:nvPr/>
        </p:nvSpPr>
        <p:spPr>
          <a:xfrm>
            <a:off x="2158738" y="1630837"/>
            <a:ext cx="7833674" cy="3591612"/>
          </a:xfrm>
          <a:prstGeom prst="rect">
            <a:avLst/>
          </a:prstGeom>
          <a:solidFill>
            <a:schemeClr val="bg1">
              <a:alpha val="3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2353141" y="1824919"/>
            <a:ext cx="7444868" cy="3208161"/>
          </a:xfrm>
          <a:prstGeom prst="rect">
            <a:avLst/>
          </a:prstGeom>
          <a:solidFill>
            <a:schemeClr val="tx1">
              <a:alpha val="7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3228465" y="2188304"/>
            <a:ext cx="5694220" cy="1200329"/>
          </a:xfrm>
          <a:prstGeom prst="rect">
            <a:avLst/>
          </a:prstGeom>
          <a:noFill/>
        </p:spPr>
        <p:txBody>
          <a:bodyPr wrap="square" rtlCol="0">
            <a:spAutoFit/>
          </a:bodyPr>
          <a:lstStyle/>
          <a:p>
            <a:pPr algn="ctr"/>
            <a:r>
              <a:rPr lang="zh-CN" altLang="en-US" sz="3600" b="1" dirty="0">
                <a:solidFill>
                  <a:schemeClr val="bg1"/>
                </a:solidFill>
                <a:latin typeface="微软雅黑" panose="020B0503020204020204" pitchFamily="34" charset="-122"/>
                <a:ea typeface="微软雅黑" panose="020B0503020204020204" pitchFamily="34" charset="-122"/>
              </a:rPr>
              <a:t>缪子多模态成像技术及系统搭建与测试</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3636435" y="3951104"/>
            <a:ext cx="1980029"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汇报人：罗思远</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6622738" y="3951104"/>
            <a:ext cx="1706880" cy="39878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导师：王晓冬</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pic>
        <p:nvPicPr>
          <p:cNvPr id="19" name="图片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92412" y="-222642"/>
            <a:ext cx="2060814" cy="1545066"/>
          </a:xfrm>
          <a:prstGeom prst="rect">
            <a:avLst/>
          </a:prstGeom>
        </p:spPr>
      </p:pic>
      <p:grpSp>
        <p:nvGrpSpPr>
          <p:cNvPr id="23" name="组合 22"/>
          <p:cNvGrpSpPr/>
          <p:nvPr/>
        </p:nvGrpSpPr>
        <p:grpSpPr>
          <a:xfrm>
            <a:off x="1066245" y="602804"/>
            <a:ext cx="2124592" cy="2124592"/>
            <a:chOff x="1137292" y="762623"/>
            <a:chExt cx="2124592" cy="2124592"/>
          </a:xfrm>
        </p:grpSpPr>
        <p:sp>
          <p:nvSpPr>
            <p:cNvPr id="22" name="椭圆 21"/>
            <p:cNvSpPr/>
            <p:nvPr/>
          </p:nvSpPr>
          <p:spPr>
            <a:xfrm>
              <a:off x="1137292" y="762623"/>
              <a:ext cx="2124592" cy="2124592"/>
            </a:xfrm>
            <a:prstGeom prst="ellipse">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rotWithShape="1">
            <a:blip r:embed="rId3" cstate="print">
              <a:extLst>
                <a:ext uri="{28A0092B-C50C-407E-A947-70E740481C1C}">
                  <a14:useLocalDpi xmlns:a14="http://schemas.microsoft.com/office/drawing/2010/main" val="0"/>
                </a:ext>
              </a:extLst>
            </a:blip>
            <a:srcRect l="15431" r="16082"/>
            <a:stretch>
              <a:fillRect/>
            </a:stretch>
          </p:blipFill>
          <p:spPr>
            <a:xfrm>
              <a:off x="1406845" y="1173830"/>
              <a:ext cx="1585485" cy="1302178"/>
            </a:xfrm>
            <a:prstGeom prst="rect">
              <a:avLst/>
            </a:prstGeom>
          </p:spPr>
        </p:pic>
      </p:grpSp>
      <p:sp>
        <p:nvSpPr>
          <p:cNvPr id="6" name="文本框 5"/>
          <p:cNvSpPr txBox="1"/>
          <p:nvPr/>
        </p:nvSpPr>
        <p:spPr>
          <a:xfrm>
            <a:off x="4905389" y="4513575"/>
            <a:ext cx="2212465" cy="400110"/>
          </a:xfrm>
          <a:prstGeom prst="rect">
            <a:avLst/>
          </a:prstGeom>
          <a:noFill/>
        </p:spPr>
        <p:txBody>
          <a:bodyPr wrap="none" rtlCol="0">
            <a:spAutoFit/>
          </a:bodyPr>
          <a:lstStyle/>
          <a:p>
            <a:r>
              <a:rPr lang="zh-CN" altLang="en-US" sz="2000" b="1" dirty="0">
                <a:solidFill>
                  <a:schemeClr val="bg1"/>
                </a:solidFill>
                <a:latin typeface="微软雅黑" panose="020B0503020204020204" pitchFamily="34" charset="-122"/>
                <a:ea typeface="微软雅黑" panose="020B0503020204020204" pitchFamily="34" charset="-122"/>
              </a:rPr>
              <a:t>日期：</a:t>
            </a:r>
            <a:r>
              <a:rPr lang="en-US" altLang="zh-CN" sz="2000" b="1">
                <a:solidFill>
                  <a:schemeClr val="bg1"/>
                </a:solidFill>
                <a:latin typeface="微软雅黑" panose="020B0503020204020204" pitchFamily="34" charset="-122"/>
                <a:ea typeface="微软雅黑" panose="020B0503020204020204" pitchFamily="34" charset="-122"/>
              </a:rPr>
              <a:t>2023.8.11</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7207259" y="251469"/>
            <a:ext cx="2552700" cy="583565"/>
          </a:xfrm>
          <a:prstGeom prst="rect">
            <a:avLst/>
          </a:prstGeom>
          <a:noFill/>
        </p:spPr>
        <p:txBody>
          <a:bodyPr wrap="square" rtlCol="0">
            <a:spAutoFit/>
          </a:bodyPr>
          <a:lstStyle/>
          <a:p>
            <a:r>
              <a:rPr lang="en-US" altLang="zh-CN" sz="3200" b="1" i="1" dirty="0">
                <a:solidFill>
                  <a:schemeClr val="bg1"/>
                </a:solidFill>
                <a:latin typeface="微软雅黑" panose="020B0503020204020204" pitchFamily="34" charset="-122"/>
                <a:ea typeface="微软雅黑" panose="020B0503020204020204" pitchFamily="34" charset="-122"/>
              </a:rPr>
              <a:t>NED-2023</a:t>
            </a:r>
            <a:endParaRPr lang="en-US" altLang="zh-CN" sz="3200" b="1" i="1" dirty="0">
              <a:solidFill>
                <a:schemeClr val="bg1"/>
              </a:solidFill>
              <a:latin typeface="微软雅黑" panose="020B0503020204020204" pitchFamily="34" charset="-122"/>
              <a:ea typeface="微软雅黑" panose="020B0503020204020204" pitchFamily="34" charset="-122"/>
            </a:endParaRPr>
          </a:p>
        </p:txBody>
      </p:sp>
      <p:sp>
        <p:nvSpPr>
          <p:cNvPr id="8" name="文本框 7"/>
          <p:cNvSpPr txBox="1"/>
          <p:nvPr/>
        </p:nvSpPr>
        <p:spPr>
          <a:xfrm>
            <a:off x="134756" y="5865634"/>
            <a:ext cx="9173836" cy="523220"/>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第二十一届全国核电子学与核探测技术学术年会</a:t>
            </a:r>
            <a:endParaRPr lang="zh-CN" altLang="en-US" sz="28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11701">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grpSp>
        <p:nvGrpSpPr>
          <p:cNvPr id="2" name="组合 1"/>
          <p:cNvGrpSpPr/>
          <p:nvPr/>
        </p:nvGrpSpPr>
        <p:grpSpPr>
          <a:xfrm>
            <a:off x="2409368" y="4105396"/>
            <a:ext cx="5673244" cy="2610506"/>
            <a:chOff x="2409368" y="4131309"/>
            <a:chExt cx="5673244" cy="2610506"/>
          </a:xfrm>
        </p:grpSpPr>
        <p:pic>
          <p:nvPicPr>
            <p:cNvPr id="39" name="图片 24"/>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409368" y="4131309"/>
              <a:ext cx="5673244" cy="230910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1" name="矩形 70"/>
            <p:cNvSpPr/>
            <p:nvPr/>
          </p:nvSpPr>
          <p:spPr>
            <a:xfrm>
              <a:off x="2409368" y="6335550"/>
              <a:ext cx="5673244" cy="406265"/>
            </a:xfrm>
            <a:prstGeom prst="rect">
              <a:avLst/>
            </a:prstGeom>
            <a:solidFill>
              <a:srgbClr val="FFFFFF"/>
            </a:solidFill>
            <a:ln w="28575">
              <a:solidFill>
                <a:schemeClr val="tx1"/>
              </a:solidFill>
            </a:ln>
          </p:spPr>
          <p:txBody>
            <a:bodyPr wrap="square">
              <a:spAutoFit/>
            </a:bodyPr>
            <a:lstStyle/>
            <a:p>
              <a:pPr marL="457200" marR="0" lvl="0" indent="-457200" algn="just" defTabSz="914400" rtl="0" eaLnBrk="1" fontAlgn="auto" latinLnBrk="0" hangingPunct="1">
                <a:lnSpc>
                  <a:spcPct val="110000"/>
                </a:lnSpc>
                <a:spcBef>
                  <a:spcPts val="0"/>
                </a:spcBef>
                <a:spcAft>
                  <a:spcPts val="0"/>
                </a:spcAft>
                <a:buClrTx/>
                <a:buSzTx/>
                <a:buFont typeface="Wingdings" panose="05000000000000000000" pitchFamily="2" charset="2"/>
                <a:buChar char="Ø"/>
                <a:defRPr/>
              </a:pPr>
              <a:r>
                <a:rPr kumimoji="0" lang="zh-CN" altLang="en-US"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高、中、低</a:t>
              </a:r>
              <a:r>
                <a:rPr kumimoji="0" lang="en-US" altLang="zh-CN"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Z</a:t>
              </a:r>
              <a:r>
                <a:rPr kumimoji="0" lang="zh-CN" altLang="en-US"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物质的</a:t>
              </a:r>
              <a:r>
                <a:rPr kumimoji="0" lang="zh-CN" altLang="en-US" sz="2000" b="1" i="0" u="none" strike="noStrike" kern="1200" cap="none" spc="0" normalizeH="0" baseline="0" noProof="0" dirty="0">
                  <a:ln>
                    <a:noFill/>
                  </a:ln>
                  <a:solidFill>
                    <a:srgbClr val="FF0000"/>
                  </a:solidFill>
                  <a:effectLst/>
                  <a:uLnTx/>
                  <a:uFillTx/>
                  <a:latin typeface="Cambria Math" panose="02040503050406030204" pitchFamily="18" charset="0"/>
                  <a:ea typeface="微软雅黑" panose="020B0503020204020204" pitchFamily="34" charset="-122"/>
                  <a:cs typeface="+mn-cs"/>
                </a:rPr>
                <a:t>散射角分布</a:t>
              </a:r>
              <a:r>
                <a:rPr kumimoji="0" lang="zh-CN" altLang="en-US"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存在明显分界</a:t>
              </a:r>
              <a:endParaRPr kumimoji="0" lang="en-US" altLang="zh-CN" sz="2000" b="1" i="0" u="none" strike="noStrike" kern="120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n-cs"/>
              </a:endParaRPr>
            </a:p>
          </p:txBody>
        </p:sp>
      </p:grpSp>
      <p:grpSp>
        <p:nvGrpSpPr>
          <p:cNvPr id="4" name="组合 3"/>
          <p:cNvGrpSpPr/>
          <p:nvPr/>
        </p:nvGrpSpPr>
        <p:grpSpPr>
          <a:xfrm>
            <a:off x="8202295" y="855345"/>
            <a:ext cx="3919219" cy="3210782"/>
            <a:chOff x="8202480" y="1038657"/>
            <a:chExt cx="3919049" cy="3028912"/>
          </a:xfrm>
        </p:grpSpPr>
        <p:grpSp>
          <p:nvGrpSpPr>
            <p:cNvPr id="40" name="组合 14"/>
            <p:cNvGrpSpPr/>
            <p:nvPr/>
          </p:nvGrpSpPr>
          <p:grpSpPr bwMode="auto">
            <a:xfrm>
              <a:off x="8202480" y="1038657"/>
              <a:ext cx="3919049" cy="2610000"/>
              <a:chOff x="80964" y="-100533"/>
              <a:chExt cx="3930245" cy="3024175"/>
            </a:xfrm>
          </p:grpSpPr>
          <p:pic>
            <p:nvPicPr>
              <p:cNvPr id="41" name="Picture 1"/>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964" y="-100533"/>
                <a:ext cx="3843033" cy="3024175"/>
              </a:xfrm>
              <a:prstGeom prst="rect">
                <a:avLst/>
              </a:prstGeom>
              <a:noFill/>
              <a:ln w="936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2" name="Text Box 11"/>
              <p:cNvSpPr txBox="1">
                <a:spLocks noChangeArrowheads="1"/>
              </p:cNvSpPr>
              <p:nvPr/>
            </p:nvSpPr>
            <p:spPr bwMode="auto">
              <a:xfrm>
                <a:off x="2959875" y="1795028"/>
                <a:ext cx="1051334" cy="403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25mrad</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3" name="Text Box 12"/>
              <p:cNvSpPr txBox="1">
                <a:spLocks noChangeArrowheads="1"/>
              </p:cNvSpPr>
              <p:nvPr/>
            </p:nvSpPr>
            <p:spPr bwMode="auto">
              <a:xfrm>
                <a:off x="1131662" y="1795028"/>
                <a:ext cx="1064070" cy="403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9mrad</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4" name="Text Box 13"/>
              <p:cNvSpPr txBox="1">
                <a:spLocks noChangeArrowheads="1"/>
              </p:cNvSpPr>
              <p:nvPr/>
            </p:nvSpPr>
            <p:spPr bwMode="auto">
              <a:xfrm>
                <a:off x="1124657" y="297181"/>
                <a:ext cx="963458" cy="403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4mrad</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5" name="Text Box 14"/>
              <p:cNvSpPr txBox="1">
                <a:spLocks noChangeArrowheads="1"/>
              </p:cNvSpPr>
              <p:nvPr/>
            </p:nvSpPr>
            <p:spPr bwMode="auto">
              <a:xfrm>
                <a:off x="2889192" y="297181"/>
                <a:ext cx="1060886" cy="4039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10mrad</a:t>
                </a:r>
                <a:endParaRPr kumimoji="0" lang="en-US" altLang="zh-CN" sz="18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46" name="Text Box 15"/>
              <p:cNvSpPr txBox="1">
                <a:spLocks noChangeArrowheads="1"/>
              </p:cNvSpPr>
              <p:nvPr/>
            </p:nvSpPr>
            <p:spPr bwMode="auto">
              <a:xfrm>
                <a:off x="2242831" y="665163"/>
                <a:ext cx="646361" cy="504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Fe</a:t>
                </a:r>
                <a:endPar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47" name="Text Box 16"/>
              <p:cNvSpPr txBox="1">
                <a:spLocks noChangeArrowheads="1"/>
              </p:cNvSpPr>
              <p:nvPr/>
            </p:nvSpPr>
            <p:spPr bwMode="auto">
              <a:xfrm>
                <a:off x="585787" y="665163"/>
                <a:ext cx="569912" cy="504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Al</a:t>
                </a:r>
                <a:endPar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48" name="Text Box 17"/>
              <p:cNvSpPr txBox="1">
                <a:spLocks noChangeArrowheads="1"/>
              </p:cNvSpPr>
              <p:nvPr/>
            </p:nvSpPr>
            <p:spPr bwMode="auto">
              <a:xfrm>
                <a:off x="2377769" y="2142126"/>
                <a:ext cx="400050" cy="504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U</a:t>
                </a:r>
                <a:endPar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49" name="Text Box 18"/>
              <p:cNvSpPr txBox="1">
                <a:spLocks noChangeArrowheads="1"/>
              </p:cNvSpPr>
              <p:nvPr/>
            </p:nvSpPr>
            <p:spPr bwMode="auto">
              <a:xfrm>
                <a:off x="453396" y="2117725"/>
                <a:ext cx="591054" cy="504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Pb</a:t>
                </a:r>
                <a:endParaRPr kumimoji="0" lang="en-US" altLang="zh-CN" sz="24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grpSp>
        <p:sp>
          <p:nvSpPr>
            <p:cNvPr id="72" name="矩形 71"/>
            <p:cNvSpPr/>
            <p:nvPr/>
          </p:nvSpPr>
          <p:spPr>
            <a:xfrm>
              <a:off x="8202480" y="3662025"/>
              <a:ext cx="3832086" cy="405544"/>
            </a:xfrm>
            <a:prstGeom prst="rect">
              <a:avLst/>
            </a:prstGeom>
            <a:solidFill>
              <a:srgbClr val="FFFFFF"/>
            </a:solidFill>
            <a:ln w="28575">
              <a:solidFill>
                <a:schemeClr val="tx1"/>
              </a:solidFill>
            </a:ln>
          </p:spPr>
          <p:txBody>
            <a:bodyPr wrap="square">
              <a:spAutoFit/>
            </a:bodyPr>
            <a:lstStyle/>
            <a:p>
              <a:pPr marL="457200" marR="0" lvl="0" indent="-457200" algn="just" defTabSz="914400" rtl="0" eaLnBrk="1" fontAlgn="auto" latinLnBrk="0" hangingPunct="1">
                <a:lnSpc>
                  <a:spcPct val="110000"/>
                </a:lnSpc>
                <a:spcBef>
                  <a:spcPts val="0"/>
                </a:spcBef>
                <a:spcAft>
                  <a:spcPts val="0"/>
                </a:spcAft>
                <a:buClrTx/>
                <a:buSzTx/>
                <a:buFont typeface="Wingdings" panose="05000000000000000000" pitchFamily="2" charset="2"/>
                <a:buChar char="Ø"/>
                <a:defRPr/>
              </a:pPr>
              <a:r>
                <a:rPr kumimoji="0" lang="en-US" altLang="zh-CN"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Muon</a:t>
              </a:r>
              <a:r>
                <a:rPr kumimoji="0" lang="zh-CN" altLang="en-US" sz="2000" b="1" i="0" u="none" strike="noStrike" kern="1200" cap="none" spc="0" normalizeH="0" baseline="0" noProof="0" dirty="0">
                  <a:ln>
                    <a:noFill/>
                  </a:ln>
                  <a:solidFill>
                    <a:prstClr val="black"/>
                  </a:solidFill>
                  <a:effectLst/>
                  <a:uLnTx/>
                  <a:uFillTx/>
                  <a:latin typeface="Cambria Math" panose="02040503050406030204" pitchFamily="18" charset="0"/>
                  <a:ea typeface="微软雅黑" panose="020B0503020204020204" pitchFamily="34" charset="-122"/>
                  <a:cs typeface="+mn-cs"/>
                </a:rPr>
                <a:t>的散射角近似高斯分布</a:t>
              </a:r>
              <a:endParaRPr kumimoji="0" lang="en-US" altLang="zh-CN" sz="2000" b="1" i="0" u="none" strike="noStrike" kern="1200" cap="none" spc="0" normalizeH="0" baseline="0" noProof="0" dirty="0">
                <a:ln>
                  <a:noFill/>
                </a:ln>
                <a:solidFill>
                  <a:prstClr val="black"/>
                </a:solidFill>
                <a:effectLst/>
                <a:uLnTx/>
                <a:uFillTx/>
                <a:latin typeface="Century Gothic" panose="020B0502020202020204"/>
                <a:ea typeface="微软雅黑" panose="020B0503020204020204" pitchFamily="34" charset="-122"/>
                <a:cs typeface="+mn-cs"/>
              </a:endParaRPr>
            </a:p>
          </p:txBody>
        </p:sp>
      </p:grpSp>
      <p:sp>
        <p:nvSpPr>
          <p:cNvPr id="75" name="Text Box 16"/>
          <p:cNvSpPr txBox="1">
            <a:spLocks noChangeArrowheads="1"/>
          </p:cNvSpPr>
          <p:nvPr/>
        </p:nvSpPr>
        <p:spPr bwMode="auto">
          <a:xfrm>
            <a:off x="4982258" y="4440482"/>
            <a:ext cx="11382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High Z</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6" name="Text Box 16"/>
          <p:cNvSpPr txBox="1">
            <a:spLocks noChangeArrowheads="1"/>
          </p:cNvSpPr>
          <p:nvPr/>
        </p:nvSpPr>
        <p:spPr bwMode="auto">
          <a:xfrm>
            <a:off x="3798565" y="5039946"/>
            <a:ext cx="151447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edian Z</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5" name="Text Box 16"/>
          <p:cNvSpPr txBox="1">
            <a:spLocks noChangeArrowheads="1"/>
          </p:cNvSpPr>
          <p:nvPr/>
        </p:nvSpPr>
        <p:spPr bwMode="auto">
          <a:xfrm>
            <a:off x="3206301" y="5741060"/>
            <a:ext cx="106838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Low Z</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p:cNvGrpSpPr/>
          <p:nvPr/>
        </p:nvGrpSpPr>
        <p:grpSpPr>
          <a:xfrm>
            <a:off x="8202944" y="4113596"/>
            <a:ext cx="3831622" cy="2610000"/>
            <a:chOff x="8207275" y="3830415"/>
            <a:chExt cx="3831622" cy="2610000"/>
          </a:xfrm>
        </p:grpSpPr>
        <p:pic>
          <p:nvPicPr>
            <p:cNvPr id="50" name="图片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07275" y="3830415"/>
              <a:ext cx="3831622" cy="261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3" name="Text Box 18"/>
            <p:cNvSpPr txBox="1">
              <a:spLocks noChangeArrowheads="1"/>
            </p:cNvSpPr>
            <p:nvPr/>
          </p:nvSpPr>
          <p:spPr bwMode="auto">
            <a:xfrm>
              <a:off x="10177514" y="5212686"/>
              <a:ext cx="1284624"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b</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82)</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Text Box 17"/>
            <p:cNvSpPr txBox="1">
              <a:spLocks noChangeArrowheads="1"/>
            </p:cNvSpPr>
            <p:nvPr/>
          </p:nvSpPr>
          <p:spPr bwMode="auto">
            <a:xfrm>
              <a:off x="10255397" y="5552801"/>
              <a:ext cx="1250961"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U </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92)</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6" name="Text Box 16"/>
            <p:cNvSpPr txBox="1">
              <a:spLocks noChangeArrowheads="1"/>
            </p:cNvSpPr>
            <p:nvPr/>
          </p:nvSpPr>
          <p:spPr bwMode="auto">
            <a:xfrm>
              <a:off x="10122426" y="4459387"/>
              <a:ext cx="1250961"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l</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13)</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7" name="Text Box 15"/>
            <p:cNvSpPr txBox="1">
              <a:spLocks noChangeArrowheads="1"/>
            </p:cNvSpPr>
            <p:nvPr/>
          </p:nvSpPr>
          <p:spPr bwMode="auto">
            <a:xfrm>
              <a:off x="10167603" y="4837146"/>
              <a:ext cx="1249358" cy="4638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0000" tIns="46800" rIns="90000" bIns="46800">
              <a:spAutoFit/>
            </a:bodyPr>
            <a:lstStyle>
              <a:lvl1pPr>
                <a:spcBef>
                  <a:spcPts val="8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panose="020B0604020202020204" pitchFamily="34" charset="0"/>
                  <a:ea typeface="宋体" panose="02010600030101010101" pitchFamily="2" charset="-122"/>
                </a:defRPr>
              </a:lvl1pPr>
              <a:lvl2pPr>
                <a:spcBef>
                  <a:spcPts val="7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panose="020B0604020202020204" pitchFamily="34" charset="0"/>
                  <a:ea typeface="宋体" panose="02010600030101010101" pitchFamily="2" charset="-122"/>
                </a:defRPr>
              </a:lvl2pPr>
              <a:lvl3pPr>
                <a:spcBef>
                  <a:spcPts val="6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panose="020B0604020202020204" pitchFamily="34" charset="0"/>
                  <a:ea typeface="宋体" panose="02010600030101010101" pitchFamily="2" charset="-122"/>
                </a:defRPr>
              </a:lvl3pPr>
              <a:lvl4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4pPr>
              <a:lvl5pPr>
                <a:spcBef>
                  <a:spcPts val="5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5pPr>
              <a:lvl6pPr marL="25146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6pPr>
              <a:lvl7pPr marL="29718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7pPr>
              <a:lvl8pPr marL="34290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8pPr>
              <a:lvl9pPr marL="3886200" indent="-228600" defTabSz="449580" eaLnBrk="0" fontAlgn="base" hangingPunct="0">
                <a:spcBef>
                  <a:spcPts val="5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Pct val="100000"/>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e</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Z=26)</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pSp>
      <p:grpSp>
        <p:nvGrpSpPr>
          <p:cNvPr id="35" name="组合 34"/>
          <p:cNvGrpSpPr/>
          <p:nvPr/>
        </p:nvGrpSpPr>
        <p:grpSpPr>
          <a:xfrm>
            <a:off x="162886" y="1698122"/>
            <a:ext cx="2186017" cy="3311010"/>
            <a:chOff x="189725" y="1146924"/>
            <a:chExt cx="2110862" cy="1899773"/>
          </a:xfrm>
        </p:grpSpPr>
        <p:grpSp>
          <p:nvGrpSpPr>
            <p:cNvPr id="36" name="组合 35"/>
            <p:cNvGrpSpPr/>
            <p:nvPr/>
          </p:nvGrpSpPr>
          <p:grpSpPr>
            <a:xfrm>
              <a:off x="189725" y="1146924"/>
              <a:ext cx="2057764" cy="1899773"/>
              <a:chOff x="4683349" y="1642214"/>
              <a:chExt cx="2259084" cy="1899773"/>
            </a:xfrm>
          </p:grpSpPr>
          <p:sp>
            <p:nvSpPr>
              <p:cNvPr id="38" name="圆角矩形 37"/>
              <p:cNvSpPr/>
              <p:nvPr/>
            </p:nvSpPr>
            <p:spPr>
              <a:xfrm>
                <a:off x="4683349" y="1803623"/>
                <a:ext cx="2259084"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defRPr/>
                </a:pPr>
                <a:endParaRPr kumimoji="0" lang="zh-CN" altLang="en-US" sz="40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51" name="圆角矩形 50"/>
              <p:cNvSpPr/>
              <p:nvPr/>
            </p:nvSpPr>
            <p:spPr>
              <a:xfrm>
                <a:off x="4683349" y="1642214"/>
                <a:ext cx="2259084" cy="1738364"/>
              </a:xfrm>
              <a:prstGeom prst="roundRect">
                <a:avLst>
                  <a:gd name="adj" fmla="val 4378"/>
                </a:avLst>
              </a:prstGeom>
              <a:solidFill>
                <a:srgbClr val="4472C4">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defRPr/>
                </a:pPr>
                <a:endParaRPr kumimoji="0" lang="zh-CN" altLang="en-US" sz="32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2" name="矩形 51"/>
            <p:cNvSpPr/>
            <p:nvPr/>
          </p:nvSpPr>
          <p:spPr>
            <a:xfrm>
              <a:off x="215817" y="1210414"/>
              <a:ext cx="2084770" cy="368913"/>
            </a:xfrm>
            <a:prstGeom prst="rect">
              <a:avLst/>
            </a:prstGeom>
          </p:spPr>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defRPr/>
              </a:pPr>
              <a:endParaRPr kumimoji="0" lang="zh-CN" altLang="en-US" sz="2800"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53" name="矩形 52"/>
          <p:cNvSpPr/>
          <p:nvPr/>
        </p:nvSpPr>
        <p:spPr>
          <a:xfrm>
            <a:off x="31360" y="1884109"/>
            <a:ext cx="2394079" cy="2889885"/>
          </a:xfrm>
          <a:prstGeom prst="rect">
            <a:avLst/>
          </a:prstGeom>
        </p:spPr>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Muon</a:t>
            </a:r>
            <a:r>
              <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多次</a:t>
            </a:r>
            <a:endPar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30000"/>
              </a:lnSpc>
              <a:spcBef>
                <a:spcPts val="0"/>
              </a:spcBef>
              <a:spcAft>
                <a:spcPts val="0"/>
              </a:spcAft>
              <a:buClrTx/>
              <a:buSzTx/>
              <a:buFontTx/>
              <a:buNone/>
              <a:defRPr/>
            </a:pPr>
            <a:r>
              <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库伦散射</a:t>
            </a:r>
            <a:endPar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3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Muon-</a:t>
            </a:r>
            <a:endPar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30000"/>
              </a:lnSpc>
              <a:spcBef>
                <a:spcPts val="0"/>
              </a:spcBef>
              <a:spcAft>
                <a:spcPts val="0"/>
              </a:spcAft>
              <a:buClrTx/>
              <a:buSzTx/>
              <a:buFontTx/>
              <a:buNone/>
              <a:defRPr/>
            </a:pPr>
            <a:r>
              <a:rPr kumimoji="0" lang="en-US" altLang="zh-CN"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Coulomb- Scattering)</a:t>
            </a:r>
            <a:endParaRPr kumimoji="0" lang="zh-CN" altLang="en-US" sz="2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p:cNvSpPr txBox="1"/>
          <p:nvPr/>
        </p:nvSpPr>
        <p:spPr>
          <a:xfrm>
            <a:off x="791559" y="170913"/>
            <a:ext cx="4863764"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pic>
        <p:nvPicPr>
          <p:cNvPr id="13" name="图片 12"/>
          <p:cNvPicPr>
            <a:picLocks noChangeAspect="1"/>
          </p:cNvPicPr>
          <p:nvPr/>
        </p:nvPicPr>
        <p:blipFill>
          <a:blip r:embed="rId4"/>
          <a:stretch>
            <a:fillRect/>
          </a:stretch>
        </p:blipFill>
        <p:spPr>
          <a:xfrm>
            <a:off x="2886261" y="859122"/>
            <a:ext cx="4570619" cy="2654885"/>
          </a:xfrm>
          <a:prstGeom prst="rect">
            <a:avLst/>
          </a:prstGeom>
          <a:ln>
            <a:solidFill>
              <a:schemeClr val="tx1"/>
            </a:solidFill>
          </a:ln>
        </p:spPr>
      </p:pic>
      <p:graphicFrame>
        <p:nvGraphicFramePr>
          <p:cNvPr id="14" name="对象 -2147482623"/>
          <p:cNvGraphicFramePr>
            <a:graphicFrameLocks noChangeAspect="1"/>
          </p:cNvGraphicFramePr>
          <p:nvPr/>
        </p:nvGraphicFramePr>
        <p:xfrm>
          <a:off x="3600450" y="3509963"/>
          <a:ext cx="3143250" cy="550862"/>
        </p:xfrm>
        <a:graphic>
          <a:graphicData uri="http://schemas.openxmlformats.org/presentationml/2006/ole">
            <mc:AlternateContent xmlns:mc="http://schemas.openxmlformats.org/markup-compatibility/2006">
              <mc:Choice xmlns:v="urn:schemas-microsoft-com:vml" Requires="v">
                <p:oleObj spid="_x0000_s3" name="Equation" r:id="rId5" imgW="56083200" imgH="12192000" progId="Equation.DSMT4">
                  <p:embed/>
                </p:oleObj>
              </mc:Choice>
              <mc:Fallback>
                <p:oleObj name="Equation" r:id="rId5" imgW="56083200" imgH="12192000" progId="Equation.DSMT4">
                  <p:embed/>
                  <p:pic>
                    <p:nvPicPr>
                      <p:cNvPr id="0" name="对象 -2147482623"/>
                      <p:cNvPicPr/>
                      <p:nvPr/>
                    </p:nvPicPr>
                    <p:blipFill>
                      <a:blip r:embed="rId6"/>
                      <a:stretch>
                        <a:fillRect/>
                      </a:stretch>
                    </p:blipFill>
                    <p:spPr>
                      <a:xfrm>
                        <a:off x="3600450" y="3509963"/>
                        <a:ext cx="3143250" cy="550862"/>
                      </a:xfrm>
                      <a:prstGeom prst="rect">
                        <a:avLst/>
                      </a:prstGeom>
                      <a:noFill/>
                      <a:ln w="19050">
                        <a:solidFill>
                          <a:schemeClr val="tx1"/>
                        </a:solidFill>
                        <a:miter/>
                      </a:ln>
                    </p:spPr>
                  </p:pic>
                </p:oleObj>
              </mc:Fallback>
            </mc:AlternateContent>
          </a:graphicData>
        </a:graphic>
      </p:graphicFrame>
      <p:sp>
        <p:nvSpPr>
          <p:cNvPr id="10" name="文本框 9"/>
          <p:cNvSpPr txBox="1"/>
          <p:nvPr/>
        </p:nvSpPr>
        <p:spPr>
          <a:xfrm>
            <a:off x="119474" y="922005"/>
            <a:ext cx="2394080"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散射成像原理</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advTm="30356">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7" name="矩形 16"/>
          <p:cNvSpPr/>
          <p:nvPr/>
        </p:nvSpPr>
        <p:spPr>
          <a:xfrm>
            <a:off x="4918075" y="1518103"/>
            <a:ext cx="6883400" cy="1614805"/>
          </a:xfrm>
          <a:prstGeom prst="rect">
            <a:avLst/>
          </a:prstGeom>
        </p:spPr>
        <p:txBody>
          <a:bodyPr wrap="square">
            <a:spAutoFit/>
          </a:bodyPr>
          <a:lstStyle/>
          <a:p>
            <a:pPr indent="457200" fontAlgn="auto">
              <a:lnSpc>
                <a:spcPct val="150000"/>
              </a:lnSpc>
            </a:pPr>
            <a:r>
              <a:rPr lang="en-US" altLang="zh-CN" sz="2200" dirty="0" err="1">
                <a:latin typeface="微软雅黑" panose="020B0503020204020204" pitchFamily="34" charset="-122"/>
                <a:ea typeface="微软雅黑" panose="020B0503020204020204" pitchFamily="34" charset="-122"/>
                <a:cs typeface="+mn-ea"/>
              </a:rPr>
              <a:t>PoCA</a:t>
            </a:r>
            <a:r>
              <a:rPr lang="zh-CN" altLang="zh-CN" sz="2200" dirty="0">
                <a:latin typeface="微软雅黑" panose="020B0503020204020204" pitchFamily="34" charset="-122"/>
                <a:ea typeface="微软雅黑" panose="020B0503020204020204" pitchFamily="34" charset="-122"/>
                <a:cs typeface="+mn-ea"/>
              </a:rPr>
              <a:t>算法将缪子与物质发生作用的多次库伦散射过程假定为单次散射，将入射径迹和出射径迹的最近点作为缪子与物质作用后的散射点，称为</a:t>
            </a:r>
            <a:r>
              <a:rPr lang="en-US" altLang="zh-CN" sz="2200" dirty="0">
                <a:latin typeface="微软雅黑" panose="020B0503020204020204" pitchFamily="34" charset="-122"/>
                <a:ea typeface="微软雅黑" panose="020B0503020204020204" pitchFamily="34" charset="-122"/>
                <a:cs typeface="+mn-ea"/>
              </a:rPr>
              <a:t>“</a:t>
            </a:r>
            <a:r>
              <a:rPr lang="en-US" altLang="zh-CN" sz="2200" dirty="0" err="1">
                <a:solidFill>
                  <a:srgbClr val="FF0000"/>
                </a:solidFill>
                <a:latin typeface="微软雅黑" panose="020B0503020204020204" pitchFamily="34" charset="-122"/>
                <a:ea typeface="微软雅黑" panose="020B0503020204020204" pitchFamily="34" charset="-122"/>
                <a:cs typeface="+mn-ea"/>
              </a:rPr>
              <a:t>PoCA</a:t>
            </a:r>
            <a:r>
              <a:rPr lang="zh-CN" altLang="zh-CN" sz="2200" dirty="0">
                <a:solidFill>
                  <a:srgbClr val="FF0000"/>
                </a:solidFill>
                <a:latin typeface="微软雅黑" panose="020B0503020204020204" pitchFamily="34" charset="-122"/>
                <a:ea typeface="微软雅黑" panose="020B0503020204020204" pitchFamily="34" charset="-122"/>
                <a:cs typeface="+mn-ea"/>
              </a:rPr>
              <a:t>点</a:t>
            </a:r>
            <a:r>
              <a:rPr lang="en-US" altLang="zh-CN" sz="2200" dirty="0">
                <a:latin typeface="微软雅黑" panose="020B0503020204020204" pitchFamily="34" charset="-122"/>
                <a:ea typeface="微软雅黑" panose="020B0503020204020204" pitchFamily="34" charset="-122"/>
                <a:cs typeface="+mn-ea"/>
              </a:rPr>
              <a:t>”</a:t>
            </a:r>
            <a:r>
              <a:rPr lang="zh-CN" altLang="zh-CN" sz="2200" dirty="0">
                <a:latin typeface="微软雅黑" panose="020B0503020204020204" pitchFamily="34" charset="-122"/>
                <a:ea typeface="微软雅黑" panose="020B0503020204020204" pitchFamily="34" charset="-122"/>
                <a:cs typeface="+mn-ea"/>
              </a:rPr>
              <a:t>。</a:t>
            </a:r>
            <a:endParaRPr lang="zh-CN" altLang="zh-CN" sz="2200" dirty="0">
              <a:latin typeface="微软雅黑" panose="020B0503020204020204" pitchFamily="34" charset="-122"/>
              <a:ea typeface="微软雅黑" panose="020B0503020204020204" pitchFamily="34" charset="-122"/>
              <a:cs typeface="+mn-ea"/>
            </a:endParaRPr>
          </a:p>
        </p:txBody>
      </p:sp>
      <p:pic>
        <p:nvPicPr>
          <p:cNvPr id="15" name="图片 43" descr="C:\Users\user\Desktop\文献\论文图片\P-uend.tifP-uend"/>
          <p:cNvPicPr/>
          <p:nvPr/>
        </p:nvPicPr>
        <p:blipFill>
          <a:blip r:embed="rId1"/>
          <a:srcRect/>
          <a:stretch>
            <a:fillRect/>
          </a:stretch>
        </p:blipFill>
        <p:spPr>
          <a:xfrm>
            <a:off x="6793865" y="3760551"/>
            <a:ext cx="2890520" cy="2504440"/>
          </a:xfrm>
          <a:prstGeom prst="rect">
            <a:avLst/>
          </a:prstGeom>
          <a:ln>
            <a:solidFill>
              <a:schemeClr val="tx1"/>
            </a:solidFill>
          </a:ln>
        </p:spPr>
      </p:pic>
      <p:sp>
        <p:nvSpPr>
          <p:cNvPr id="20" name="文本框 19"/>
          <p:cNvSpPr txBox="1"/>
          <p:nvPr/>
        </p:nvSpPr>
        <p:spPr>
          <a:xfrm>
            <a:off x="1902321" y="6352540"/>
            <a:ext cx="1210588" cy="400110"/>
          </a:xfrm>
          <a:prstGeom prst="rect">
            <a:avLst/>
          </a:prstGeom>
          <a:noFill/>
        </p:spPr>
        <p:txBody>
          <a:bodyPr wrap="none" rtlCol="0">
            <a:spAutoFit/>
          </a:bodyPr>
          <a:lstStyle/>
          <a:p>
            <a:r>
              <a:rPr lang="zh-CN" altLang="en-US" sz="2000" b="1" dirty="0">
                <a:latin typeface="微软雅黑" panose="020B0503020204020204" pitchFamily="34" charset="-122"/>
                <a:ea typeface="微软雅黑" panose="020B0503020204020204" pitchFamily="34" charset="-122"/>
                <a:cs typeface="微软雅黑" panose="020B0503020204020204" pitchFamily="34" charset="-122"/>
              </a:rPr>
              <a:t>算法原理</a:t>
            </a:r>
            <a:endParaRPr lang="zh-CN" altLang="en-US" sz="2000" b="1" dirty="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1" name="矩形 20"/>
          <p:cNvSpPr/>
          <p:nvPr/>
        </p:nvSpPr>
        <p:spPr>
          <a:xfrm>
            <a:off x="7268771" y="6352540"/>
            <a:ext cx="2182008" cy="400110"/>
          </a:xfrm>
          <a:prstGeom prst="rect">
            <a:avLst/>
          </a:prstGeom>
        </p:spPr>
        <p:txBody>
          <a:bodyPr wrap="none">
            <a:spAutoFit/>
          </a:bodyPr>
          <a:lstStyle/>
          <a:p>
            <a:r>
              <a:rPr lang="en-US"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X-Y</a:t>
            </a:r>
            <a:r>
              <a:rPr lang="zh-CN"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平面成像结果</a:t>
            </a:r>
            <a:endParaRPr lang="zh-CN" altLang="zh-CN"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2180778" y="964039"/>
            <a:ext cx="3173730" cy="368300"/>
          </a:xfrm>
          <a:prstGeom prst="rect">
            <a:avLst/>
          </a:prstGeom>
          <a:noFill/>
        </p:spPr>
        <p:txBody>
          <a:bodyPr wrap="none" rtlCol="0" anchor="t">
            <a:spAutoFit/>
          </a:bodyPr>
          <a:lstStyle/>
          <a:p>
            <a:r>
              <a:rPr lang="en-US" altLang="zh-CN" b="1" dirty="0">
                <a:latin typeface="微软雅黑" panose="020B0503020204020204" pitchFamily="34" charset="-122"/>
                <a:ea typeface="微软雅黑" panose="020B0503020204020204" pitchFamily="34" charset="-122"/>
                <a:cs typeface="+mn-ea"/>
                <a:sym typeface="+mn-ea"/>
              </a:rPr>
              <a:t>Point of Closest Approach</a:t>
            </a:r>
            <a:endParaRPr lang="en-US" altLang="zh-CN" b="1" dirty="0">
              <a:latin typeface="微软雅黑" panose="020B0503020204020204" pitchFamily="34" charset="-122"/>
              <a:ea typeface="微软雅黑" panose="020B0503020204020204" pitchFamily="34" charset="-122"/>
              <a:cs typeface="+mn-ea"/>
              <a:sym typeface="+mn-ea"/>
            </a:endParaRPr>
          </a:p>
        </p:txBody>
      </p:sp>
      <p:sp>
        <p:nvSpPr>
          <p:cNvPr id="4" name="文本框 3"/>
          <p:cNvSpPr txBox="1"/>
          <p:nvPr/>
        </p:nvSpPr>
        <p:spPr>
          <a:xfrm>
            <a:off x="196215" y="899630"/>
            <a:ext cx="2677701"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POCA</a:t>
            </a:r>
            <a:r>
              <a:rPr lang="zh-CN" altLang="en-US" sz="2400" b="1" dirty="0">
                <a:latin typeface="微软雅黑" panose="020B0503020204020204" pitchFamily="34" charset="-122"/>
                <a:ea typeface="微软雅黑" panose="020B0503020204020204" pitchFamily="34" charset="-122"/>
              </a:rPr>
              <a:t>算法</a:t>
            </a:r>
            <a:endParaRPr lang="zh-CN" altLang="en-US" sz="2400" b="1" dirty="0">
              <a:latin typeface="微软雅黑" panose="020B0503020204020204" pitchFamily="34" charset="-122"/>
              <a:ea typeface="微软雅黑" panose="020B0503020204020204" pitchFamily="34" charset="-122"/>
            </a:endParaRPr>
          </a:p>
        </p:txBody>
      </p:sp>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l="22204" t="3148" r="25258" b="6331"/>
          <a:stretch>
            <a:fillRect/>
          </a:stretch>
        </p:blipFill>
        <p:spPr bwMode="auto">
          <a:xfrm>
            <a:off x="270674" y="1518103"/>
            <a:ext cx="4449171" cy="4739262"/>
          </a:xfrm>
          <a:prstGeom prst="rect">
            <a:avLst/>
          </a:prstGeom>
          <a:ln w="9525" cap="flat" cmpd="sng" algn="ctr">
            <a:solidFill>
              <a:schemeClr val="tx1"/>
            </a:solidFill>
            <a:prstDash val="solid"/>
            <a:round/>
            <a:headEnd type="none" w="med" len="med"/>
            <a:tailEnd type="none" w="med" len="med"/>
          </a:ln>
        </p:spPr>
      </p:pic>
      <p:sp>
        <p:nvSpPr>
          <p:cNvPr id="3" name="文本框 2"/>
          <p:cNvSpPr txBox="1"/>
          <p:nvPr/>
        </p:nvSpPr>
        <p:spPr>
          <a:xfrm>
            <a:off x="791559" y="170913"/>
            <a:ext cx="4863764"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14103">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4" name="图片 4" descr="C:\Users\user\Desktop\文献\论文图片\D-end.tiffD-end"/>
          <p:cNvPicPr>
            <a:picLocks noChangeAspect="1"/>
          </p:cNvPicPr>
          <p:nvPr/>
        </p:nvPicPr>
        <p:blipFill>
          <a:blip r:embed="rId1"/>
          <a:srcRect t="7229" b="5890"/>
          <a:stretch>
            <a:fillRect/>
          </a:stretch>
        </p:blipFill>
        <p:spPr>
          <a:xfrm>
            <a:off x="7342505" y="1855470"/>
            <a:ext cx="4657090" cy="3304540"/>
          </a:xfrm>
          <a:prstGeom prst="rect">
            <a:avLst/>
          </a:prstGeom>
          <a:ln w="19050">
            <a:solidFill>
              <a:schemeClr val="tx1"/>
            </a:solidFill>
          </a:ln>
        </p:spPr>
      </p:pic>
      <p:sp>
        <p:nvSpPr>
          <p:cNvPr id="22" name="文本框 21"/>
          <p:cNvSpPr txBox="1"/>
          <p:nvPr/>
        </p:nvSpPr>
        <p:spPr>
          <a:xfrm>
            <a:off x="7092314" y="5741657"/>
            <a:ext cx="4867275" cy="811184"/>
          </a:xfrm>
          <a:prstGeom prst="rect">
            <a:avLst/>
          </a:prstGeom>
          <a:noFill/>
        </p:spPr>
        <p:txBody>
          <a:bodyPr wrap="square" rtlCol="0">
            <a:spAutoFit/>
          </a:bodyPr>
          <a:lstStyle/>
          <a:p>
            <a:pPr>
              <a:lnSpc>
                <a:spcPct val="110000"/>
              </a:lnSpc>
            </a:pPr>
            <a:r>
              <a:rPr lang="zh-CN" altLang="en-US" sz="2200" b="1" dirty="0">
                <a:solidFill>
                  <a:srgbClr val="FF0000"/>
                </a:solidFill>
                <a:latin typeface="微软雅黑" panose="020B0503020204020204" pitchFamily="34" charset="-122"/>
                <a:ea typeface="微软雅黑" panose="020B0503020204020204" pitchFamily="34" charset="-122"/>
              </a:rPr>
              <a:t>缺陷：</a:t>
            </a:r>
            <a:r>
              <a:rPr lang="zh-CN" altLang="en-US" sz="2200" b="1" dirty="0">
                <a:latin typeface="微软雅黑" panose="020B0503020204020204" pitchFamily="34" charset="-122"/>
                <a:ea typeface="微软雅黑" panose="020B0503020204020204" pitchFamily="34" charset="-122"/>
              </a:rPr>
              <a:t>对于输入参数邻域半径</a:t>
            </a:r>
            <a:r>
              <a:rPr lang="zh-CN" altLang="en-US" sz="2200" b="1" dirty="0">
                <a:solidFill>
                  <a:srgbClr val="FF0000"/>
                </a:solidFill>
                <a:latin typeface="微软雅黑" panose="020B0503020204020204" pitchFamily="34" charset="-122"/>
                <a:ea typeface="微软雅黑" panose="020B0503020204020204" pitchFamily="34" charset="-122"/>
              </a:rPr>
              <a:t>Eps</a:t>
            </a:r>
            <a:r>
              <a:rPr lang="zh-CN" altLang="en-US" sz="2200" b="1" dirty="0">
                <a:latin typeface="微软雅黑" panose="020B0503020204020204" pitchFamily="34" charset="-122"/>
                <a:ea typeface="微软雅黑" panose="020B0503020204020204" pitchFamily="34" charset="-122"/>
              </a:rPr>
              <a:t>与最少点</a:t>
            </a:r>
            <a:r>
              <a:rPr lang="zh-CN" altLang="en-US" sz="2200" b="1" dirty="0">
                <a:solidFill>
                  <a:srgbClr val="FF0000"/>
                </a:solidFill>
                <a:latin typeface="微软雅黑" panose="020B0503020204020204" pitchFamily="34" charset="-122"/>
                <a:ea typeface="微软雅黑" panose="020B0503020204020204" pitchFamily="34" charset="-122"/>
              </a:rPr>
              <a:t>MinPts</a:t>
            </a:r>
            <a:r>
              <a:rPr lang="zh-CN" altLang="en-US" sz="2200" b="1" dirty="0">
                <a:latin typeface="微软雅黑" panose="020B0503020204020204" pitchFamily="34" charset="-122"/>
                <a:ea typeface="微软雅黑" panose="020B0503020204020204" pitchFamily="34" charset="-122"/>
              </a:rPr>
              <a:t>比较敏感，且较难选取</a:t>
            </a:r>
            <a:endParaRPr lang="zh-CN" altLang="en-US" sz="2200" b="1" dirty="0">
              <a:latin typeface="微软雅黑" panose="020B0503020204020204" pitchFamily="34" charset="-122"/>
              <a:ea typeface="微软雅黑" panose="020B0503020204020204" pitchFamily="34" charset="-122"/>
            </a:endParaRPr>
          </a:p>
        </p:txBody>
      </p:sp>
      <p:sp>
        <p:nvSpPr>
          <p:cNvPr id="38" name="文本框 37"/>
          <p:cNvSpPr txBox="1"/>
          <p:nvPr/>
        </p:nvSpPr>
        <p:spPr>
          <a:xfrm>
            <a:off x="1735941" y="5220450"/>
            <a:ext cx="1957705" cy="39878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OPTICS</a:t>
            </a:r>
            <a:r>
              <a:rPr lang="zh-CN" altLang="en-US" sz="2000" b="1" dirty="0"/>
              <a:t>原理图</a:t>
            </a:r>
            <a:endParaRPr lang="zh-CN" altLang="en-US" sz="2000" b="1" dirty="0"/>
          </a:p>
        </p:txBody>
      </p:sp>
      <p:sp>
        <p:nvSpPr>
          <p:cNvPr id="13" name="燕尾形箭头 12"/>
          <p:cNvSpPr/>
          <p:nvPr/>
        </p:nvSpPr>
        <p:spPr>
          <a:xfrm>
            <a:off x="5594985" y="3136900"/>
            <a:ext cx="1622425" cy="349885"/>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5501005" y="3486785"/>
            <a:ext cx="1706880" cy="39878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sym typeface="+mn-ea"/>
              </a:rPr>
              <a:t>领域半径Eps</a:t>
            </a:r>
            <a:endParaRPr lang="zh-CN" altLang="en-US" sz="2000" b="1" dirty="0">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6859905" y="1477496"/>
            <a:ext cx="5332095" cy="306705"/>
          </a:xfrm>
          <a:prstGeom prst="rect">
            <a:avLst/>
          </a:prstGeom>
          <a:noFill/>
          <a:ln w="9525">
            <a:noFill/>
          </a:ln>
        </p:spPr>
        <p:txBody>
          <a:bodyPr wrap="square">
            <a:spAutoFit/>
          </a:bodyPr>
          <a:lstStyle/>
          <a:p>
            <a:pPr indent="0"/>
            <a:r>
              <a:rPr lang="en-US" sz="1400" dirty="0">
                <a:latin typeface="微软雅黑" panose="020B0503020204020204" pitchFamily="34" charset="-122"/>
                <a:ea typeface="微软雅黑" panose="020B0503020204020204" pitchFamily="34" charset="-122"/>
              </a:rPr>
              <a:t>Density-Based Spatial Clustering of Applications with Noise</a:t>
            </a:r>
            <a:endParaRPr lang="en-US" altLang="en-US" sz="1400" dirty="0">
              <a:latin typeface="微软雅黑" panose="020B0503020204020204" pitchFamily="34" charset="-122"/>
              <a:ea typeface="微软雅黑" panose="020B0503020204020204" pitchFamily="34" charset="-122"/>
            </a:endParaRPr>
          </a:p>
        </p:txBody>
      </p:sp>
      <p:pic>
        <p:nvPicPr>
          <p:cNvPr id="16" name="图片 20"/>
          <p:cNvPicPr>
            <a:picLocks noChangeAspect="1"/>
          </p:cNvPicPr>
          <p:nvPr/>
        </p:nvPicPr>
        <p:blipFill>
          <a:blip r:embed="rId2"/>
          <a:stretch>
            <a:fillRect/>
          </a:stretch>
        </p:blipFill>
        <p:spPr>
          <a:xfrm>
            <a:off x="360045" y="1855470"/>
            <a:ext cx="5006340" cy="3304540"/>
          </a:xfrm>
          <a:prstGeom prst="rect">
            <a:avLst/>
          </a:prstGeom>
          <a:noFill/>
          <a:ln w="19050">
            <a:solidFill>
              <a:schemeClr val="tx1"/>
            </a:solidFill>
          </a:ln>
        </p:spPr>
      </p:pic>
      <p:sp>
        <p:nvSpPr>
          <p:cNvPr id="18" name="文本框 17"/>
          <p:cNvSpPr txBox="1"/>
          <p:nvPr/>
        </p:nvSpPr>
        <p:spPr>
          <a:xfrm>
            <a:off x="8568690" y="5220450"/>
            <a:ext cx="2204720" cy="39878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DBSCAN</a:t>
            </a:r>
            <a:r>
              <a:rPr lang="zh-CN" altLang="en-US" sz="2000" b="1" dirty="0"/>
              <a:t>原理图</a:t>
            </a:r>
            <a:endParaRPr lang="zh-CN" altLang="en-US" sz="2000" b="1" dirty="0"/>
          </a:p>
        </p:txBody>
      </p:sp>
      <p:sp>
        <p:nvSpPr>
          <p:cNvPr id="19" name="文本框 18"/>
          <p:cNvSpPr txBox="1"/>
          <p:nvPr/>
        </p:nvSpPr>
        <p:spPr>
          <a:xfrm>
            <a:off x="186055" y="5767631"/>
            <a:ext cx="5314950" cy="769441"/>
          </a:xfrm>
          <a:prstGeom prst="rect">
            <a:avLst/>
          </a:prstGeom>
          <a:noFill/>
          <a:ln w="9525">
            <a:noFill/>
          </a:ln>
        </p:spPr>
        <p:txBody>
          <a:bodyPr wrap="square">
            <a:spAutoFit/>
          </a:bodyPr>
          <a:lstStyle/>
          <a:p>
            <a:pPr indent="457200" fontAlgn="auto">
              <a:buClrTx/>
              <a:buSzTx/>
              <a:buFontTx/>
            </a:pPr>
            <a:r>
              <a:rPr lang="zh-CN" altLang="en-US" sz="2200" b="1" dirty="0">
                <a:latin typeface="微软雅黑" panose="020B0503020204020204" pitchFamily="34" charset="-122"/>
                <a:ea typeface="微软雅黑" panose="020B0503020204020204" pitchFamily="34" charset="-122"/>
              </a:rPr>
              <a:t>OPTICS算法只要确定</a:t>
            </a:r>
            <a:r>
              <a:rPr lang="en-US" altLang="zh-CN" sz="2200" b="1" dirty="0">
                <a:latin typeface="微软雅黑" panose="020B0503020204020204" pitchFamily="34" charset="-122"/>
                <a:ea typeface="微软雅黑" panose="020B0503020204020204" pitchFamily="34" charset="-122"/>
              </a:rPr>
              <a:t>M</a:t>
            </a:r>
            <a:r>
              <a:rPr lang="zh-CN" altLang="en-US" sz="2200" b="1" dirty="0">
                <a:latin typeface="微软雅黑" panose="020B0503020204020204" pitchFamily="34" charset="-122"/>
                <a:ea typeface="微软雅黑" panose="020B0503020204020204" pitchFamily="34" charset="-122"/>
              </a:rPr>
              <a:t>inPts的值，改变半径Eps，不会影响聚类结果。</a:t>
            </a:r>
            <a:endParaRPr lang="zh-CN" altLang="en-US" sz="2200" b="1"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421271" y="1462257"/>
            <a:ext cx="5334635" cy="337185"/>
          </a:xfrm>
          <a:prstGeom prst="rect">
            <a:avLst/>
          </a:prstGeom>
          <a:noFill/>
          <a:ln w="9525">
            <a:noFill/>
          </a:ln>
        </p:spPr>
        <p:txBody>
          <a:bodyPr wrap="square">
            <a:spAutoFit/>
          </a:bodyPr>
          <a:lstStyle/>
          <a:p>
            <a:pPr indent="0"/>
            <a:r>
              <a:rPr lang="en-US" sz="1600" dirty="0">
                <a:latin typeface="微软雅黑" panose="020B0503020204020204" pitchFamily="34" charset="-122"/>
                <a:ea typeface="微软雅黑" panose="020B0503020204020204" pitchFamily="34" charset="-122"/>
              </a:rPr>
              <a:t>Ordering Points to identify the </a:t>
            </a:r>
            <a:r>
              <a:rPr lang="en-US" sz="1400" dirty="0">
                <a:latin typeface="微软雅黑" panose="020B0503020204020204" pitchFamily="34" charset="-122"/>
                <a:ea typeface="微软雅黑" panose="020B0503020204020204" pitchFamily="34" charset="-122"/>
              </a:rPr>
              <a:t>clustering</a:t>
            </a:r>
            <a:r>
              <a:rPr lang="en-US" sz="1600" dirty="0">
                <a:latin typeface="微软雅黑" panose="020B0503020204020204" pitchFamily="34" charset="-122"/>
                <a:ea typeface="微软雅黑" panose="020B0503020204020204" pitchFamily="34" charset="-122"/>
              </a:rPr>
              <a:t> structure</a:t>
            </a:r>
            <a:endParaRPr lang="en-US" altLang="en-US" sz="1600" dirty="0">
              <a:latin typeface="微软雅黑" panose="020B0503020204020204" pitchFamily="34" charset="-122"/>
              <a:ea typeface="微软雅黑" panose="020B0503020204020204" pitchFamily="34" charset="-122"/>
            </a:endParaRPr>
          </a:p>
        </p:txBody>
      </p:sp>
      <p:sp>
        <p:nvSpPr>
          <p:cNvPr id="3" name="文本框 2"/>
          <p:cNvSpPr txBox="1"/>
          <p:nvPr/>
        </p:nvSpPr>
        <p:spPr>
          <a:xfrm>
            <a:off x="6034405" y="2869565"/>
            <a:ext cx="640080" cy="368300"/>
          </a:xfrm>
          <a:prstGeom prst="rect">
            <a:avLst/>
          </a:prstGeom>
          <a:noFill/>
        </p:spPr>
        <p:txBody>
          <a:bodyPr wrap="none" rtlCol="0" anchor="t">
            <a:spAutoFit/>
          </a:bodyPr>
          <a:lstStyle/>
          <a:p>
            <a:r>
              <a:rPr lang="zh-CN" altLang="en-US" b="1" dirty="0">
                <a:solidFill>
                  <a:srgbClr val="FF0000"/>
                </a:solidFill>
                <a:latin typeface="微软雅黑" panose="020B0503020204020204" pitchFamily="34" charset="-122"/>
                <a:ea typeface="微软雅黑" panose="020B0503020204020204" pitchFamily="34" charset="-122"/>
                <a:sym typeface="+mn-ea"/>
              </a:rPr>
              <a:t>优化</a:t>
            </a:r>
            <a:endParaRPr lang="zh-CN" altLang="en-US" dirty="0">
              <a:solidFill>
                <a:srgbClr val="FF0000"/>
              </a:solidFill>
              <a:latin typeface="微软雅黑" panose="020B0503020204020204" pitchFamily="34" charset="-122"/>
              <a:ea typeface="微软雅黑" panose="020B0503020204020204" pitchFamily="34" charset="-122"/>
            </a:endParaRPr>
          </a:p>
        </p:txBody>
      </p:sp>
      <p:sp>
        <p:nvSpPr>
          <p:cNvPr id="2" name="文本框 1"/>
          <p:cNvSpPr txBox="1"/>
          <p:nvPr/>
        </p:nvSpPr>
        <p:spPr>
          <a:xfrm>
            <a:off x="186055" y="930582"/>
            <a:ext cx="4512133"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DBSCAN+OPTICS</a:t>
            </a:r>
            <a:r>
              <a:rPr lang="zh-CN" altLang="en-US" sz="2400" b="1" dirty="0">
                <a:latin typeface="微软雅黑" panose="020B0503020204020204" pitchFamily="34" charset="-122"/>
                <a:ea typeface="微软雅黑" panose="020B0503020204020204" pitchFamily="34" charset="-122"/>
              </a:rPr>
              <a:t>联合算法</a:t>
            </a:r>
            <a:endParaRPr lang="zh-CN" altLang="en-US" sz="24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791559" y="170913"/>
            <a:ext cx="4863764"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33143">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descr="Figure_3"/>
          <p:cNvPicPr>
            <a:picLocks noChangeAspect="1"/>
          </p:cNvPicPr>
          <p:nvPr/>
        </p:nvPicPr>
        <p:blipFill>
          <a:blip r:embed="rId1"/>
          <a:stretch>
            <a:fillRect/>
          </a:stretch>
        </p:blipFill>
        <p:spPr>
          <a:xfrm>
            <a:off x="200025" y="1598521"/>
            <a:ext cx="5066030" cy="3989480"/>
          </a:xfrm>
          <a:prstGeom prst="rect">
            <a:avLst/>
          </a:prstGeom>
          <a:ln>
            <a:noFill/>
          </a:ln>
        </p:spPr>
      </p:pic>
      <p:sp>
        <p:nvSpPr>
          <p:cNvPr id="17" name="圆角矩形 16"/>
          <p:cNvSpPr/>
          <p:nvPr/>
        </p:nvSpPr>
        <p:spPr>
          <a:xfrm>
            <a:off x="6734175" y="5400675"/>
            <a:ext cx="4909820" cy="1263650"/>
          </a:xfrm>
          <a:prstGeom prst="roundRect">
            <a:avLst/>
          </a:prstGeom>
          <a:solidFill>
            <a:schemeClr val="accent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23" name="文本框 22"/>
          <p:cNvSpPr txBox="1"/>
          <p:nvPr/>
        </p:nvSpPr>
        <p:spPr>
          <a:xfrm>
            <a:off x="1833245" y="4023360"/>
            <a:ext cx="436880" cy="398780"/>
          </a:xfrm>
          <a:prstGeom prst="rect">
            <a:avLst/>
          </a:prstGeom>
          <a:noFill/>
        </p:spPr>
        <p:txBody>
          <a:bodyPr wrap="none" rtlCol="0" anchor="t">
            <a:spAutoFit/>
          </a:bodyPr>
          <a:lstStyle/>
          <a:p>
            <a:r>
              <a:rPr lang="zh-CN" altLang="en-US" sz="2000" b="1">
                <a:latin typeface="Calibri" panose="020F0502020204030204" charset="0"/>
              </a:rPr>
              <a:t>①</a:t>
            </a:r>
            <a:endParaRPr lang="zh-CN" altLang="en-US" sz="2000" b="1">
              <a:latin typeface="Calibri" panose="020F0502020204030204" charset="0"/>
            </a:endParaRPr>
          </a:p>
        </p:txBody>
      </p:sp>
      <p:sp>
        <p:nvSpPr>
          <p:cNvPr id="29" name="文本框 28"/>
          <p:cNvSpPr txBox="1"/>
          <p:nvPr/>
        </p:nvSpPr>
        <p:spPr>
          <a:xfrm>
            <a:off x="3206115" y="3885565"/>
            <a:ext cx="436880" cy="398780"/>
          </a:xfrm>
          <a:prstGeom prst="rect">
            <a:avLst/>
          </a:prstGeom>
          <a:noFill/>
        </p:spPr>
        <p:txBody>
          <a:bodyPr wrap="none" rtlCol="0" anchor="t">
            <a:spAutoFit/>
          </a:bodyPr>
          <a:lstStyle/>
          <a:p>
            <a:r>
              <a:rPr lang="zh-CN" altLang="en-US" sz="2000" b="1">
                <a:latin typeface="Calibri" panose="020F0502020204030204" charset="0"/>
              </a:rPr>
              <a:t>②</a:t>
            </a:r>
            <a:endParaRPr lang="zh-CN" altLang="en-US" sz="2000" b="1">
              <a:latin typeface="Calibri" panose="020F0502020204030204" charset="0"/>
            </a:endParaRPr>
          </a:p>
        </p:txBody>
      </p:sp>
      <p:sp>
        <p:nvSpPr>
          <p:cNvPr id="30" name="文本框 29"/>
          <p:cNvSpPr txBox="1"/>
          <p:nvPr/>
        </p:nvSpPr>
        <p:spPr>
          <a:xfrm>
            <a:off x="1245870" y="4023360"/>
            <a:ext cx="587375" cy="460375"/>
          </a:xfrm>
          <a:prstGeom prst="rect">
            <a:avLst/>
          </a:prstGeom>
          <a:noFill/>
        </p:spPr>
        <p:txBody>
          <a:bodyPr wrap="square" rtlCol="0">
            <a:spAutoFit/>
          </a:bodyPr>
          <a:lstStyle/>
          <a:p>
            <a:r>
              <a:rPr lang="en-US" altLang="zh-CN" sz="2400" b="1">
                <a:latin typeface="微软雅黑" panose="020B0503020204020204" pitchFamily="34" charset="-122"/>
                <a:ea typeface="微软雅黑" panose="020B0503020204020204" pitchFamily="34" charset="-122"/>
              </a:rPr>
              <a:t>Pb</a:t>
            </a:r>
            <a:endParaRPr lang="en-US" altLang="zh-CN" sz="2400" b="1">
              <a:latin typeface="微软雅黑" panose="020B0503020204020204" pitchFamily="34" charset="-122"/>
              <a:ea typeface="微软雅黑" panose="020B0503020204020204" pitchFamily="34" charset="-122"/>
            </a:endParaRPr>
          </a:p>
        </p:txBody>
      </p:sp>
      <p:sp>
        <p:nvSpPr>
          <p:cNvPr id="34" name="文本框 33"/>
          <p:cNvSpPr txBox="1"/>
          <p:nvPr/>
        </p:nvSpPr>
        <p:spPr>
          <a:xfrm>
            <a:off x="3128645" y="4251960"/>
            <a:ext cx="556260" cy="460375"/>
          </a:xfrm>
          <a:prstGeom prst="rect">
            <a:avLst/>
          </a:prstGeom>
          <a:noFill/>
        </p:spPr>
        <p:txBody>
          <a:bodyPr wrap="square" rtlCol="0">
            <a:spAutoFit/>
          </a:bodyPr>
          <a:lstStyle/>
          <a:p>
            <a:r>
              <a:rPr lang="en-US" altLang="zh-CN" sz="2400" b="1">
                <a:latin typeface="+mn-ea"/>
              </a:rPr>
              <a:t>Fe</a:t>
            </a:r>
            <a:endParaRPr lang="en-US" altLang="zh-CN" sz="2400" b="1">
              <a:latin typeface="+mn-ea"/>
            </a:endParaRPr>
          </a:p>
        </p:txBody>
      </p:sp>
      <p:sp>
        <p:nvSpPr>
          <p:cNvPr id="35" name="文本框 34"/>
          <p:cNvSpPr txBox="1"/>
          <p:nvPr/>
        </p:nvSpPr>
        <p:spPr>
          <a:xfrm>
            <a:off x="1965325" y="5319395"/>
            <a:ext cx="1676400" cy="368300"/>
          </a:xfrm>
          <a:prstGeom prst="rect">
            <a:avLst/>
          </a:prstGeom>
          <a:noFill/>
        </p:spPr>
        <p:txBody>
          <a:bodyPr wrap="square" rtlCol="0">
            <a:spAutoFit/>
          </a:bodyPr>
          <a:lstStyle/>
          <a:p>
            <a:r>
              <a:rPr lang="zh-CN" altLang="en-US" b="1" dirty="0"/>
              <a:t>处理点的顺序</a:t>
            </a:r>
            <a:endParaRPr lang="zh-CN" altLang="en-US" b="1" dirty="0"/>
          </a:p>
        </p:txBody>
      </p:sp>
      <p:sp>
        <p:nvSpPr>
          <p:cNvPr id="36" name="文本框 35"/>
          <p:cNvSpPr txBox="1"/>
          <p:nvPr/>
        </p:nvSpPr>
        <p:spPr>
          <a:xfrm>
            <a:off x="175895" y="3145155"/>
            <a:ext cx="490220" cy="1697355"/>
          </a:xfrm>
          <a:prstGeom prst="rect">
            <a:avLst/>
          </a:prstGeom>
          <a:noFill/>
        </p:spPr>
        <p:txBody>
          <a:bodyPr vert="eaVert" wrap="square" rtlCol="0">
            <a:spAutoFit/>
          </a:bodyPr>
          <a:lstStyle/>
          <a:p>
            <a:r>
              <a:rPr lang="zh-CN" altLang="en-US" b="1"/>
              <a:t>可达距离</a:t>
            </a:r>
            <a:r>
              <a:rPr lang="en-US" altLang="zh-CN" sz="2000" b="1">
                <a:latin typeface="+mn-ea"/>
              </a:rPr>
              <a:t>Eps</a:t>
            </a:r>
            <a:endParaRPr lang="en-US" altLang="zh-CN" sz="2000" b="1">
              <a:latin typeface="+mn-ea"/>
            </a:endParaRPr>
          </a:p>
        </p:txBody>
      </p:sp>
      <p:sp>
        <p:nvSpPr>
          <p:cNvPr id="37" name="文本框 36"/>
          <p:cNvSpPr txBox="1"/>
          <p:nvPr/>
        </p:nvSpPr>
        <p:spPr>
          <a:xfrm>
            <a:off x="1427181" y="1759585"/>
            <a:ext cx="2580640" cy="398780"/>
          </a:xfrm>
          <a:prstGeom prst="rect">
            <a:avLst/>
          </a:prstGeom>
          <a:noFill/>
        </p:spPr>
        <p:txBody>
          <a:bodyPr wrap="square" rtlCol="0">
            <a:spAutoFit/>
          </a:bodyPr>
          <a:lstStyle/>
          <a:p>
            <a:r>
              <a:rPr lang="zh-CN" altLang="en-US" sz="2000" b="1" dirty="0"/>
              <a:t>凹陷越深，簇越紧密</a:t>
            </a:r>
            <a:endParaRPr lang="zh-CN" altLang="en-US" sz="2000" b="1" dirty="0"/>
          </a:p>
        </p:txBody>
      </p:sp>
      <p:sp>
        <p:nvSpPr>
          <p:cNvPr id="38" name="文本框 37"/>
          <p:cNvSpPr txBox="1"/>
          <p:nvPr/>
        </p:nvSpPr>
        <p:spPr>
          <a:xfrm>
            <a:off x="2265045" y="5680075"/>
            <a:ext cx="935990" cy="368300"/>
          </a:xfrm>
          <a:prstGeom prst="rect">
            <a:avLst/>
          </a:prstGeom>
          <a:noFill/>
        </p:spPr>
        <p:txBody>
          <a:bodyPr wrap="square" rtlCol="0">
            <a:spAutoFit/>
          </a:bodyPr>
          <a:lstStyle/>
          <a:p>
            <a:r>
              <a:rPr lang="zh-CN" altLang="en-US" b="1" dirty="0"/>
              <a:t>决策图</a:t>
            </a:r>
            <a:endParaRPr lang="zh-CN" altLang="en-US" b="1" dirty="0"/>
          </a:p>
        </p:txBody>
      </p:sp>
      <p:sp>
        <p:nvSpPr>
          <p:cNvPr id="39" name="文本框 38"/>
          <p:cNvSpPr txBox="1"/>
          <p:nvPr/>
        </p:nvSpPr>
        <p:spPr>
          <a:xfrm>
            <a:off x="3641725" y="4616450"/>
            <a:ext cx="1056005" cy="460375"/>
          </a:xfrm>
          <a:prstGeom prst="rect">
            <a:avLst/>
          </a:prstGeom>
          <a:noFill/>
        </p:spPr>
        <p:txBody>
          <a:bodyPr wrap="square" rtlCol="0">
            <a:spAutoFit/>
          </a:bodyPr>
          <a:lstStyle/>
          <a:p>
            <a:r>
              <a:rPr lang="en-US" altLang="zh-CN" sz="2400" b="1">
                <a:cs typeface="Arial" panose="020B0604020202020204" pitchFamily="34" charset="0"/>
              </a:rPr>
              <a:t>Eps=6</a:t>
            </a:r>
            <a:endParaRPr lang="en-US" altLang="zh-CN" sz="2400" b="1">
              <a:cs typeface="Arial" panose="020B0604020202020204" pitchFamily="34" charset="0"/>
            </a:endParaRPr>
          </a:p>
        </p:txBody>
      </p:sp>
      <p:sp>
        <p:nvSpPr>
          <p:cNvPr id="40" name="文本框 39"/>
          <p:cNvSpPr txBox="1"/>
          <p:nvPr/>
        </p:nvSpPr>
        <p:spPr>
          <a:xfrm>
            <a:off x="3046095" y="2296795"/>
            <a:ext cx="730885" cy="337185"/>
          </a:xfrm>
          <a:prstGeom prst="rect">
            <a:avLst/>
          </a:prstGeom>
          <a:noFill/>
        </p:spPr>
        <p:txBody>
          <a:bodyPr wrap="square" rtlCol="0">
            <a:spAutoFit/>
          </a:bodyPr>
          <a:lstStyle/>
          <a:p>
            <a:r>
              <a:rPr lang="zh-CN" altLang="en-US" sz="1600" b="1"/>
              <a:t>噪声</a:t>
            </a:r>
            <a:endParaRPr lang="zh-CN" altLang="en-US" sz="1600" b="1"/>
          </a:p>
        </p:txBody>
      </p:sp>
      <p:cxnSp>
        <p:nvCxnSpPr>
          <p:cNvPr id="41" name="直接箭头连接符 40"/>
          <p:cNvCxnSpPr/>
          <p:nvPr/>
        </p:nvCxnSpPr>
        <p:spPr>
          <a:xfrm flipV="1">
            <a:off x="3038475" y="2663825"/>
            <a:ext cx="162560" cy="957580"/>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a:endCxn id="40" idx="2"/>
          </p:cNvCxnSpPr>
          <p:nvPr/>
        </p:nvCxnSpPr>
        <p:spPr>
          <a:xfrm flipH="1" flipV="1">
            <a:off x="3411855" y="2633980"/>
            <a:ext cx="638810" cy="918845"/>
          </a:xfrm>
          <a:prstGeom prst="straightConnector1">
            <a:avLst/>
          </a:prstGeom>
          <a:ln w="12700">
            <a:solidFill>
              <a:srgbClr val="C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3" name="对象 -2147482623"/>
          <p:cNvGraphicFramePr>
            <a:graphicFrameLocks noChangeAspect="1"/>
          </p:cNvGraphicFramePr>
          <p:nvPr/>
        </p:nvGraphicFramePr>
        <p:xfrm>
          <a:off x="4841875" y="1247775"/>
          <a:ext cx="4518025" cy="993140"/>
        </p:xfrm>
        <a:graphic>
          <a:graphicData uri="http://schemas.openxmlformats.org/presentationml/2006/ole">
            <mc:AlternateContent xmlns:mc="http://schemas.openxmlformats.org/markup-compatibility/2006">
              <mc:Choice xmlns:v="urn:schemas-microsoft-com:vml" Requires="v">
                <p:oleObj spid="_x0000_s2" name="" r:id="rId2" imgW="2311400" imgH="508000" progId="Equation.KSEE3">
                  <p:embed/>
                </p:oleObj>
              </mc:Choice>
              <mc:Fallback>
                <p:oleObj name="" r:id="rId2" imgW="2311400" imgH="508000" progId="Equation.KSEE3">
                  <p:embed/>
                  <p:pic>
                    <p:nvPicPr>
                      <p:cNvPr id="0" name="对象 -2147482623"/>
                      <p:cNvPicPr/>
                      <p:nvPr/>
                    </p:nvPicPr>
                    <p:blipFill>
                      <a:blip r:embed="rId3"/>
                      <a:stretch>
                        <a:fillRect/>
                      </a:stretch>
                    </p:blipFill>
                    <p:spPr>
                      <a:xfrm>
                        <a:off x="4841875" y="1247775"/>
                        <a:ext cx="4518025" cy="993140"/>
                      </a:xfrm>
                      <a:prstGeom prst="rect">
                        <a:avLst/>
                      </a:prstGeom>
                      <a:noFill/>
                      <a:ln w="19050">
                        <a:solidFill>
                          <a:srgbClr val="0070C0"/>
                        </a:solidFill>
                        <a:miter/>
                      </a:ln>
                    </p:spPr>
                  </p:pic>
                </p:oleObj>
              </mc:Fallback>
            </mc:AlternateContent>
          </a:graphicData>
        </a:graphic>
      </p:graphicFrame>
      <p:graphicFrame>
        <p:nvGraphicFramePr>
          <p:cNvPr id="45" name="对象 -2147482622"/>
          <p:cNvGraphicFramePr>
            <a:graphicFrameLocks noChangeAspect="1"/>
          </p:cNvGraphicFramePr>
          <p:nvPr/>
        </p:nvGraphicFramePr>
        <p:xfrm>
          <a:off x="9444355" y="1261110"/>
          <a:ext cx="2524125" cy="1036320"/>
        </p:xfrm>
        <a:graphic>
          <a:graphicData uri="http://schemas.openxmlformats.org/presentationml/2006/ole">
            <mc:AlternateContent xmlns:mc="http://schemas.openxmlformats.org/markup-compatibility/2006">
              <mc:Choice xmlns:v="urn:schemas-microsoft-com:vml" Requires="v">
                <p:oleObj spid="_x0000_s3" name="" r:id="rId4" imgW="1485900" imgH="609600" progId="Equation.KSEE3">
                  <p:embed/>
                </p:oleObj>
              </mc:Choice>
              <mc:Fallback>
                <p:oleObj name="" r:id="rId4" imgW="1485900" imgH="609600" progId="Equation.KSEE3">
                  <p:embed/>
                  <p:pic>
                    <p:nvPicPr>
                      <p:cNvPr id="0" name="对象 -2147482622"/>
                      <p:cNvPicPr/>
                      <p:nvPr/>
                    </p:nvPicPr>
                    <p:blipFill>
                      <a:blip r:embed="rId5"/>
                      <a:stretch>
                        <a:fillRect/>
                      </a:stretch>
                    </p:blipFill>
                    <p:spPr>
                      <a:xfrm>
                        <a:off x="9444355" y="1261110"/>
                        <a:ext cx="2524125" cy="1036320"/>
                      </a:xfrm>
                      <a:prstGeom prst="rect">
                        <a:avLst/>
                      </a:prstGeom>
                      <a:noFill/>
                      <a:ln w="19050">
                        <a:solidFill>
                          <a:schemeClr val="accent1"/>
                        </a:solidFill>
                        <a:miter/>
                      </a:ln>
                    </p:spPr>
                  </p:pic>
                </p:oleObj>
              </mc:Fallback>
            </mc:AlternateContent>
          </a:graphicData>
        </a:graphic>
      </p:graphicFrame>
      <mc:AlternateContent xmlns:mc="http://schemas.openxmlformats.org/markup-compatibility/2006">
        <mc:Choice xmlns:a14="http://schemas.microsoft.com/office/drawing/2010/main" Requires="a14">
          <p:sp>
            <p:nvSpPr>
              <p:cNvPr id="51" name="文本框 50"/>
              <p:cNvSpPr txBox="1"/>
              <p:nvPr/>
            </p:nvSpPr>
            <p:spPr>
              <a:xfrm>
                <a:off x="7778750" y="4277995"/>
                <a:ext cx="2914015" cy="840740"/>
              </a:xfrm>
              <a:prstGeom prst="rect">
                <a:avLst/>
              </a:prstGeom>
              <a:noFill/>
              <a:ln w="19050">
                <a:solidFill>
                  <a:srgbClr val="0070C0"/>
                </a:solidFill>
              </a:ln>
            </p:spPr>
            <p:txBody>
              <a:bodyPr wrap="square" rtlCol="0" anchor="t">
                <a:spAutoFit/>
              </a:bodyPr>
              <a:lstStyle/>
              <a:p>
                <a:pPr algn="l"/>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𝑚</m:t>
                          </m:r>
                        </m:e>
                        <m:sub>
                          <m:r>
                            <a:rPr lang="en-US" altLang="zh-CN" sz="2400" i="1">
                              <a:latin typeface="Cambria Math" panose="02040503050406030204" pitchFamily="18" charset="0"/>
                              <a:cs typeface="Cambria Math" panose="02040503050406030204" pitchFamily="18" charset="0"/>
                            </a:rPr>
                            <m:t>𝑖𝑗</m:t>
                          </m:r>
                        </m:sub>
                      </m:sSub>
                      <m:r>
                        <a:rPr lang="en-US" altLang="zh-CN" sz="2400" i="1">
                          <a:latin typeface="Cambria Math" panose="02040503050406030204" pitchFamily="18" charset="0"/>
                          <a:cs typeface="Cambria Math" panose="02040503050406030204" pitchFamily="18" charset="0"/>
                        </a:rPr>
                        <m:t>∝</m:t>
                      </m:r>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1</m:t>
                          </m:r>
                        </m:num>
                        <m:den>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𝜎</m:t>
                              </m:r>
                            </m:e>
                            <m:sub>
                              <m:r>
                                <a:rPr lang="en-US" altLang="zh-CN" sz="2400" i="1">
                                  <a:latin typeface="Cambria Math" panose="02040503050406030204" pitchFamily="18" charset="0"/>
                                  <a:cs typeface="Cambria Math" panose="02040503050406030204" pitchFamily="18" charset="0"/>
                                </a:rPr>
                                <m:t>𝜃</m:t>
                              </m:r>
                            </m:sub>
                          </m:sSub>
                        </m:den>
                      </m:f>
                      <m:r>
                        <a:rPr lang="en-US" altLang="zh-CN" sz="2400" i="1">
                          <a:latin typeface="Cambria Math" panose="02040503050406030204" pitchFamily="18" charset="0"/>
                          <a:cs typeface="Cambria Math" panose="02040503050406030204" pitchFamily="18" charset="0"/>
                        </a:rPr>
                        <m:t>∝</m:t>
                      </m:r>
                      <m:rad>
                        <m:radPr>
                          <m:degHide m:val="on"/>
                          <m:ctrlPr>
                            <a:rPr lang="en-US" altLang="zh-CN" sz="2400" i="1">
                              <a:latin typeface="Cambria Math" panose="02040503050406030204" pitchFamily="18" charset="0"/>
                              <a:cs typeface="Cambria Math" panose="02040503050406030204" pitchFamily="18" charset="0"/>
                            </a:rPr>
                          </m:ctrlPr>
                        </m:radPr>
                        <m:deg/>
                        <m:e>
                          <m:sSub>
                            <m:sSubPr>
                              <m:ctrlPr>
                                <a:rPr lang="en-US" altLang="zh-CN" sz="2400" i="1">
                                  <a:latin typeface="Cambria Math" panose="02040503050406030204" pitchFamily="18" charset="0"/>
                                  <a:cs typeface="Cambria Math" panose="02040503050406030204" pitchFamily="18" charset="0"/>
                                </a:rPr>
                              </m:ctrlPr>
                            </m:sSubPr>
                            <m:e>
                              <m:r>
                                <a:rPr lang="en-US" altLang="zh-CN" sz="2400" i="1">
                                  <a:latin typeface="Cambria Math" panose="02040503050406030204" pitchFamily="18" charset="0"/>
                                  <a:cs typeface="Cambria Math" panose="02040503050406030204" pitchFamily="18" charset="0"/>
                                </a:rPr>
                                <m:t>𝑋</m:t>
                              </m:r>
                            </m:e>
                            <m:sub>
                              <m:r>
                                <a:rPr lang="en-US" altLang="zh-CN" sz="2400" i="1">
                                  <a:latin typeface="Cambria Math" panose="02040503050406030204" pitchFamily="18" charset="0"/>
                                  <a:cs typeface="Cambria Math" panose="02040503050406030204" pitchFamily="18" charset="0"/>
                                </a:rPr>
                                <m:t>0</m:t>
                              </m:r>
                            </m:sub>
                          </m:sSub>
                        </m:e>
                      </m:rad>
                      <m:r>
                        <a:rPr lang="en-US" altLang="zh-CN" sz="2400" i="1">
                          <a:latin typeface="Cambria Math" panose="02040503050406030204" pitchFamily="18" charset="0"/>
                          <a:cs typeface="Cambria Math" panose="02040503050406030204" pitchFamily="18" charset="0"/>
                        </a:rPr>
                        <m:t>∝</m:t>
                      </m:r>
                      <m:f>
                        <m:fPr>
                          <m:ctrlPr>
                            <a:rPr lang="en-US" altLang="zh-CN" sz="2400" i="1">
                              <a:latin typeface="Cambria Math" panose="02040503050406030204" pitchFamily="18" charset="0"/>
                              <a:cs typeface="Cambria Math" panose="02040503050406030204" pitchFamily="18" charset="0"/>
                            </a:rPr>
                          </m:ctrlPr>
                        </m:fPr>
                        <m:num>
                          <m:r>
                            <a:rPr lang="en-US" altLang="zh-CN" sz="2400" i="1">
                              <a:latin typeface="Cambria Math" panose="02040503050406030204" pitchFamily="18" charset="0"/>
                              <a:cs typeface="Cambria Math" panose="02040503050406030204" pitchFamily="18" charset="0"/>
                            </a:rPr>
                            <m:t>1</m:t>
                          </m:r>
                        </m:num>
                        <m:den>
                          <m:r>
                            <a:rPr lang="en-US" altLang="zh-CN" sz="2400" i="1">
                              <a:latin typeface="Cambria Math" panose="02040503050406030204" pitchFamily="18" charset="0"/>
                              <a:cs typeface="Cambria Math" panose="02040503050406030204" pitchFamily="18" charset="0"/>
                            </a:rPr>
                            <m:t>𝑍</m:t>
                          </m:r>
                        </m:den>
                      </m:f>
                    </m:oMath>
                  </m:oMathPara>
                </a14:m>
                <a:endParaRPr lang="en-US" altLang="zh-CN" sz="2400" i="1">
                  <a:latin typeface="Cambria Math" panose="02040503050406030204" pitchFamily="18" charset="0"/>
                  <a:cs typeface="Cambria Math" panose="02040503050406030204" pitchFamily="18" charset="0"/>
                </a:endParaRPr>
              </a:p>
            </p:txBody>
          </p:sp>
        </mc:Choice>
        <mc:Fallback>
          <p:sp>
            <p:nvSpPr>
              <p:cNvPr id="51" name="文本框 50"/>
              <p:cNvSpPr txBox="1">
                <a:spLocks noRot="1" noChangeAspect="1" noMove="1" noResize="1" noEditPoints="1" noAdjustHandles="1" noChangeArrowheads="1" noChangeShapeType="1" noTextEdit="1"/>
              </p:cNvSpPr>
              <p:nvPr/>
            </p:nvSpPr>
            <p:spPr>
              <a:xfrm>
                <a:off x="7778750" y="4277995"/>
                <a:ext cx="2914015" cy="840740"/>
              </a:xfrm>
              <a:prstGeom prst="rect">
                <a:avLst/>
              </a:prstGeom>
              <a:blipFill rotWithShape="1">
                <a:blip r:embed="rId6"/>
                <a:stretch>
                  <a:fillRect l="-327" t="-1133" r="-327" b="-1133"/>
                </a:stretch>
              </a:blipFill>
              <a:ln w="19050">
                <a:solidFill>
                  <a:srgbClr val="0070C0"/>
                </a:solidFill>
              </a:ln>
            </p:spPr>
            <p:txBody>
              <a:bodyPr/>
              <a:lstStyle/>
              <a:p>
                <a:r>
                  <a:rPr lang="zh-CN" altLang="en-US">
                    <a:noFill/>
                  </a:rPr>
                  <a:t> </a:t>
                </a:r>
              </a:p>
            </p:txBody>
          </p:sp>
        </mc:Fallback>
      </mc:AlternateContent>
      <p:graphicFrame>
        <p:nvGraphicFramePr>
          <p:cNvPr id="52" name="对象 51">
            <a:hlinkClick r:id="" action="ppaction://ole?verb=0"/>
          </p:cNvPr>
          <p:cNvGraphicFramePr>
            <a:graphicFrameLocks noChangeAspect="1"/>
          </p:cNvGraphicFramePr>
          <p:nvPr/>
        </p:nvGraphicFramePr>
        <p:xfrm>
          <a:off x="7941945" y="2586990"/>
          <a:ext cx="2484120" cy="1057910"/>
        </p:xfrm>
        <a:graphic>
          <a:graphicData uri="http://schemas.openxmlformats.org/presentationml/2006/ole">
            <mc:AlternateContent xmlns:mc="http://schemas.openxmlformats.org/markup-compatibility/2006">
              <mc:Choice xmlns:v="urn:schemas-microsoft-com:vml" Requires="v">
                <p:oleObj spid="_x0000_s4" name="" r:id="rId7" imgW="1193800" imgH="508000" progId="Equation.KSEE3">
                  <p:embed/>
                </p:oleObj>
              </mc:Choice>
              <mc:Fallback>
                <p:oleObj name="" r:id="rId7" imgW="1193800" imgH="508000" progId="Equation.KSEE3">
                  <p:embed/>
                  <p:pic>
                    <p:nvPicPr>
                      <p:cNvPr id="0" name="对象 51">
                        <a:hlinkClick r:id="" action="ppaction://ole?verb=0"/>
                      </p:cNvPr>
                      <p:cNvPicPr/>
                      <p:nvPr/>
                    </p:nvPicPr>
                    <p:blipFill>
                      <a:blip r:embed="rId8"/>
                      <a:stretch>
                        <a:fillRect/>
                      </a:stretch>
                    </p:blipFill>
                    <p:spPr>
                      <a:xfrm>
                        <a:off x="7941945" y="2586990"/>
                        <a:ext cx="2484120" cy="1057910"/>
                      </a:xfrm>
                      <a:prstGeom prst="rect">
                        <a:avLst/>
                      </a:prstGeom>
                      <a:ln w="19050">
                        <a:solidFill>
                          <a:srgbClr val="0070C0"/>
                        </a:solidFill>
                      </a:ln>
                    </p:spPr>
                  </p:pic>
                </p:oleObj>
              </mc:Fallback>
            </mc:AlternateContent>
          </a:graphicData>
        </a:graphic>
      </p:graphicFrame>
      <p:sp>
        <p:nvSpPr>
          <p:cNvPr id="5" name="文本框 4"/>
          <p:cNvSpPr txBox="1"/>
          <p:nvPr/>
        </p:nvSpPr>
        <p:spPr>
          <a:xfrm>
            <a:off x="6903719" y="5514340"/>
            <a:ext cx="4664075" cy="1107996"/>
          </a:xfrm>
          <a:prstGeom prst="rect">
            <a:avLst/>
          </a:prstGeom>
          <a:noFill/>
        </p:spPr>
        <p:txBody>
          <a:bodyPr wrap="square" rtlCol="0" anchor="t">
            <a:spAutoFit/>
          </a:bodyPr>
          <a:lstStyle/>
          <a:p>
            <a:pPr indent="457200" fontAlgn="auto"/>
            <a:r>
              <a:rPr lang="zh-CN" altLang="en-US" sz="2200" b="1" dirty="0">
                <a:solidFill>
                  <a:schemeClr val="bg1"/>
                </a:solidFill>
                <a:latin typeface="微软雅黑" panose="020B0503020204020204" pitchFamily="34" charset="-122"/>
                <a:ea typeface="微软雅黑" panose="020B0503020204020204" pitchFamily="34" charset="-122"/>
              </a:rPr>
              <a:t>聚类值越小，两个散射点越近，散射角越大，检测为高</a:t>
            </a:r>
            <a:r>
              <a:rPr lang="en-US" altLang="zh-CN" sz="2200" b="1" dirty="0">
                <a:solidFill>
                  <a:schemeClr val="bg1"/>
                </a:solidFill>
                <a:latin typeface="微软雅黑" panose="020B0503020204020204" pitchFamily="34" charset="-122"/>
                <a:ea typeface="微软雅黑" panose="020B0503020204020204" pitchFamily="34" charset="-122"/>
              </a:rPr>
              <a:t>Z</a:t>
            </a:r>
            <a:r>
              <a:rPr lang="zh-CN" altLang="en-US" sz="2200" b="1" dirty="0">
                <a:solidFill>
                  <a:schemeClr val="bg1"/>
                </a:solidFill>
                <a:latin typeface="微软雅黑" panose="020B0503020204020204" pitchFamily="34" charset="-122"/>
                <a:ea typeface="微软雅黑" panose="020B0503020204020204" pitchFamily="34" charset="-122"/>
              </a:rPr>
              <a:t>材料的概率越大。</a:t>
            </a:r>
            <a:endParaRPr lang="zh-CN" altLang="en-US" sz="2200" b="1" dirty="0">
              <a:solidFill>
                <a:schemeClr val="bg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1118870" y="6140450"/>
            <a:ext cx="3549015" cy="398780"/>
          </a:xfrm>
          <a:prstGeom prst="rect">
            <a:avLst/>
          </a:prstGeom>
          <a:noFill/>
          <a:ln>
            <a:noFill/>
          </a:ln>
        </p:spPr>
        <p:txBody>
          <a:bodyPr wrap="square" rtlCol="0">
            <a:spAutoFit/>
          </a:bodyPr>
          <a:lstStyle/>
          <a:p>
            <a:pPr marL="285750" indent="-285750">
              <a:buFont typeface="Arial" panose="020B0604020202020204" pitchFamily="34" charset="0"/>
              <a:buChar char="•"/>
            </a:pP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可确定合适的领域半径</a:t>
            </a:r>
            <a:r>
              <a:rPr lang="en-US" altLang="zh-CN"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Eps</a:t>
            </a:r>
            <a:endParaRPr lang="en-US" altLang="zh-CN"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燕尾形箭头 10"/>
          <p:cNvSpPr/>
          <p:nvPr/>
        </p:nvSpPr>
        <p:spPr>
          <a:xfrm>
            <a:off x="4841875" y="3175000"/>
            <a:ext cx="3035935" cy="426085"/>
          </a:xfrm>
          <a:prstGeom prst="notchedRightArrow">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4833620" y="3650615"/>
            <a:ext cx="3035300" cy="398780"/>
          </a:xfrm>
          <a:prstGeom prst="rect">
            <a:avLst/>
          </a:prstGeom>
          <a:noFill/>
        </p:spPr>
        <p:txBody>
          <a:bodyPr wrap="square" rtlCol="0">
            <a:spAutoFit/>
          </a:bodyPr>
          <a:lstStyle/>
          <a:p>
            <a:pPr marL="285750" indent="-285750">
              <a:buFont typeface="Arial" panose="020B0604020202020204" pitchFamily="34" charset="0"/>
              <a:buChar char="•"/>
            </a:pPr>
            <a:r>
              <a:rPr lang="zh-CN" altLang="en-US" sz="2000" b="1">
                <a:latin typeface="微软雅黑" panose="020B0503020204020204" pitchFamily="34" charset="-122"/>
                <a:ea typeface="微软雅黑" panose="020B0503020204020204" pitchFamily="34" charset="-122"/>
                <a:cs typeface="微软雅黑" panose="020B0503020204020204" pitchFamily="34" charset="-122"/>
              </a:rPr>
              <a:t>可确定</a:t>
            </a:r>
            <a:r>
              <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rPr>
              <a:t>领域半径特征值</a:t>
            </a:r>
            <a:endParaRPr lang="zh-CN" altLang="en-US" sz="2000" b="1">
              <a:solidFill>
                <a:srgbClr val="FF0000"/>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3" name="加号 12"/>
          <p:cNvSpPr/>
          <p:nvPr/>
        </p:nvSpPr>
        <p:spPr>
          <a:xfrm>
            <a:off x="8923655" y="2245360"/>
            <a:ext cx="520700" cy="341630"/>
          </a:xfrm>
          <a:prstGeom prst="mathPlus">
            <a:avLst/>
          </a:prstGeom>
          <a:solidFill>
            <a:srgbClr val="FF0000"/>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下箭头 13"/>
          <p:cNvSpPr/>
          <p:nvPr/>
        </p:nvSpPr>
        <p:spPr>
          <a:xfrm>
            <a:off x="9085580" y="3767455"/>
            <a:ext cx="196850" cy="452755"/>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p:cNvSpPr txBox="1"/>
          <p:nvPr/>
        </p:nvSpPr>
        <p:spPr>
          <a:xfrm>
            <a:off x="8619807" y="831533"/>
            <a:ext cx="1649095" cy="368300"/>
          </a:xfrm>
          <a:prstGeom prst="rect">
            <a:avLst/>
          </a:prstGeom>
          <a:noFill/>
        </p:spPr>
        <p:txBody>
          <a:bodyPr wrap="squar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散射角特征值</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1022350" y="4579730"/>
            <a:ext cx="3740785" cy="1651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278395" y="957615"/>
            <a:ext cx="2270274"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OPTICS</a:t>
            </a:r>
            <a:r>
              <a:rPr lang="zh-CN" altLang="en-US" sz="2400" b="1" dirty="0">
                <a:latin typeface="微软雅黑" panose="020B0503020204020204" pitchFamily="34" charset="-122"/>
                <a:ea typeface="微软雅黑" panose="020B0503020204020204" pitchFamily="34" charset="-122"/>
              </a:rPr>
              <a:t>算法</a:t>
            </a:r>
            <a:endParaRPr lang="zh-CN" altLang="en-US" sz="2400"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91559" y="170913"/>
            <a:ext cx="4863764"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26628">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grpSp>
        <p:nvGrpSpPr>
          <p:cNvPr id="35" name="组合 34"/>
          <p:cNvGrpSpPr/>
          <p:nvPr/>
        </p:nvGrpSpPr>
        <p:grpSpPr>
          <a:xfrm>
            <a:off x="387350" y="932180"/>
            <a:ext cx="5273040" cy="5814060"/>
            <a:chOff x="387350" y="932180"/>
            <a:chExt cx="5273040" cy="5814060"/>
          </a:xfrm>
        </p:grpSpPr>
        <p:sp>
          <p:nvSpPr>
            <p:cNvPr id="2" name="圆角矩形 1"/>
            <p:cNvSpPr/>
            <p:nvPr/>
          </p:nvSpPr>
          <p:spPr>
            <a:xfrm>
              <a:off x="1347470" y="932180"/>
              <a:ext cx="1648460" cy="654050"/>
            </a:xfrm>
            <a:prstGeom prst="round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5" name="文本框 4"/>
            <p:cNvSpPr txBox="1"/>
            <p:nvPr/>
          </p:nvSpPr>
          <p:spPr>
            <a:xfrm>
              <a:off x="1260475" y="932180"/>
              <a:ext cx="1735455" cy="645160"/>
            </a:xfrm>
            <a:prstGeom prst="rect">
              <a:avLst/>
            </a:prstGeom>
            <a:noFill/>
          </p:spPr>
          <p:txBody>
            <a:bodyPr wrap="square" rtlCol="0">
              <a:spAutoFit/>
            </a:bodyPr>
            <a:lstStyle/>
            <a:p>
              <a:pPr algn="ctr"/>
              <a:r>
                <a:rPr lang="en-US" altLang="zh-CN" b="1">
                  <a:latin typeface="微软雅黑" panose="020B0503020204020204" pitchFamily="34" charset="-122"/>
                  <a:ea typeface="微软雅黑" panose="020B0503020204020204" pitchFamily="34" charset="-122"/>
                  <a:cs typeface="微软雅黑" panose="020B0503020204020204" pitchFamily="34" charset="-122"/>
                </a:rPr>
                <a:t>PoCA</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算法处理后的数据</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5" name="流程图: 决策 14"/>
            <p:cNvSpPr/>
            <p:nvPr/>
          </p:nvSpPr>
          <p:spPr>
            <a:xfrm>
              <a:off x="636270" y="3322955"/>
              <a:ext cx="3263265" cy="1607820"/>
            </a:xfrm>
            <a:prstGeom prst="flowChartDecision">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6" name="流程图: 过程 15"/>
            <p:cNvSpPr/>
            <p:nvPr/>
          </p:nvSpPr>
          <p:spPr>
            <a:xfrm>
              <a:off x="407670" y="2014855"/>
              <a:ext cx="1438910" cy="368935"/>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7" name="流程图: 过程 16"/>
            <p:cNvSpPr/>
            <p:nvPr/>
          </p:nvSpPr>
          <p:spPr>
            <a:xfrm>
              <a:off x="2451735" y="2018030"/>
              <a:ext cx="1733550" cy="434340"/>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18" name="流程图: 过程 17"/>
            <p:cNvSpPr/>
            <p:nvPr/>
          </p:nvSpPr>
          <p:spPr>
            <a:xfrm>
              <a:off x="1046480" y="2721610"/>
              <a:ext cx="2443480" cy="464820"/>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2400"/>
            </a:p>
          </p:txBody>
        </p:sp>
        <p:sp>
          <p:nvSpPr>
            <p:cNvPr id="19" name="文本框 18"/>
            <p:cNvSpPr txBox="1"/>
            <p:nvPr/>
          </p:nvSpPr>
          <p:spPr>
            <a:xfrm>
              <a:off x="563880" y="2018030"/>
              <a:ext cx="128270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cs typeface="微软雅黑" panose="020B0503020204020204" pitchFamily="34" charset="-122"/>
                </a:rPr>
                <a:t>输入</a:t>
              </a:r>
              <a:r>
                <a:rPr lang="en-US" altLang="zh-CN" b="1">
                  <a:latin typeface="微软雅黑" panose="020B0503020204020204" pitchFamily="34" charset="-122"/>
                  <a:ea typeface="微软雅黑" panose="020B0503020204020204" pitchFamily="34" charset="-122"/>
                  <a:cs typeface="微软雅黑" panose="020B0503020204020204" pitchFamily="34" charset="-122"/>
                </a:rPr>
                <a:t>Eps</a:t>
              </a:r>
              <a:endParaRPr lang="en-US" altLang="zh-CN"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0" name="文本框 19"/>
            <p:cNvSpPr txBox="1"/>
            <p:nvPr/>
          </p:nvSpPr>
          <p:spPr>
            <a:xfrm>
              <a:off x="2528570" y="2032635"/>
              <a:ext cx="150749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cs typeface="微软雅黑" panose="020B0503020204020204" pitchFamily="34" charset="-122"/>
                </a:rPr>
                <a:t>输入</a:t>
              </a:r>
              <a:r>
                <a:rPr lang="en-US" altLang="zh-CN" b="1">
                  <a:latin typeface="微软雅黑" panose="020B0503020204020204" pitchFamily="34" charset="-122"/>
                  <a:ea typeface="微软雅黑" panose="020B0503020204020204" pitchFamily="34" charset="-122"/>
                  <a:cs typeface="微软雅黑" panose="020B0503020204020204" pitchFamily="34" charset="-122"/>
                </a:rPr>
                <a:t>MinPts</a:t>
              </a:r>
              <a:endParaRPr lang="en-US" altLang="zh-CN"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2" name="文本框 21"/>
            <p:cNvSpPr txBox="1"/>
            <p:nvPr/>
          </p:nvSpPr>
          <p:spPr>
            <a:xfrm>
              <a:off x="1160780" y="2760980"/>
              <a:ext cx="237236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抽出任意未处理的点</a:t>
              </a:r>
              <a:endParaRPr lang="zh-CN" altLang="en-US" b="1">
                <a:latin typeface="微软雅黑" panose="020B0503020204020204" pitchFamily="34" charset="-122"/>
                <a:ea typeface="微软雅黑" panose="020B0503020204020204" pitchFamily="34" charset="-122"/>
              </a:endParaRPr>
            </a:p>
          </p:txBody>
        </p:sp>
        <p:sp>
          <p:nvSpPr>
            <p:cNvPr id="23" name="文本框 22"/>
            <p:cNvSpPr txBox="1"/>
            <p:nvPr/>
          </p:nvSpPr>
          <p:spPr>
            <a:xfrm>
              <a:off x="993140" y="3796030"/>
              <a:ext cx="2810510" cy="829945"/>
            </a:xfrm>
            <a:prstGeom prst="rect">
              <a:avLst/>
            </a:prstGeom>
            <a:noFill/>
          </p:spPr>
          <p:txBody>
            <a:bodyPr wrap="square" rtlCol="0">
              <a:spAutoFit/>
            </a:bodyPr>
            <a:lstStyle/>
            <a:p>
              <a:r>
                <a:rPr lang="en-US" altLang="zh-CN" sz="1200">
                  <a:latin typeface="华文中宋" panose="02010600040101010101" charset="-122"/>
                  <a:ea typeface="华文中宋" panose="02010600040101010101" charset="-122"/>
                  <a:cs typeface="华文中宋" panose="02010600040101010101" charset="-122"/>
                </a:rPr>
                <a:t>  </a:t>
              </a:r>
              <a:r>
                <a:rPr lang="en-US" altLang="zh-CN" sz="1400">
                  <a:latin typeface="华文中宋" panose="02010600040101010101" charset="-122"/>
                  <a:ea typeface="华文中宋" panose="02010600040101010101" charset="-122"/>
                  <a:cs typeface="华文中宋" panose="02010600040101010101" charset="-122"/>
                </a:rPr>
                <a:t> </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判断以点</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P</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为圆心</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Eps</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为</a:t>
              </a:r>
              <a:endParaRPr lang="zh-CN" altLang="en-US" sz="1600" b="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半径的圆中，数据点的数量</a:t>
              </a:r>
              <a:endParaRPr lang="zh-CN" altLang="en-US" sz="1600" b="1">
                <a:latin typeface="微软雅黑" panose="020B0503020204020204" pitchFamily="34" charset="-122"/>
                <a:ea typeface="微软雅黑" panose="020B0503020204020204" pitchFamily="34" charset="-122"/>
                <a:cs typeface="微软雅黑" panose="020B0503020204020204" pitchFamily="34" charset="-122"/>
              </a:endParaRPr>
            </a:p>
            <a:p>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         是否</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gt;=MinPts</a:t>
              </a:r>
              <a:endParaRPr lang="en-US" altLang="zh-CN" sz="1600"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4" name="流程图: 过程 23"/>
            <p:cNvSpPr/>
            <p:nvPr/>
          </p:nvSpPr>
          <p:spPr>
            <a:xfrm>
              <a:off x="1423670" y="5067300"/>
              <a:ext cx="1688465" cy="404495"/>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5" name="文本框 24"/>
            <p:cNvSpPr txBox="1"/>
            <p:nvPr/>
          </p:nvSpPr>
          <p:spPr>
            <a:xfrm>
              <a:off x="1604645" y="5100320"/>
              <a:ext cx="1296035"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P</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为核心点</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6" name="流程图: 过程 25"/>
            <p:cNvSpPr/>
            <p:nvPr/>
          </p:nvSpPr>
          <p:spPr>
            <a:xfrm>
              <a:off x="387350" y="5628005"/>
              <a:ext cx="4099560" cy="461010"/>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7" name="文本框 26"/>
            <p:cNvSpPr txBox="1"/>
            <p:nvPr/>
          </p:nvSpPr>
          <p:spPr>
            <a:xfrm>
              <a:off x="421640" y="5674360"/>
              <a:ext cx="4098925"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cs typeface="微软雅黑" panose="020B0503020204020204" pitchFamily="34" charset="-122"/>
                </a:rPr>
                <a:t>从</a:t>
              </a:r>
              <a:r>
                <a:rPr lang="en-US" altLang="zh-CN" b="1">
                  <a:latin typeface="微软雅黑" panose="020B0503020204020204" pitchFamily="34" charset="-122"/>
                  <a:ea typeface="微软雅黑" panose="020B0503020204020204" pitchFamily="34" charset="-122"/>
                  <a:cs typeface="微软雅黑" panose="020B0503020204020204" pitchFamily="34" charset="-122"/>
                </a:rPr>
                <a:t>P</a:t>
              </a:r>
              <a:r>
                <a:rPr lang="zh-CN" altLang="en-US" b="1">
                  <a:latin typeface="微软雅黑" panose="020B0503020204020204" pitchFamily="34" charset="-122"/>
                  <a:ea typeface="微软雅黑" panose="020B0503020204020204" pitchFamily="34" charset="-122"/>
                  <a:cs typeface="微软雅黑" panose="020B0503020204020204" pitchFamily="34" charset="-122"/>
                </a:rPr>
                <a:t>点密度可达的所有点，形成一个簇</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8" name="流程图: 过程 27"/>
            <p:cNvSpPr/>
            <p:nvPr/>
          </p:nvSpPr>
          <p:spPr>
            <a:xfrm>
              <a:off x="1260475" y="6248400"/>
              <a:ext cx="1984375" cy="497840"/>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29" name="文本框 28"/>
            <p:cNvSpPr txBox="1"/>
            <p:nvPr/>
          </p:nvSpPr>
          <p:spPr>
            <a:xfrm>
              <a:off x="1224915" y="6318250"/>
              <a:ext cx="2057400" cy="368300"/>
            </a:xfrm>
            <a:prstGeom prst="rect">
              <a:avLst/>
            </a:prstGeom>
            <a:noFill/>
          </p:spPr>
          <p:txBody>
            <a:bodyPr wrap="square" rtlCol="0">
              <a:spAutoFit/>
            </a:bodyPr>
            <a:lstStyle/>
            <a:p>
              <a:r>
                <a:rPr lang="zh-CN" altLang="en-US" b="1">
                  <a:latin typeface="微软雅黑" panose="020B0503020204020204" pitchFamily="34" charset="-122"/>
                  <a:ea typeface="微软雅黑" panose="020B0503020204020204" pitchFamily="34" charset="-122"/>
                </a:rPr>
                <a:t>输出最终聚类结果</a:t>
              </a:r>
              <a:endParaRPr lang="zh-CN" altLang="en-US" b="1">
                <a:latin typeface="微软雅黑" panose="020B0503020204020204" pitchFamily="34" charset="-122"/>
                <a:ea typeface="微软雅黑" panose="020B0503020204020204" pitchFamily="34" charset="-122"/>
              </a:endParaRPr>
            </a:p>
          </p:txBody>
        </p:sp>
        <p:sp>
          <p:nvSpPr>
            <p:cNvPr id="30" name="流程图: 过程 29"/>
            <p:cNvSpPr/>
            <p:nvPr/>
          </p:nvSpPr>
          <p:spPr>
            <a:xfrm>
              <a:off x="4360545" y="3451225"/>
              <a:ext cx="1299845" cy="426720"/>
            </a:xfrm>
            <a:prstGeom prst="flowChartProcess">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a:p>
          </p:txBody>
        </p:sp>
        <p:sp>
          <p:nvSpPr>
            <p:cNvPr id="32" name="文本框 31"/>
            <p:cNvSpPr txBox="1"/>
            <p:nvPr/>
          </p:nvSpPr>
          <p:spPr>
            <a:xfrm>
              <a:off x="4337050" y="3494405"/>
              <a:ext cx="1303655" cy="368300"/>
            </a:xfrm>
            <a:prstGeom prst="rect">
              <a:avLst/>
            </a:prstGeom>
            <a:noFill/>
          </p:spPr>
          <p:txBody>
            <a:bodyPr wrap="square" rtlCol="0">
              <a:spAutoFit/>
            </a:bodyPr>
            <a:lstStyle/>
            <a:p>
              <a:r>
                <a:rPr lang="en-US" altLang="zh-CN" b="1">
                  <a:latin typeface="微软雅黑" panose="020B0503020204020204" pitchFamily="34" charset="-122"/>
                  <a:ea typeface="微软雅黑" panose="020B0503020204020204" pitchFamily="34" charset="-122"/>
                  <a:cs typeface="微软雅黑" panose="020B0503020204020204" pitchFamily="34" charset="-122"/>
                </a:rPr>
                <a:t>P</a:t>
              </a:r>
              <a:r>
                <a:rPr lang="zh-CN" altLang="en-US" b="1">
                  <a:latin typeface="微软雅黑" panose="020B0503020204020204" pitchFamily="34" charset="-122"/>
                  <a:ea typeface="微软雅黑" panose="020B0503020204020204" pitchFamily="34" charset="-122"/>
                  <a:cs typeface="微软雅黑" panose="020B0503020204020204" pitchFamily="34" charset="-122"/>
                </a:rPr>
                <a:t>为噪声点</a:t>
              </a:r>
              <a:endParaRPr lang="zh-CN" altLang="en-US" b="1">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47" name="文本框 46"/>
            <p:cNvSpPr txBox="1"/>
            <p:nvPr/>
          </p:nvSpPr>
          <p:spPr>
            <a:xfrm>
              <a:off x="3615690" y="3350260"/>
              <a:ext cx="569595" cy="337185"/>
            </a:xfrm>
            <a:prstGeom prst="rect">
              <a:avLst/>
            </a:prstGeom>
            <a:noFill/>
          </p:spPr>
          <p:txBody>
            <a:bodyPr wrap="square" rtlCol="0">
              <a:spAutoFit/>
            </a:bodyPr>
            <a:lstStyle/>
            <a:p>
              <a:r>
                <a:rPr lang="zh-CN" altLang="en-US" sz="1600" b="1">
                  <a:latin typeface="华文中宋" panose="02010600040101010101" charset="-122"/>
                  <a:ea typeface="华文中宋" panose="02010600040101010101" charset="-122"/>
                </a:rPr>
                <a:t>否</a:t>
              </a:r>
              <a:endParaRPr lang="zh-CN" altLang="en-US" sz="1600" b="1">
                <a:latin typeface="华文中宋" panose="02010600040101010101" charset="-122"/>
                <a:ea typeface="华文中宋" panose="02010600040101010101" charset="-122"/>
              </a:endParaRPr>
            </a:p>
          </p:txBody>
        </p:sp>
        <p:sp>
          <p:nvSpPr>
            <p:cNvPr id="48" name="文本框 47"/>
            <p:cNvSpPr txBox="1"/>
            <p:nvPr/>
          </p:nvSpPr>
          <p:spPr>
            <a:xfrm>
              <a:off x="1541145" y="4730115"/>
              <a:ext cx="483235" cy="337185"/>
            </a:xfrm>
            <a:prstGeom prst="rect">
              <a:avLst/>
            </a:prstGeom>
            <a:noFill/>
          </p:spPr>
          <p:txBody>
            <a:bodyPr wrap="square" rtlCol="0">
              <a:spAutoFit/>
            </a:bodyPr>
            <a:lstStyle/>
            <a:p>
              <a:r>
                <a:rPr lang="zh-CN" altLang="en-US" sz="1600" b="1">
                  <a:latin typeface="华文中宋" panose="02010600040101010101" charset="-122"/>
                  <a:ea typeface="华文中宋" panose="02010600040101010101" charset="-122"/>
                </a:rPr>
                <a:t>是</a:t>
              </a:r>
              <a:endParaRPr lang="zh-CN" altLang="en-US" sz="1600" b="1">
                <a:latin typeface="华文中宋" panose="02010600040101010101" charset="-122"/>
                <a:ea typeface="华文中宋" panose="02010600040101010101" charset="-122"/>
              </a:endParaRPr>
            </a:p>
          </p:txBody>
        </p:sp>
        <p:cxnSp>
          <p:nvCxnSpPr>
            <p:cNvPr id="41" name="肘形连接符 40"/>
            <p:cNvCxnSpPr>
              <a:stCxn id="5" idx="2"/>
              <a:endCxn id="19" idx="0"/>
            </p:cNvCxnSpPr>
            <p:nvPr/>
          </p:nvCxnSpPr>
          <p:spPr>
            <a:xfrm rot="5400000">
              <a:off x="1446530" y="1336040"/>
              <a:ext cx="440690" cy="923290"/>
            </a:xfrm>
            <a:prstGeom prst="bentConnector3">
              <a:avLst>
                <a:gd name="adj1" fmla="val 50000"/>
              </a:avLst>
            </a:prstGeom>
            <a:ln w="28575" cmpd="sng">
              <a:solidFill>
                <a:schemeClr val="tx1"/>
              </a:solidFill>
              <a:prstDash val="solid"/>
              <a:tailEnd type="arrow" w="med" len="med"/>
            </a:ln>
          </p:spPr>
          <p:style>
            <a:lnRef idx="1">
              <a:schemeClr val="dk1"/>
            </a:lnRef>
            <a:fillRef idx="0">
              <a:schemeClr val="dk1"/>
            </a:fillRef>
            <a:effectRef idx="0">
              <a:schemeClr val="dk1"/>
            </a:effectRef>
            <a:fontRef idx="minor">
              <a:schemeClr val="tx1"/>
            </a:fontRef>
          </p:style>
        </p:cxnSp>
        <p:cxnSp>
          <p:nvCxnSpPr>
            <p:cNvPr id="42" name="肘形连接符 41"/>
            <p:cNvCxnSpPr>
              <a:stCxn id="5" idx="2"/>
              <a:endCxn id="20" idx="0"/>
            </p:cNvCxnSpPr>
            <p:nvPr/>
          </p:nvCxnSpPr>
          <p:spPr>
            <a:xfrm rot="5400000" flipV="1">
              <a:off x="2477770" y="1228090"/>
              <a:ext cx="455295" cy="1153795"/>
            </a:xfrm>
            <a:prstGeom prst="bentConnector3">
              <a:avLst>
                <a:gd name="adj1" fmla="val 50070"/>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肘形连接符 49"/>
            <p:cNvCxnSpPr>
              <a:stCxn id="19" idx="2"/>
              <a:endCxn id="22" idx="0"/>
            </p:cNvCxnSpPr>
            <p:nvPr/>
          </p:nvCxnSpPr>
          <p:spPr>
            <a:xfrm rot="5400000" flipV="1">
              <a:off x="1588770" y="2002790"/>
              <a:ext cx="374650" cy="1141730"/>
            </a:xfrm>
            <a:prstGeom prst="bentConnector3">
              <a:avLst>
                <a:gd name="adj1" fmla="val 50000"/>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肘形连接符 51"/>
            <p:cNvCxnSpPr>
              <a:stCxn id="20" idx="2"/>
            </p:cNvCxnSpPr>
            <p:nvPr/>
          </p:nvCxnSpPr>
          <p:spPr>
            <a:xfrm rot="5400000">
              <a:off x="2729865" y="1998980"/>
              <a:ext cx="150495" cy="954405"/>
            </a:xfrm>
            <a:prstGeom prst="bent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肘形连接符 52"/>
            <p:cNvCxnSpPr>
              <a:stCxn id="22" idx="2"/>
              <a:endCxn id="15" idx="0"/>
            </p:cNvCxnSpPr>
            <p:nvPr/>
          </p:nvCxnSpPr>
          <p:spPr>
            <a:xfrm rot="5400000">
              <a:off x="2211070" y="3186430"/>
              <a:ext cx="193675" cy="78740"/>
            </a:xfrm>
            <a:prstGeom prst="bentConnector3">
              <a:avLst>
                <a:gd name="adj1" fmla="val 50000"/>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肘形连接符 53"/>
            <p:cNvCxnSpPr>
              <a:stCxn id="15" idx="3"/>
              <a:endCxn id="32" idx="1"/>
            </p:cNvCxnSpPr>
            <p:nvPr/>
          </p:nvCxnSpPr>
          <p:spPr>
            <a:xfrm flipV="1">
              <a:off x="3899535" y="3678555"/>
              <a:ext cx="437515" cy="448310"/>
            </a:xfrm>
            <a:prstGeom prst="bentConnector3">
              <a:avLst>
                <a:gd name="adj1" fmla="val 50073"/>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肘形连接符 54"/>
            <p:cNvCxnSpPr>
              <a:stCxn id="15" idx="2"/>
              <a:endCxn id="24" idx="0"/>
            </p:cNvCxnSpPr>
            <p:nvPr/>
          </p:nvCxnSpPr>
          <p:spPr>
            <a:xfrm rot="5400000">
              <a:off x="2200275" y="4998720"/>
              <a:ext cx="136525" cy="3175"/>
            </a:xfrm>
            <a:prstGeom prst="bent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肘形连接符 55"/>
            <p:cNvCxnSpPr>
              <a:stCxn id="25" idx="2"/>
            </p:cNvCxnSpPr>
            <p:nvPr/>
          </p:nvCxnSpPr>
          <p:spPr>
            <a:xfrm rot="5400000" flipV="1">
              <a:off x="2183765" y="5537200"/>
              <a:ext cx="159385" cy="20955"/>
            </a:xfrm>
            <a:prstGeom prst="bentConnector3">
              <a:avLst>
                <a:gd name="adj1" fmla="val 5019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肘形连接符 56"/>
            <p:cNvCxnSpPr/>
            <p:nvPr/>
          </p:nvCxnSpPr>
          <p:spPr>
            <a:xfrm rot="5400000">
              <a:off x="2200275" y="6195060"/>
              <a:ext cx="215265" cy="3175"/>
            </a:xfrm>
            <a:prstGeom prst="bentConnector2">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肘形连接符 58"/>
            <p:cNvCxnSpPr>
              <a:stCxn id="24" idx="1"/>
              <a:endCxn id="18" idx="1"/>
            </p:cNvCxnSpPr>
            <p:nvPr/>
          </p:nvCxnSpPr>
          <p:spPr>
            <a:xfrm rot="10800000">
              <a:off x="1046480" y="2953385"/>
              <a:ext cx="377190" cy="2315845"/>
            </a:xfrm>
            <a:prstGeom prst="bentConnector3">
              <a:avLst>
                <a:gd name="adj1" fmla="val 274579"/>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33" name="u">
            <a:hlinkClick r:id="" action="ppaction://media"/>
          </p:cNvPr>
          <p:cNvPicPr/>
          <p:nvPr>
            <a:videoFile r:link="rId1"/>
            <p:extLst>
              <p:ext uri="{DAA4B4D4-6D71-4841-9C94-3DE7FCFB9230}">
                <p14:media xmlns:p14="http://schemas.microsoft.com/office/powerpoint/2010/main" r:embed="rId2">
                  <p14:trim st="2608.000000" end="3436.000000"/>
                </p14:media>
              </p:ext>
            </p:extLst>
          </p:nvPr>
        </p:nvPicPr>
        <p:blipFill>
          <a:blip r:embed="rId3"/>
          <a:stretch>
            <a:fillRect/>
          </a:stretch>
        </p:blipFill>
        <p:spPr>
          <a:xfrm>
            <a:off x="6590593" y="871825"/>
            <a:ext cx="5177657" cy="5897387"/>
          </a:xfrm>
          <a:prstGeom prst="rect">
            <a:avLst/>
          </a:prstGeom>
        </p:spPr>
      </p:pic>
      <p:sp>
        <p:nvSpPr>
          <p:cNvPr id="10" name="矩形 9"/>
          <p:cNvSpPr/>
          <p:nvPr/>
        </p:nvSpPr>
        <p:spPr>
          <a:xfrm>
            <a:off x="8427882" y="920185"/>
            <a:ext cx="2140663" cy="413305"/>
          </a:xfrm>
          <a:prstGeom prst="rect">
            <a:avLst/>
          </a:prstGeom>
        </p:spPr>
        <p:txBody>
          <a:bodyPr wrap="square">
            <a:spAutoFit/>
          </a:bodyPr>
          <a:lstStyle/>
          <a:p>
            <a:r>
              <a:rPr lang="zh-CN" altLang="en-US"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三维</a:t>
            </a:r>
            <a:r>
              <a:rPr lang="zh-CN"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成像结果</a:t>
            </a:r>
            <a:endParaRPr lang="zh-CN" altLang="zh-CN" sz="20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1" name="图片 20" descr="图形用户界面&#10;&#10;描述已自动生成"/>
          <p:cNvPicPr>
            <a:picLocks noChangeAspect="1"/>
          </p:cNvPicPr>
          <p:nvPr/>
        </p:nvPicPr>
        <p:blipFill>
          <a:blip r:embed="rId4">
            <a:extLst>
              <a:ext uri="{28A0092B-C50C-407E-A947-70E740481C1C}">
                <a14:useLocalDpi xmlns:a14="http://schemas.microsoft.com/office/drawing/2010/main" val="0"/>
              </a:ext>
            </a:extLst>
          </a:blip>
          <a:srcRect l="2357" t="21211" r="2485" b="18383"/>
          <a:stretch>
            <a:fillRect/>
          </a:stretch>
        </p:blipFill>
        <p:spPr>
          <a:xfrm>
            <a:off x="6556938" y="4841240"/>
            <a:ext cx="5219457" cy="1929546"/>
          </a:xfrm>
          <a:prstGeom prst="rect">
            <a:avLst/>
          </a:prstGeom>
          <a:ln>
            <a:noFill/>
          </a:ln>
        </p:spPr>
      </p:pic>
      <p:sp>
        <p:nvSpPr>
          <p:cNvPr id="34" name="文本框 33"/>
          <p:cNvSpPr txBox="1"/>
          <p:nvPr/>
        </p:nvSpPr>
        <p:spPr>
          <a:xfrm>
            <a:off x="3318510" y="754145"/>
            <a:ext cx="3224945"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算法流程及成像结果</a:t>
            </a:r>
            <a:endParaRPr lang="zh-CN" altLang="en-US" sz="24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791559" y="170913"/>
            <a:ext cx="4863764"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cxnSp>
        <p:nvCxnSpPr>
          <p:cNvPr id="4" name="直接连接符 3"/>
          <p:cNvCxnSpPr/>
          <p:nvPr/>
        </p:nvCxnSpPr>
        <p:spPr>
          <a:xfrm>
            <a:off x="6096000" y="1394399"/>
            <a:ext cx="0" cy="5196393"/>
          </a:xfrm>
          <a:prstGeom prst="line">
            <a:avLst/>
          </a:prstGeom>
          <a:ln w="31750">
            <a:prstDash val="lgDash"/>
          </a:ln>
        </p:spPr>
        <p:style>
          <a:lnRef idx="1">
            <a:schemeClr val="dk1"/>
          </a:lnRef>
          <a:fillRef idx="0">
            <a:schemeClr val="dk1"/>
          </a:fillRef>
          <a:effectRef idx="0">
            <a:schemeClr val="dk1"/>
          </a:effectRef>
          <a:fontRef idx="minor">
            <a:schemeClr val="tx1"/>
          </a:fontRef>
        </p:style>
      </p:cxnSp>
    </p:spTree>
  </p:cSld>
  <p:clrMapOvr>
    <a:masterClrMapping/>
  </p:clrMapOvr>
  <p:transition advTm="15861">
    <p:wipe/>
  </p:transition>
  <p:timing>
    <p:tnLst>
      <p:par>
        <p:cTn id="1" dur="indefinite" restart="never" nodeType="tmRoot">
          <p:childTnLst>
            <p:video>
              <p:cMediaNode vol="30300">
                <p:cTn id="2" fill="hold" display="1">
                  <p:stCondLst>
                    <p:cond delay="indefinite"/>
                  </p:stCondLst>
                  <p:endCondLst>
                    <p:cond evt="onNext" delay="0">
                      <p:tgtEl>
                        <p:sldTgt/>
                      </p:tgtEl>
                    </p:cond>
                    <p:cond evt="onPrev" delay="0">
                      <p:tgtEl>
                        <p:sldTgt/>
                      </p:tgtEl>
                    </p:cond>
                  </p:endCondLst>
                </p:cTn>
                <p:tgtEl>
                  <p:spTgt spid="33"/>
                </p:tgtEl>
              </p:cMediaNode>
            </p:video>
            <p:seq concurrent="1" nextAc="seek">
              <p:cTn id="3" restart="whenNotActive" fill="hold" evtFilter="cancelBubble" nodeType="interactiveSeq">
                <p:stCondLst>
                  <p:cond evt="onClick" delay="0">
                    <p:tgtEl>
                      <p:spTgt spid="3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additive="base">
                                        <p:cTn id="7" dur="1" fill="hold"/>
                                        <p:tgtEl>
                                          <p:spTgt spid="33"/>
                                        </p:tgtEl>
                                      </p:cBhvr>
                                    </p:cmd>
                                  </p:childTnLst>
                                </p:cTn>
                              </p:par>
                            </p:childTnLst>
                          </p:cTn>
                        </p:par>
                      </p:childTnLst>
                    </p:cTn>
                  </p:par>
                </p:childTnLst>
              </p:cTn>
              <p:nextCondLst>
                <p:cond evt="onClick" delay="0">
                  <p:tgtEl>
                    <p:spTgt spid="33"/>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0" name="文本框 9"/>
          <p:cNvSpPr txBox="1"/>
          <p:nvPr/>
        </p:nvSpPr>
        <p:spPr>
          <a:xfrm>
            <a:off x="914925" y="148387"/>
            <a:ext cx="6415425"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四、符合径迹密度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pic>
        <p:nvPicPr>
          <p:cNvPr id="12" name="图片 11" descr="图表&#10;&#10;描述已自动生成"/>
          <p:cNvPicPr>
            <a:picLocks noChangeAspect="1"/>
          </p:cNvPicPr>
          <p:nvPr/>
        </p:nvPicPr>
        <p:blipFill rotWithShape="1">
          <a:blip r:embed="rId1">
            <a:extLst>
              <a:ext uri="{28A0092B-C50C-407E-A947-70E740481C1C}">
                <a14:useLocalDpi xmlns:a14="http://schemas.microsoft.com/office/drawing/2010/main" val="0"/>
              </a:ext>
            </a:extLst>
          </a:blip>
          <a:srcRect l="10293" t="13806" r="50480" b="23295"/>
          <a:stretch>
            <a:fillRect/>
          </a:stretch>
        </p:blipFill>
        <p:spPr>
          <a:xfrm>
            <a:off x="279123" y="1279688"/>
            <a:ext cx="5563235" cy="5018146"/>
          </a:xfrm>
          <a:prstGeom prst="rect">
            <a:avLst/>
          </a:prstGeom>
          <a:ln>
            <a:solidFill>
              <a:schemeClr val="tx1"/>
            </a:solidFill>
          </a:ln>
        </p:spPr>
      </p:pic>
      <p:pic>
        <p:nvPicPr>
          <p:cNvPr id="4" name="图片 3" descr="图示&#10;&#10;描述已自动生成"/>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22468" y="1362635"/>
            <a:ext cx="5290409" cy="4566208"/>
          </a:xfrm>
          <a:prstGeom prst="rect">
            <a:avLst/>
          </a:prstGeom>
          <a:ln>
            <a:solidFill>
              <a:schemeClr val="tx1"/>
            </a:solidFill>
          </a:ln>
        </p:spPr>
      </p:pic>
      <p:sp>
        <p:nvSpPr>
          <p:cNvPr id="5" name="文本框 4"/>
          <p:cNvSpPr txBox="1"/>
          <p:nvPr/>
        </p:nvSpPr>
        <p:spPr>
          <a:xfrm>
            <a:off x="6719138" y="6079729"/>
            <a:ext cx="5193740" cy="461665"/>
          </a:xfrm>
          <a:prstGeom prst="rect">
            <a:avLst/>
          </a:prstGeom>
          <a:noFill/>
        </p:spPr>
        <p:txBody>
          <a:bodyPr wrap="square" rtlCol="0">
            <a:spAutoFit/>
          </a:bodyPr>
          <a:lstStyle/>
          <a:p>
            <a:pPr indent="0">
              <a:buFont typeface="Wingdings" panose="05000000000000000000" pitchFamily="2" charset="2"/>
              <a:buNone/>
            </a:pPr>
            <a:r>
              <a:rPr lang="zh-CN" sz="2400" b="1" dirty="0">
                <a:latin typeface="微软雅黑" panose="020B0503020204020204" pitchFamily="34" charset="-122"/>
                <a:ea typeface="微软雅黑" panose="020B0503020204020204" pitchFamily="34" charset="-122"/>
                <a:sym typeface="+mn-ea"/>
              </a:rPr>
              <a:t>次级粒子由</a:t>
            </a:r>
            <a:r>
              <a:rPr lang="zh-CN" altLang="en-US" sz="2400" b="1" dirty="0">
                <a:solidFill>
                  <a:srgbClr val="FF0000"/>
                </a:solidFill>
                <a:uFillTx/>
                <a:ea typeface="微软雅黑" panose="020B0503020204020204" pitchFamily="34" charset="-122"/>
                <a:sym typeface="+mn-ea"/>
              </a:rPr>
              <a:t>次级电子</a:t>
            </a:r>
            <a:r>
              <a:rPr lang="zh-CN" sz="2400" b="1" dirty="0">
                <a:latin typeface="微软雅黑" panose="020B0503020204020204" pitchFamily="34" charset="-122"/>
                <a:ea typeface="微软雅黑" panose="020B0503020204020204" pitchFamily="34" charset="-122"/>
                <a:sym typeface="+mn-ea"/>
              </a:rPr>
              <a:t>与</a:t>
            </a:r>
            <a:r>
              <a:rPr lang="zh-CN" altLang="en-US" sz="2400" b="1" dirty="0">
                <a:solidFill>
                  <a:srgbClr val="FF0000"/>
                </a:solidFill>
                <a:uFillTx/>
                <a:ea typeface="微软雅黑" panose="020B0503020204020204" pitchFamily="34" charset="-122"/>
                <a:sym typeface="+mn-ea"/>
              </a:rPr>
              <a:t>次级伽马</a:t>
            </a:r>
            <a:r>
              <a:rPr lang="zh-CN" sz="2400" b="1" dirty="0">
                <a:latin typeface="微软雅黑" panose="020B0503020204020204" pitchFamily="34" charset="-122"/>
                <a:ea typeface="微软雅黑" panose="020B0503020204020204" pitchFamily="34" charset="-122"/>
                <a:sym typeface="+mn-ea"/>
              </a:rPr>
              <a:t>组成</a:t>
            </a:r>
            <a:endParaRPr lang="en-US" sz="2400" b="1" dirty="0">
              <a:uFillTx/>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914926" y="1578629"/>
            <a:ext cx="2475865" cy="398780"/>
          </a:xfrm>
          <a:prstGeom prst="rect">
            <a:avLst/>
          </a:prstGeom>
          <a:noFill/>
        </p:spPr>
        <p:txBody>
          <a:bodyPr wrap="square" rtlCol="0">
            <a:spAutoFit/>
          </a:bodyPr>
          <a:lstStyle/>
          <a:p>
            <a:pPr indent="0">
              <a:buFont typeface="Wingdings" panose="05000000000000000000" pitchFamily="2" charset="2"/>
              <a:buNone/>
            </a:pPr>
            <a:r>
              <a:rPr lang="zh-CN" altLang="en-US" sz="2000" b="1" dirty="0">
                <a:solidFill>
                  <a:srgbClr val="FF0000"/>
                </a:solidFill>
                <a:uFillTx/>
                <a:ea typeface="微软雅黑" panose="020B0503020204020204" pitchFamily="34" charset="-122"/>
                <a:sym typeface="+mn-ea"/>
              </a:rPr>
              <a:t>缪子径迹探测器模块</a:t>
            </a:r>
            <a:endParaRPr lang="en-US" sz="2000" b="1" dirty="0">
              <a:solidFill>
                <a:srgbClr val="FF0000"/>
              </a:solidFill>
              <a:uFillTx/>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279123" y="6182177"/>
            <a:ext cx="2475865" cy="398780"/>
          </a:xfrm>
          <a:prstGeom prst="rect">
            <a:avLst/>
          </a:prstGeom>
          <a:noFill/>
        </p:spPr>
        <p:txBody>
          <a:bodyPr wrap="square" rtlCol="0">
            <a:spAutoFit/>
          </a:bodyPr>
          <a:lstStyle/>
          <a:p>
            <a:pPr indent="0">
              <a:buFont typeface="Wingdings" panose="05000000000000000000" pitchFamily="2" charset="2"/>
              <a:buNone/>
            </a:pPr>
            <a:r>
              <a:rPr lang="zh-CN" altLang="en-US" sz="2000" b="1" dirty="0">
                <a:solidFill>
                  <a:srgbClr val="FF0000"/>
                </a:solidFill>
                <a:uFillTx/>
                <a:ea typeface="微软雅黑" panose="020B0503020204020204" pitchFamily="34" charset="-122"/>
                <a:sym typeface="+mn-ea"/>
              </a:rPr>
              <a:t>次级粒子触发模块</a:t>
            </a:r>
            <a:endParaRPr lang="en-US" sz="2000" b="1" dirty="0">
              <a:solidFill>
                <a:srgbClr val="FF0000"/>
              </a:solidFill>
              <a:uFillTx/>
              <a:latin typeface="微软雅黑" panose="020B0503020204020204" pitchFamily="34" charset="-122"/>
              <a:ea typeface="微软雅黑" panose="020B0503020204020204" pitchFamily="34" charset="-122"/>
              <a:sym typeface="+mn-ea"/>
            </a:endParaRPr>
          </a:p>
        </p:txBody>
      </p:sp>
      <p:cxnSp>
        <p:nvCxnSpPr>
          <p:cNvPr id="15" name="直接连接符 14"/>
          <p:cNvCxnSpPr/>
          <p:nvPr/>
        </p:nvCxnSpPr>
        <p:spPr>
          <a:xfrm>
            <a:off x="6230471" y="1288653"/>
            <a:ext cx="0" cy="5196393"/>
          </a:xfrm>
          <a:prstGeom prst="line">
            <a:avLst/>
          </a:prstGeom>
          <a:ln w="31750">
            <a:prstDash val="lgDash"/>
          </a:ln>
        </p:spPr>
        <p:style>
          <a:lnRef idx="1">
            <a:schemeClr val="dk1"/>
          </a:lnRef>
          <a:fillRef idx="0">
            <a:schemeClr val="dk1"/>
          </a:fillRef>
          <a:effectRef idx="0">
            <a:schemeClr val="dk1"/>
          </a:effectRef>
          <a:fontRef idx="minor">
            <a:schemeClr val="tx1"/>
          </a:fontRef>
        </p:style>
      </p:cxnSp>
      <p:sp>
        <p:nvSpPr>
          <p:cNvPr id="19" name="文本框 18"/>
          <p:cNvSpPr txBox="1"/>
          <p:nvPr/>
        </p:nvSpPr>
        <p:spPr>
          <a:xfrm>
            <a:off x="349515" y="781231"/>
            <a:ext cx="4512133" cy="461665"/>
          </a:xfrm>
          <a:prstGeom prst="rect">
            <a:avLst/>
          </a:prstGeom>
          <a:noFill/>
        </p:spPr>
        <p:txBody>
          <a:bodyPr wrap="square" rtlCol="0">
            <a:spAutoFit/>
          </a:bodyPr>
          <a:lstStyle/>
          <a:p>
            <a:pPr marL="285750" indent="-285750">
              <a:buFont typeface="Wingdings" panose="05000000000000000000" pitchFamily="2" charset="2"/>
              <a:buChar char="p"/>
            </a:pPr>
            <a:r>
              <a:rPr lang="en-US" altLang="zh-CN" sz="2400" b="1" dirty="0">
                <a:latin typeface="微软雅黑" panose="020B0503020204020204" pitchFamily="34" charset="-122"/>
                <a:ea typeface="微软雅黑" panose="020B0503020204020204" pitchFamily="34" charset="-122"/>
              </a:rPr>
              <a:t>Geant4</a:t>
            </a:r>
            <a:r>
              <a:rPr lang="zh-CN" altLang="en-US" sz="2400" b="1" dirty="0">
                <a:latin typeface="微软雅黑" panose="020B0503020204020204" pitchFamily="34" charset="-122"/>
                <a:ea typeface="微软雅黑" panose="020B0503020204020204" pitchFamily="34" charset="-122"/>
              </a:rPr>
              <a:t>几何建模</a:t>
            </a:r>
            <a:endParaRPr lang="zh-CN" altLang="en-US" sz="2400" b="1" dirty="0">
              <a:latin typeface="微软雅黑" panose="020B0503020204020204" pitchFamily="34" charset="-122"/>
              <a:ea typeface="微软雅黑" panose="020B0503020204020204" pitchFamily="34" charset="-122"/>
            </a:endParaRPr>
          </a:p>
        </p:txBody>
      </p:sp>
      <p:sp>
        <p:nvSpPr>
          <p:cNvPr id="20" name="文本框 19"/>
          <p:cNvSpPr txBox="1"/>
          <p:nvPr/>
        </p:nvSpPr>
        <p:spPr>
          <a:xfrm>
            <a:off x="6557819" y="815549"/>
            <a:ext cx="4512133"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缪致次级粒子的组成</a:t>
            </a:r>
            <a:endParaRPr lang="zh-CN" altLang="en-US" sz="2400" b="1" dirty="0">
              <a:latin typeface="微软雅黑" panose="020B0503020204020204" pitchFamily="34" charset="-122"/>
              <a:ea typeface="微软雅黑" panose="020B0503020204020204" pitchFamily="34" charset="-122"/>
            </a:endParaRPr>
          </a:p>
        </p:txBody>
      </p:sp>
      <p:sp>
        <p:nvSpPr>
          <p:cNvPr id="21" name="矩形 20"/>
          <p:cNvSpPr/>
          <p:nvPr/>
        </p:nvSpPr>
        <p:spPr>
          <a:xfrm>
            <a:off x="339787" y="1362635"/>
            <a:ext cx="522892" cy="4605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advTm="52762">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2" name="页脚占位符 1"/>
          <p:cNvSpPr>
            <a:spLocks noGrp="1"/>
          </p:cNvSpPr>
          <p:nvPr>
            <p:ph type="ftr" sz="quarter" idx="11"/>
          </p:nvPr>
        </p:nvSpPr>
        <p:spPr/>
        <p:txBody>
          <a:bodyPr/>
          <a:lstStyle/>
          <a:p>
            <a:r>
              <a:rPr lang="en-US" altLang="zh-CN" dirty="0">
                <a:solidFill>
                  <a:srgbClr val="000000">
                    <a:tint val="75000"/>
                  </a:srgbClr>
                </a:solidFill>
              </a:rPr>
              <a:t>3</a:t>
            </a:r>
            <a:endParaRPr lang="en-US" altLang="zh-CN" dirty="0">
              <a:solidFill>
                <a:srgbClr val="000000">
                  <a:tint val="75000"/>
                </a:srgbClr>
              </a:solidFill>
            </a:endParaRPr>
          </a:p>
        </p:txBody>
      </p:sp>
      <p:pic>
        <p:nvPicPr>
          <p:cNvPr id="4" name="图片 3"/>
          <p:cNvPicPr>
            <a:picLocks noChangeAspect="1"/>
          </p:cNvPicPr>
          <p:nvPr/>
        </p:nvPicPr>
        <p:blipFill rotWithShape="1">
          <a:blip r:embed="rId1"/>
          <a:srcRect l="8881" t="10067" r="9393" b="4546"/>
          <a:stretch>
            <a:fillRect/>
          </a:stretch>
        </p:blipFill>
        <p:spPr bwMode="auto">
          <a:xfrm>
            <a:off x="76835" y="1992630"/>
            <a:ext cx="4827270" cy="3860165"/>
          </a:xfrm>
          <a:prstGeom prst="rect">
            <a:avLst/>
          </a:prstGeom>
          <a:noFill/>
          <a:ln>
            <a:noFill/>
          </a:ln>
        </p:spPr>
      </p:pic>
      <p:pic>
        <p:nvPicPr>
          <p:cNvPr id="5" name="图片 4"/>
          <p:cNvPicPr>
            <a:picLocks noChangeAspect="1"/>
          </p:cNvPicPr>
          <p:nvPr/>
        </p:nvPicPr>
        <p:blipFill rotWithShape="1">
          <a:blip r:embed="rId2"/>
          <a:srcRect l="9783" t="14116" r="3863" b="17989"/>
          <a:stretch>
            <a:fillRect/>
          </a:stretch>
        </p:blipFill>
        <p:spPr bwMode="auto">
          <a:xfrm>
            <a:off x="5006309" y="845254"/>
            <a:ext cx="6896240" cy="2860459"/>
          </a:xfrm>
          <a:prstGeom prst="rect">
            <a:avLst/>
          </a:prstGeom>
          <a:ln>
            <a:noFill/>
          </a:ln>
        </p:spPr>
      </p:pic>
      <p:pic>
        <p:nvPicPr>
          <p:cNvPr id="11" name="图片 10"/>
          <p:cNvPicPr>
            <a:picLocks noChangeAspect="1"/>
          </p:cNvPicPr>
          <p:nvPr/>
        </p:nvPicPr>
        <p:blipFill rotWithShape="1">
          <a:blip r:embed="rId3">
            <a:extLst>
              <a:ext uri="{28A0092B-C50C-407E-A947-70E740481C1C}">
                <a14:useLocalDpi xmlns:a14="http://schemas.microsoft.com/office/drawing/2010/main" val="0"/>
              </a:ext>
            </a:extLst>
          </a:blip>
          <a:srcRect l="9231" t="15188" r="1367" b="18670"/>
          <a:stretch>
            <a:fillRect/>
          </a:stretch>
        </p:blipFill>
        <p:spPr bwMode="auto">
          <a:xfrm>
            <a:off x="5006308" y="3851617"/>
            <a:ext cx="6896240" cy="2869906"/>
          </a:xfrm>
          <a:prstGeom prst="rect">
            <a:avLst/>
          </a:prstGeom>
          <a:ln>
            <a:noFill/>
          </a:ln>
        </p:spPr>
      </p:pic>
      <p:sp>
        <p:nvSpPr>
          <p:cNvPr id="14" name="文本框 13"/>
          <p:cNvSpPr txBox="1"/>
          <p:nvPr/>
        </p:nvSpPr>
        <p:spPr>
          <a:xfrm>
            <a:off x="9539991" y="845254"/>
            <a:ext cx="1957058" cy="369332"/>
          </a:xfrm>
          <a:prstGeom prst="rect">
            <a:avLst/>
          </a:prstGeom>
          <a:noFill/>
        </p:spPr>
        <p:txBody>
          <a:bodyPr wrap="square">
            <a:spAutoFit/>
          </a:bodyPr>
          <a:lstStyle/>
          <a:p>
            <a:r>
              <a:rPr lang="zh-CN" altLang="en-US" sz="1800" b="1" dirty="0">
                <a:latin typeface="微软雅黑" panose="020B0503020204020204" pitchFamily="34" charset="-122"/>
                <a:ea typeface="微软雅黑" panose="020B0503020204020204" pitchFamily="34" charset="-122"/>
              </a:rPr>
              <a:t>次级电子能谱</a:t>
            </a:r>
            <a:endParaRPr lang="zh-CN" altLang="en-US" dirty="0"/>
          </a:p>
        </p:txBody>
      </p:sp>
      <p:sp>
        <p:nvSpPr>
          <p:cNvPr id="15" name="文本框 14"/>
          <p:cNvSpPr txBox="1"/>
          <p:nvPr/>
        </p:nvSpPr>
        <p:spPr>
          <a:xfrm>
            <a:off x="9539991" y="3815757"/>
            <a:ext cx="1957058" cy="369332"/>
          </a:xfrm>
          <a:prstGeom prst="rect">
            <a:avLst/>
          </a:prstGeom>
          <a:noFill/>
        </p:spPr>
        <p:txBody>
          <a:bodyPr wrap="square">
            <a:spAutoFit/>
          </a:bodyPr>
          <a:lstStyle/>
          <a:p>
            <a:r>
              <a:rPr lang="zh-CN" altLang="en-US" sz="1800" b="1" dirty="0">
                <a:latin typeface="微软雅黑" panose="020B0503020204020204" pitchFamily="34" charset="-122"/>
                <a:ea typeface="微软雅黑" panose="020B0503020204020204" pitchFamily="34" charset="-122"/>
              </a:rPr>
              <a:t>次级伽马能谱</a:t>
            </a:r>
            <a:endParaRPr lang="zh-CN" altLang="en-US" dirty="0"/>
          </a:p>
        </p:txBody>
      </p:sp>
      <p:sp>
        <p:nvSpPr>
          <p:cNvPr id="16" name="文本框 15"/>
          <p:cNvSpPr txBox="1"/>
          <p:nvPr/>
        </p:nvSpPr>
        <p:spPr>
          <a:xfrm>
            <a:off x="314268" y="1143441"/>
            <a:ext cx="3224945"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缪致次级粒子特性</a:t>
            </a:r>
            <a:endParaRPr lang="zh-CN" altLang="en-US" sz="2400" b="1"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6304614" y="1335871"/>
            <a:ext cx="1145497" cy="369332"/>
          </a:xfrm>
          <a:prstGeom prst="rect">
            <a:avLst/>
          </a:prstGeom>
          <a:noFill/>
        </p:spPr>
        <p:txBody>
          <a:bodyPr wrap="square">
            <a:spAutoFit/>
          </a:bodyPr>
          <a:lstStyle/>
          <a:p>
            <a:r>
              <a:rPr lang="zh-CN" altLang="en-US" sz="1800" b="1" dirty="0">
                <a:latin typeface="微软雅黑" panose="020B0503020204020204" pitchFamily="34" charset="-122"/>
                <a:ea typeface="微软雅黑" panose="020B0503020204020204" pitchFamily="34" charset="-122"/>
              </a:rPr>
              <a:t>次级电子</a:t>
            </a:r>
            <a:endParaRPr lang="zh-CN" altLang="en-US" dirty="0"/>
          </a:p>
        </p:txBody>
      </p:sp>
      <p:sp>
        <p:nvSpPr>
          <p:cNvPr id="18" name="文本框 17"/>
          <p:cNvSpPr txBox="1"/>
          <p:nvPr/>
        </p:nvSpPr>
        <p:spPr>
          <a:xfrm>
            <a:off x="6304613" y="4320990"/>
            <a:ext cx="1145497" cy="369332"/>
          </a:xfrm>
          <a:prstGeom prst="rect">
            <a:avLst/>
          </a:prstGeom>
          <a:noFill/>
        </p:spPr>
        <p:txBody>
          <a:bodyPr wrap="square">
            <a:spAutoFit/>
          </a:bodyPr>
          <a:lstStyle/>
          <a:p>
            <a:r>
              <a:rPr lang="zh-CN" altLang="en-US" sz="1800" b="1" dirty="0">
                <a:latin typeface="微软雅黑" panose="020B0503020204020204" pitchFamily="34" charset="-122"/>
                <a:ea typeface="微软雅黑" panose="020B0503020204020204" pitchFamily="34" charset="-122"/>
              </a:rPr>
              <a:t>次级伽马</a:t>
            </a:r>
            <a:endParaRPr lang="zh-CN" altLang="en-US" dirty="0"/>
          </a:p>
        </p:txBody>
      </p:sp>
      <p:sp>
        <p:nvSpPr>
          <p:cNvPr id="3" name="文本框 2"/>
          <p:cNvSpPr txBox="1"/>
          <p:nvPr/>
        </p:nvSpPr>
        <p:spPr>
          <a:xfrm>
            <a:off x="914925" y="148387"/>
            <a:ext cx="6415425"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四、符合径迹密度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42548">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5" name="图片 4" descr="图片包含 图表&#10;&#10;描述已自动生成"/>
          <p:cNvPicPr>
            <a:picLocks noChangeAspect="1"/>
          </p:cNvPicPr>
          <p:nvPr/>
        </p:nvPicPr>
        <p:blipFill rotWithShape="1">
          <a:blip r:embed="rId1" cstate="print">
            <a:extLst>
              <a:ext uri="{28A0092B-C50C-407E-A947-70E740481C1C}">
                <a14:useLocalDpi xmlns:a14="http://schemas.microsoft.com/office/drawing/2010/main" val="0"/>
              </a:ext>
            </a:extLst>
          </a:blip>
          <a:srcRect l="4721" r="2789"/>
          <a:stretch>
            <a:fillRect/>
          </a:stretch>
        </p:blipFill>
        <p:spPr>
          <a:xfrm>
            <a:off x="4527030" y="959976"/>
            <a:ext cx="7664970" cy="5695847"/>
          </a:xfrm>
          <a:prstGeom prst="rect">
            <a:avLst/>
          </a:prstGeom>
          <a:noFill/>
          <a:ln>
            <a:noFill/>
          </a:ln>
        </p:spPr>
      </p:pic>
      <p:sp>
        <p:nvSpPr>
          <p:cNvPr id="11" name="文本框 10"/>
          <p:cNvSpPr txBox="1"/>
          <p:nvPr/>
        </p:nvSpPr>
        <p:spPr>
          <a:xfrm>
            <a:off x="297930" y="1558477"/>
            <a:ext cx="4229100" cy="1556003"/>
          </a:xfrm>
          <a:prstGeom prst="rect">
            <a:avLst/>
          </a:prstGeom>
          <a:noFill/>
        </p:spPr>
        <p:txBody>
          <a:bodyPr wrap="square" rtlCol="0">
            <a:spAutoFit/>
          </a:bodyPr>
          <a:lstStyle/>
          <a:p>
            <a:pPr indent="0">
              <a:lnSpc>
                <a:spcPct val="150000"/>
              </a:lnSpc>
              <a:buFont typeface="Wingdings" panose="05000000000000000000" pitchFamily="2" charset="2"/>
              <a:buNone/>
            </a:pPr>
            <a:r>
              <a:rPr lang="zh-CN" sz="2200" b="1" dirty="0">
                <a:latin typeface="微软雅黑" panose="020B0503020204020204" pitchFamily="34" charset="-122"/>
                <a:ea typeface="微软雅黑" panose="020B0503020204020204" pitchFamily="34" charset="-122"/>
              </a:rPr>
              <a:t>第一步：</a:t>
            </a:r>
            <a:endParaRPr lang="zh-CN" sz="2200" b="1" dirty="0">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zh-CN" sz="2200" dirty="0">
                <a:latin typeface="微软雅黑" panose="020B0503020204020204" pitchFamily="34" charset="-122"/>
                <a:ea typeface="微软雅黑" panose="020B0503020204020204" pitchFamily="34" charset="-122"/>
                <a:sym typeface="+mn-ea"/>
              </a:rPr>
              <a:t>每一个符合</a:t>
            </a:r>
            <a:r>
              <a:rPr lang="zh-CN" altLang="en-US" sz="2200" dirty="0">
                <a:latin typeface="微软雅黑" panose="020B0503020204020204" pitchFamily="34" charset="-122"/>
                <a:ea typeface="微软雅黑" panose="020B0503020204020204" pitchFamily="34" charset="-122"/>
                <a:sym typeface="+mn-ea"/>
              </a:rPr>
              <a:t>缪子径迹与每一个数学平面产生一个交点</a:t>
            </a:r>
            <a:endParaRPr lang="zh-CN" sz="22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290592" y="3244969"/>
            <a:ext cx="4229100" cy="1556003"/>
          </a:xfrm>
          <a:prstGeom prst="rect">
            <a:avLst/>
          </a:prstGeom>
          <a:noFill/>
        </p:spPr>
        <p:txBody>
          <a:bodyPr wrap="square" rtlCol="0">
            <a:spAutoFit/>
          </a:bodyPr>
          <a:lstStyle/>
          <a:p>
            <a:pPr indent="0">
              <a:lnSpc>
                <a:spcPct val="150000"/>
              </a:lnSpc>
              <a:buFont typeface="Wingdings" panose="05000000000000000000" pitchFamily="2" charset="2"/>
              <a:buNone/>
            </a:pPr>
            <a:r>
              <a:rPr lang="zh-CN" sz="2200" b="1" dirty="0">
                <a:latin typeface="微软雅黑" panose="020B0503020204020204" pitchFamily="34" charset="-122"/>
                <a:ea typeface="微软雅黑" panose="020B0503020204020204" pitchFamily="34" charset="-122"/>
              </a:rPr>
              <a:t>第二步：</a:t>
            </a:r>
            <a:endParaRPr lang="zh-CN" sz="2200" b="1" dirty="0">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zh-CN" sz="2200" dirty="0">
                <a:latin typeface="微软雅黑" panose="020B0503020204020204" pitchFamily="34" charset="-122"/>
                <a:ea typeface="微软雅黑" panose="020B0503020204020204" pitchFamily="34" charset="-122"/>
                <a:sym typeface="+mn-ea"/>
              </a:rPr>
              <a:t>通过设定阈值，挑选</a:t>
            </a:r>
            <a:r>
              <a:rPr lang="zh-CN" sz="2200" dirty="0">
                <a:solidFill>
                  <a:srgbClr val="FF0000"/>
                </a:solidFill>
                <a:latin typeface="微软雅黑" panose="020B0503020204020204" pitchFamily="34" charset="-122"/>
                <a:ea typeface="微软雅黑" panose="020B0503020204020204" pitchFamily="34" charset="-122"/>
                <a:sym typeface="+mn-ea"/>
              </a:rPr>
              <a:t>交点最密集的区域</a:t>
            </a:r>
            <a:endParaRPr lang="zh-CN" sz="2200" b="1" dirty="0">
              <a:solidFill>
                <a:srgbClr val="FF0000"/>
              </a:solidFill>
              <a:latin typeface="微软雅黑" panose="020B0503020204020204" pitchFamily="34" charset="-122"/>
              <a:ea typeface="微软雅黑" panose="020B0503020204020204" pitchFamily="34" charset="-122"/>
              <a:sym typeface="+mn-ea"/>
            </a:endParaRPr>
          </a:p>
        </p:txBody>
      </p:sp>
      <p:sp>
        <p:nvSpPr>
          <p:cNvPr id="14" name="文本框 13"/>
          <p:cNvSpPr txBox="1"/>
          <p:nvPr/>
        </p:nvSpPr>
        <p:spPr>
          <a:xfrm>
            <a:off x="281745" y="4931462"/>
            <a:ext cx="4229100" cy="1556003"/>
          </a:xfrm>
          <a:prstGeom prst="rect">
            <a:avLst/>
          </a:prstGeom>
          <a:noFill/>
        </p:spPr>
        <p:txBody>
          <a:bodyPr wrap="square" rtlCol="0">
            <a:spAutoFit/>
          </a:bodyPr>
          <a:lstStyle/>
          <a:p>
            <a:pPr indent="0">
              <a:lnSpc>
                <a:spcPct val="150000"/>
              </a:lnSpc>
              <a:buFont typeface="Wingdings" panose="05000000000000000000" pitchFamily="2" charset="2"/>
              <a:buNone/>
            </a:pPr>
            <a:r>
              <a:rPr lang="zh-CN" sz="2200" b="1" dirty="0">
                <a:latin typeface="微软雅黑" panose="020B0503020204020204" pitchFamily="34" charset="-122"/>
                <a:ea typeface="微软雅黑" panose="020B0503020204020204" pitchFamily="34" charset="-122"/>
              </a:rPr>
              <a:t>第三步：</a:t>
            </a:r>
            <a:endParaRPr lang="zh-CN" sz="2200" b="1" dirty="0">
              <a:latin typeface="微软雅黑" panose="020B0503020204020204" pitchFamily="34" charset="-122"/>
              <a:ea typeface="微软雅黑" panose="020B0503020204020204" pitchFamily="34" charset="-122"/>
            </a:endParaRPr>
          </a:p>
          <a:p>
            <a:pPr indent="0">
              <a:lnSpc>
                <a:spcPct val="150000"/>
              </a:lnSpc>
              <a:buFont typeface="Wingdings" panose="05000000000000000000" pitchFamily="2" charset="2"/>
              <a:buNone/>
            </a:pPr>
            <a:r>
              <a:rPr lang="zh-CN" sz="2200" dirty="0">
                <a:latin typeface="微软雅黑" panose="020B0503020204020204" pitchFamily="34" charset="-122"/>
                <a:ea typeface="微软雅黑" panose="020B0503020204020204" pitchFamily="34" charset="-122"/>
                <a:sym typeface="+mn-ea"/>
              </a:rPr>
              <a:t>将区域内的交点数量转换为体素的赋值，重建待测物体图像</a:t>
            </a:r>
            <a:endParaRPr lang="zh-CN" sz="22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339787" y="837476"/>
            <a:ext cx="3712896" cy="46037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符合径迹密度成像算法</a:t>
            </a:r>
            <a:endParaRPr lang="zh-CN" altLang="en-US" sz="2400"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14925" y="148387"/>
            <a:ext cx="6415425"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四、符合径迹密度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31926">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表&#10;&#10;描述已自动生成"/>
          <p:cNvPicPr>
            <a:picLocks noChangeAspect="1"/>
          </p:cNvPicPr>
          <p:nvPr/>
        </p:nvPicPr>
        <p:blipFill>
          <a:blip r:embed="rId1" cstate="print">
            <a:extLst>
              <a:ext uri="{28A0092B-C50C-407E-A947-70E740481C1C}">
                <a14:useLocalDpi xmlns:a14="http://schemas.microsoft.com/office/drawing/2010/main" val="0"/>
              </a:ext>
            </a:extLst>
          </a:blip>
          <a:srcRect l="3902" t="8459" r="1845" b="14805"/>
          <a:stretch>
            <a:fillRect/>
          </a:stretch>
        </p:blipFill>
        <p:spPr>
          <a:xfrm>
            <a:off x="4471866" y="3664886"/>
            <a:ext cx="7345051" cy="3050897"/>
          </a:xfrm>
          <a:prstGeom prst="rect">
            <a:avLst/>
          </a:prstGeom>
          <a:ln>
            <a:noFill/>
          </a:ln>
        </p:spPr>
      </p:pic>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2" name="页脚占位符 1"/>
          <p:cNvSpPr>
            <a:spLocks noGrp="1"/>
          </p:cNvSpPr>
          <p:nvPr>
            <p:ph type="ftr" sz="quarter" idx="11"/>
          </p:nvPr>
        </p:nvSpPr>
        <p:spPr/>
        <p:txBody>
          <a:bodyPr/>
          <a:lstStyle/>
          <a:p>
            <a:r>
              <a:rPr lang="en-US" altLang="zh-CN" dirty="0">
                <a:solidFill>
                  <a:srgbClr val="000000">
                    <a:tint val="75000"/>
                  </a:srgbClr>
                </a:solidFill>
              </a:rPr>
              <a:t>3</a:t>
            </a:r>
            <a:endParaRPr lang="en-US" altLang="zh-CN" dirty="0">
              <a:solidFill>
                <a:srgbClr val="000000">
                  <a:tint val="75000"/>
                </a:srgbClr>
              </a:solidFill>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rcRect l="4724" t="15688" r="3223" b="18400"/>
          <a:stretch>
            <a:fillRect/>
          </a:stretch>
        </p:blipFill>
        <p:spPr>
          <a:xfrm>
            <a:off x="4456875" y="829960"/>
            <a:ext cx="7360042" cy="2774966"/>
          </a:xfrm>
          <a:prstGeom prst="rect">
            <a:avLst/>
          </a:prstGeom>
          <a:ln>
            <a:noFill/>
          </a:ln>
        </p:spPr>
      </p:pic>
      <p:sp>
        <p:nvSpPr>
          <p:cNvPr id="11" name="文本框 10"/>
          <p:cNvSpPr txBox="1"/>
          <p:nvPr/>
        </p:nvSpPr>
        <p:spPr>
          <a:xfrm>
            <a:off x="154567" y="1159677"/>
            <a:ext cx="4144750" cy="46037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不同材料的成像质量</a:t>
            </a:r>
            <a:endParaRPr lang="zh-CN" altLang="en-US" sz="24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154566" y="4065253"/>
            <a:ext cx="4438015" cy="46037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骨头模型的三维成像效果</a:t>
            </a:r>
            <a:endParaRPr lang="zh-CN" altLang="en-US" sz="2400"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184517" y="4783800"/>
            <a:ext cx="4114800" cy="1048172"/>
          </a:xfrm>
          <a:prstGeom prst="rect">
            <a:avLst/>
          </a:prstGeom>
          <a:noFill/>
        </p:spPr>
        <p:txBody>
          <a:bodyPr wrap="square">
            <a:spAutoFit/>
          </a:bodyPr>
          <a:lstStyle/>
          <a:p>
            <a:pPr>
              <a:lnSpc>
                <a:spcPct val="150000"/>
              </a:lnSpc>
            </a:pPr>
            <a:r>
              <a:rPr lang="zh-CN" altLang="zh-CN" sz="2200" b="1" dirty="0">
                <a:latin typeface="微软雅黑" panose="020B0503020204020204" pitchFamily="34" charset="-122"/>
                <a:ea typeface="微软雅黑" panose="020B0503020204020204" pitchFamily="34" charset="-122"/>
              </a:rPr>
              <a:t>验证了缪子成像技术在</a:t>
            </a:r>
            <a:r>
              <a:rPr lang="zh-CN" altLang="zh-CN" sz="2200" b="1" dirty="0">
                <a:solidFill>
                  <a:srgbClr val="FF0000"/>
                </a:solidFill>
                <a:latin typeface="微软雅黑" panose="020B0503020204020204" pitchFamily="34" charset="-122"/>
                <a:ea typeface="微软雅黑" panose="020B0503020204020204" pitchFamily="34" charset="-122"/>
              </a:rPr>
              <a:t>医用成像</a:t>
            </a:r>
            <a:r>
              <a:rPr lang="zh-CN" altLang="zh-CN" sz="2200" b="1" dirty="0">
                <a:latin typeface="微软雅黑" panose="020B0503020204020204" pitchFamily="34" charset="-122"/>
                <a:ea typeface="微软雅黑" panose="020B0503020204020204" pitchFamily="34" charset="-122"/>
              </a:rPr>
              <a:t>领域的可行性</a:t>
            </a:r>
            <a:endParaRPr lang="zh-CN" altLang="en-US" sz="2200" b="1"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154566" y="1968025"/>
            <a:ext cx="4438015" cy="1048172"/>
          </a:xfrm>
          <a:prstGeom prst="rect">
            <a:avLst/>
          </a:prstGeom>
          <a:noFill/>
        </p:spPr>
        <p:txBody>
          <a:bodyPr wrap="square">
            <a:spAutoFit/>
          </a:bodyPr>
          <a:lstStyle/>
          <a:p>
            <a:pPr>
              <a:lnSpc>
                <a:spcPct val="150000"/>
              </a:lnSpc>
            </a:pPr>
            <a:r>
              <a:rPr lang="zh-CN" altLang="en-US" sz="2200" b="1" dirty="0">
                <a:latin typeface="微软雅黑" panose="020B0503020204020204" pitchFamily="34" charset="-122"/>
                <a:ea typeface="微软雅黑" panose="020B0503020204020204" pitchFamily="34" charset="-122"/>
              </a:rPr>
              <a:t>高</a:t>
            </a:r>
            <a:r>
              <a:rPr lang="en-US" altLang="zh-CN" sz="2200" b="1" dirty="0">
                <a:latin typeface="微软雅黑" panose="020B0503020204020204" pitchFamily="34" charset="-122"/>
                <a:ea typeface="微软雅黑" panose="020B0503020204020204" pitchFamily="34" charset="-122"/>
              </a:rPr>
              <a:t>Z</a:t>
            </a:r>
            <a:r>
              <a:rPr lang="zh-CN" altLang="en-US" sz="2200" b="1" dirty="0">
                <a:latin typeface="微软雅黑" panose="020B0503020204020204" pitchFamily="34" charset="-122"/>
                <a:ea typeface="微软雅黑" panose="020B0503020204020204" pitchFamily="34" charset="-122"/>
              </a:rPr>
              <a:t>材料重建图像由于自吸收效应存在</a:t>
            </a:r>
            <a:r>
              <a:rPr lang="zh-CN" altLang="en-US" sz="2200" b="1" dirty="0">
                <a:solidFill>
                  <a:srgbClr val="FF0000"/>
                </a:solidFill>
                <a:latin typeface="微软雅黑" panose="020B0503020204020204" pitchFamily="34" charset="-122"/>
                <a:ea typeface="微软雅黑" panose="020B0503020204020204" pitchFamily="34" charset="-122"/>
              </a:rPr>
              <a:t>中空现象</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14925" y="148387"/>
            <a:ext cx="6415425"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四、符合径迹密度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5316512" y="1561146"/>
            <a:ext cx="779488"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H2O</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6351752" y="1567723"/>
            <a:ext cx="678715"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Fe</a:t>
            </a: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5941168" y="1565996"/>
            <a:ext cx="526315" cy="369332"/>
          </a:xfrm>
          <a:prstGeom prst="rect">
            <a:avLst/>
          </a:prstGeom>
          <a:noFill/>
        </p:spPr>
        <p:txBody>
          <a:bodyPr wrap="square" rtlCol="0">
            <a:spAutoFit/>
          </a:bodyPr>
          <a:lstStyle/>
          <a:p>
            <a:r>
              <a:rPr lang="en-US" altLang="zh-CN" b="1" dirty="0">
                <a:solidFill>
                  <a:schemeClr val="bg1"/>
                </a:solidFill>
                <a:latin typeface="微软雅黑" panose="020B0503020204020204" pitchFamily="34" charset="-122"/>
                <a:ea typeface="微软雅黑" panose="020B0503020204020204" pitchFamily="34" charset="-122"/>
              </a:rPr>
              <a:t>Pb</a:t>
            </a:r>
            <a:endParaRPr lang="zh-CN" altLang="en-US"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33365">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表&#10;&#10;描述已自动生成"/>
          <p:cNvPicPr>
            <a:picLocks noChangeAspect="1"/>
          </p:cNvPicPr>
          <p:nvPr/>
        </p:nvPicPr>
        <p:blipFill rotWithShape="1">
          <a:blip r:embed="rId1">
            <a:extLst>
              <a:ext uri="{28A0092B-C50C-407E-A947-70E740481C1C}">
                <a14:useLocalDpi xmlns:a14="http://schemas.microsoft.com/office/drawing/2010/main" val="0"/>
              </a:ext>
            </a:extLst>
          </a:blip>
          <a:srcRect l="10293" t="13806" r="50480" b="23295"/>
          <a:stretch>
            <a:fillRect/>
          </a:stretch>
        </p:blipFill>
        <p:spPr>
          <a:xfrm>
            <a:off x="584469" y="3651656"/>
            <a:ext cx="4053015" cy="3048992"/>
          </a:xfrm>
          <a:prstGeom prst="rect">
            <a:avLst/>
          </a:prstGeom>
          <a:ln>
            <a:solidFill>
              <a:schemeClr val="tx1"/>
            </a:solidFill>
          </a:ln>
        </p:spPr>
      </p:pic>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0" name="文本框 9"/>
          <p:cNvSpPr txBox="1"/>
          <p:nvPr/>
        </p:nvSpPr>
        <p:spPr>
          <a:xfrm>
            <a:off x="914925" y="157352"/>
            <a:ext cx="5019709"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a:blip r:embed="rId2"/>
          <a:stretch>
            <a:fillRect/>
          </a:stretch>
        </p:blipFill>
        <p:spPr>
          <a:xfrm>
            <a:off x="584469" y="778417"/>
            <a:ext cx="4053015" cy="2803025"/>
          </a:xfrm>
          <a:prstGeom prst="rect">
            <a:avLst/>
          </a:prstGeom>
          <a:ln>
            <a:solidFill>
              <a:schemeClr val="tx1"/>
            </a:solidFill>
          </a:ln>
        </p:spPr>
      </p:pic>
      <p:pic>
        <p:nvPicPr>
          <p:cNvPr id="26" name="图片 25" descr="图示, 示意图&#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83200" y="991898"/>
            <a:ext cx="6838877" cy="5492314"/>
          </a:xfrm>
          <a:prstGeom prst="rect">
            <a:avLst/>
          </a:prstGeom>
          <a:ln>
            <a:solidFill>
              <a:schemeClr val="tx1"/>
            </a:solidFill>
          </a:ln>
        </p:spPr>
      </p:pic>
      <p:sp>
        <p:nvSpPr>
          <p:cNvPr id="28" name="文本框 27"/>
          <p:cNvSpPr txBox="1"/>
          <p:nvPr/>
        </p:nvSpPr>
        <p:spPr>
          <a:xfrm>
            <a:off x="2380626" y="3169861"/>
            <a:ext cx="1805665"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散射成像系统</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29" name="文本框 28"/>
          <p:cNvSpPr txBox="1"/>
          <p:nvPr/>
        </p:nvSpPr>
        <p:spPr>
          <a:xfrm>
            <a:off x="2380626" y="6298080"/>
            <a:ext cx="1840089"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符合成像系统</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30" name="文本框 29"/>
          <p:cNvSpPr txBox="1"/>
          <p:nvPr/>
        </p:nvSpPr>
        <p:spPr>
          <a:xfrm>
            <a:off x="5632112" y="1019457"/>
            <a:ext cx="2168167" cy="400110"/>
          </a:xfrm>
          <a:prstGeom prst="rect">
            <a:avLst/>
          </a:prstGeom>
          <a:noFill/>
        </p:spPr>
        <p:txBody>
          <a:bodyPr wrap="square" rtlCol="0">
            <a:spAutoFit/>
          </a:bodyPr>
          <a:lstStyle/>
          <a:p>
            <a:r>
              <a:rPr lang="zh-CN" altLang="en-US" sz="2000" b="1" dirty="0">
                <a:solidFill>
                  <a:srgbClr val="FF0000"/>
                </a:solidFill>
                <a:latin typeface="微软雅黑" panose="020B0503020204020204" pitchFamily="34" charset="-122"/>
                <a:ea typeface="微软雅黑" panose="020B0503020204020204" pitchFamily="34" charset="-122"/>
              </a:rPr>
              <a:t>多模态成像系统</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5929410" y="208403"/>
            <a:ext cx="4144750"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多模态成像系统几何建模</a:t>
            </a:r>
            <a:endParaRPr lang="zh-CN" altLang="en-US" sz="2400" b="1" dirty="0">
              <a:latin typeface="微软雅黑" panose="020B0503020204020204" pitchFamily="34" charset="-122"/>
              <a:ea typeface="微软雅黑" panose="020B0503020204020204" pitchFamily="34" charset="-122"/>
            </a:endParaRPr>
          </a:p>
        </p:txBody>
      </p:sp>
      <p:sp>
        <p:nvSpPr>
          <p:cNvPr id="12" name="矩形 11"/>
          <p:cNvSpPr/>
          <p:nvPr/>
        </p:nvSpPr>
        <p:spPr>
          <a:xfrm>
            <a:off x="603519" y="3738055"/>
            <a:ext cx="420639" cy="3732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箭头: 右 1"/>
          <p:cNvSpPr/>
          <p:nvPr/>
        </p:nvSpPr>
        <p:spPr>
          <a:xfrm>
            <a:off x="4762500" y="3429000"/>
            <a:ext cx="431800" cy="30905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advTm="19930">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1090563" y="175492"/>
            <a:ext cx="815109" cy="815109"/>
          </a:xfrm>
          <a:prstGeom prst="rect">
            <a:avLst/>
          </a:prstGeom>
        </p:spPr>
      </p:pic>
      <p:sp>
        <p:nvSpPr>
          <p:cNvPr id="10" name="矩形 9"/>
          <p:cNvSpPr/>
          <p:nvPr/>
        </p:nvSpPr>
        <p:spPr>
          <a:xfrm>
            <a:off x="0" y="0"/>
            <a:ext cx="3786909" cy="6853382"/>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60036" y="57727"/>
            <a:ext cx="3685309" cy="6742545"/>
          </a:xfrm>
          <a:prstGeom prst="rect">
            <a:avLst/>
          </a:prstGeom>
          <a:blipFill dpi="0" rotWithShape="1">
            <a:blip r:embed="rId2"/>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p:nvSpPr>
        <p:spPr>
          <a:xfrm>
            <a:off x="1006815" y="1851090"/>
            <a:ext cx="1570129" cy="646331"/>
          </a:xfrm>
          <a:prstGeom prst="rect">
            <a:avLst/>
          </a:prstGeom>
          <a:noFill/>
        </p:spPr>
        <p:txBody>
          <a:bodyPr wrap="square" rtlCol="0">
            <a:spAutoFit/>
          </a:bodyPr>
          <a:lstStyle/>
          <a:p>
            <a:pPr algn="dist"/>
            <a:r>
              <a:rPr lang="zh-CN" altLang="en-US" sz="3600" b="1" dirty="0">
                <a:solidFill>
                  <a:schemeClr val="bg1"/>
                </a:solidFill>
                <a:latin typeface="微软雅黑" panose="020B0503020204020204" pitchFamily="34" charset="-122"/>
                <a:ea typeface="微软雅黑" panose="020B0503020204020204" pitchFamily="34" charset="-122"/>
              </a:rPr>
              <a:t>目录</a:t>
            </a:r>
            <a:endParaRPr lang="zh-CN" altLang="en-US" sz="3600" b="1" dirty="0">
              <a:solidFill>
                <a:schemeClr val="bg1"/>
              </a:solidFill>
              <a:latin typeface="微软雅黑" panose="020B0503020204020204" pitchFamily="34" charset="-122"/>
              <a:ea typeface="微软雅黑" panose="020B0503020204020204" pitchFamily="34" charset="-122"/>
            </a:endParaRPr>
          </a:p>
        </p:txBody>
      </p:sp>
      <p:sp>
        <p:nvSpPr>
          <p:cNvPr id="9" name="文本框 8"/>
          <p:cNvSpPr txBox="1"/>
          <p:nvPr/>
        </p:nvSpPr>
        <p:spPr>
          <a:xfrm>
            <a:off x="1052996" y="2493592"/>
            <a:ext cx="1477766" cy="369332"/>
          </a:xfrm>
          <a:prstGeom prst="rect">
            <a:avLst/>
          </a:prstGeom>
          <a:noFill/>
        </p:spPr>
        <p:txBody>
          <a:bodyPr wrap="square">
            <a:spAutoFit/>
          </a:bodyPr>
          <a:lstStyle/>
          <a:p>
            <a:pPr algn="dist"/>
            <a:r>
              <a:rPr lang="zh-CN" altLang="en-US" b="1" dirty="0">
                <a:solidFill>
                  <a:schemeClr val="bg1"/>
                </a:solidFill>
                <a:latin typeface="Times New Roman" panose="02020603050405020304" pitchFamily="18" charset="0"/>
                <a:cs typeface="Times New Roman" panose="02020603050405020304" pitchFamily="18" charset="0"/>
              </a:rPr>
              <a:t>CONTENTS</a:t>
            </a:r>
            <a:endParaRPr lang="zh-CN" altLang="en-US" b="1" dirty="0">
              <a:solidFill>
                <a:schemeClr val="bg1"/>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5047429" y="849957"/>
            <a:ext cx="4294061"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一、缪子的来源及性质</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5047428" y="1617213"/>
            <a:ext cx="4294061"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二、研究背景及意义</a:t>
            </a:r>
            <a:endParaRPr lang="en-US" altLang="zh-CN"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5047426" y="2384469"/>
            <a:ext cx="5381953"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三、散射成像算法研究及优化</a:t>
            </a:r>
            <a:endParaRPr lang="en-US" altLang="zh-CN"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047426" y="3151725"/>
            <a:ext cx="6043137"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四、符合径迹密度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5056160" y="3918981"/>
            <a:ext cx="4867562"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en-US" altLang="zh-CN"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5056159" y="4686237"/>
            <a:ext cx="5373220"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en-US" altLang="zh-CN"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5047426" y="5453493"/>
            <a:ext cx="4294061" cy="565604"/>
          </a:xfrm>
          <a:prstGeom prst="rect">
            <a:avLst/>
          </a:prstGeom>
          <a:noFill/>
        </p:spPr>
        <p:txBody>
          <a:bodyPr wrap="square" rtlCol="0">
            <a:spAutoFit/>
          </a:bodyPr>
          <a:lstStyle/>
          <a:p>
            <a:pPr>
              <a:lnSpc>
                <a:spcPct val="120000"/>
              </a:lnSpc>
            </a:pPr>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七、总结</a:t>
            </a:r>
            <a:endParaRPr lang="en-US" altLang="zh-CN"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2696">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22744" y="6853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30465" y="2265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54318" y="2265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87669" y="2265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5" name="图片 14" descr="图片包含 图表&#10;&#10;描述已自动生成"/>
          <p:cNvPicPr>
            <a:picLocks noChangeAspect="1"/>
          </p:cNvPicPr>
          <p:nvPr/>
        </p:nvPicPr>
        <p:blipFill rotWithShape="1">
          <a:blip r:embed="rId1" cstate="print">
            <a:extLst>
              <a:ext uri="{28A0092B-C50C-407E-A947-70E740481C1C}">
                <a14:useLocalDpi xmlns:a14="http://schemas.microsoft.com/office/drawing/2010/main" val="0"/>
              </a:ext>
            </a:extLst>
          </a:blip>
          <a:srcRect l="4972" t="3449" r="4637" b="2136"/>
          <a:stretch>
            <a:fillRect/>
          </a:stretch>
        </p:blipFill>
        <p:spPr>
          <a:xfrm>
            <a:off x="279607" y="3511929"/>
            <a:ext cx="4465480" cy="2570915"/>
          </a:xfrm>
          <a:prstGeom prst="rect">
            <a:avLst/>
          </a:prstGeom>
        </p:spPr>
      </p:pic>
      <p:pic>
        <p:nvPicPr>
          <p:cNvPr id="18" name="图片 17" descr="图示&#10;&#10;描述已自动生成"/>
          <p:cNvPicPr>
            <a:picLocks noChangeAspect="1"/>
          </p:cNvPicPr>
          <p:nvPr/>
        </p:nvPicPr>
        <p:blipFill rotWithShape="1">
          <a:blip r:embed="rId2" cstate="print">
            <a:extLst>
              <a:ext uri="{28A0092B-C50C-407E-A947-70E740481C1C}">
                <a14:useLocalDpi xmlns:a14="http://schemas.microsoft.com/office/drawing/2010/main" val="0"/>
              </a:ext>
            </a:extLst>
          </a:blip>
          <a:srcRect l="7337" t="3740" r="5003" b="8880"/>
          <a:stretch>
            <a:fillRect/>
          </a:stretch>
        </p:blipFill>
        <p:spPr>
          <a:xfrm>
            <a:off x="4909054" y="1210235"/>
            <a:ext cx="7123289" cy="5226423"/>
          </a:xfrm>
          <a:prstGeom prst="rect">
            <a:avLst/>
          </a:prstGeom>
          <a:ln>
            <a:solidFill>
              <a:schemeClr val="tx1"/>
            </a:solidFill>
          </a:ln>
        </p:spPr>
      </p:pic>
      <p:sp>
        <p:nvSpPr>
          <p:cNvPr id="22" name="文本框 21"/>
          <p:cNvSpPr txBox="1"/>
          <p:nvPr/>
        </p:nvSpPr>
        <p:spPr>
          <a:xfrm>
            <a:off x="1260026" y="6082844"/>
            <a:ext cx="2698376" cy="369332"/>
          </a:xfrm>
          <a:prstGeom prst="rect">
            <a:avLst/>
          </a:prstGeom>
          <a:noFill/>
        </p:spPr>
        <p:txBody>
          <a:bodyPr wrap="square" rtlCol="0">
            <a:spAutoFit/>
          </a:bodyPr>
          <a:lstStyle/>
          <a:p>
            <a:r>
              <a:rPr lang="zh-CN" altLang="en-US" b="1" dirty="0">
                <a:solidFill>
                  <a:srgbClr val="FF0000"/>
                </a:solidFill>
                <a:latin typeface="微软雅黑" panose="020B0503020204020204" pitchFamily="34" charset="-122"/>
                <a:ea typeface="微软雅黑" panose="020B0503020204020204" pitchFamily="34" charset="-122"/>
              </a:rPr>
              <a:t>符合径迹密度成像算法</a:t>
            </a:r>
            <a:endParaRPr lang="zh-CN" altLang="en-US" b="1" dirty="0">
              <a:solidFill>
                <a:srgbClr val="FF0000"/>
              </a:solidFill>
              <a:latin typeface="微软雅黑" panose="020B0503020204020204" pitchFamily="34" charset="-122"/>
              <a:ea typeface="微软雅黑" panose="020B0503020204020204" pitchFamily="34" charset="-122"/>
            </a:endParaRPr>
          </a:p>
        </p:txBody>
      </p:sp>
      <p:cxnSp>
        <p:nvCxnSpPr>
          <p:cNvPr id="26" name="直接箭头连接符 25"/>
          <p:cNvCxnSpPr/>
          <p:nvPr/>
        </p:nvCxnSpPr>
        <p:spPr>
          <a:xfrm flipH="1">
            <a:off x="4745087" y="3382614"/>
            <a:ext cx="2701828" cy="1087786"/>
          </a:xfrm>
          <a:prstGeom prst="straightConnector1">
            <a:avLst/>
          </a:prstGeom>
          <a:ln w="2222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10242" idx="6"/>
          </p:cNvCxnSpPr>
          <p:nvPr/>
        </p:nvCxnSpPr>
        <p:spPr>
          <a:xfrm flipH="1" flipV="1">
            <a:off x="4745087" y="2186770"/>
            <a:ext cx="2541084" cy="71604"/>
          </a:xfrm>
          <a:prstGeom prst="straightConnector1">
            <a:avLst/>
          </a:prstGeom>
          <a:ln w="22225">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473341" y="1406424"/>
            <a:ext cx="4271746" cy="1560692"/>
            <a:chOff x="1662888" y="882935"/>
            <a:chExt cx="4271746" cy="1560692"/>
          </a:xfrm>
        </p:grpSpPr>
        <p:sp>
          <p:nvSpPr>
            <p:cNvPr id="10242" name="椭圆 10241"/>
            <p:cNvSpPr/>
            <p:nvPr/>
          </p:nvSpPr>
          <p:spPr>
            <a:xfrm>
              <a:off x="1662888" y="882935"/>
              <a:ext cx="4271746" cy="1560692"/>
            </a:xfrm>
            <a:prstGeom prst="ellipse">
              <a:avLst/>
            </a:prstGeom>
            <a:solidFill>
              <a:schemeClr val="accent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1" name="文本框 10240"/>
            <p:cNvSpPr txBox="1"/>
            <p:nvPr/>
          </p:nvSpPr>
          <p:spPr>
            <a:xfrm>
              <a:off x="1906832" y="1247782"/>
              <a:ext cx="3783858" cy="830997"/>
            </a:xfrm>
            <a:prstGeom prst="rect">
              <a:avLst/>
            </a:prstGeom>
            <a:noFill/>
          </p:spPr>
          <p:txBody>
            <a:bodyPr wrap="square">
              <a:spAutoFit/>
            </a:bodyPr>
            <a:lstStyle/>
            <a:p>
              <a:pPr algn="ctr"/>
              <a:r>
                <a:rPr lang="en-US" altLang="zh-CN" sz="2400" b="1" dirty="0">
                  <a:solidFill>
                    <a:schemeClr val="bg1"/>
                  </a:solidFill>
                  <a:latin typeface="微软雅黑" panose="020B0503020204020204" pitchFamily="34" charset="-122"/>
                  <a:ea typeface="微软雅黑" panose="020B0503020204020204" pitchFamily="34" charset="-122"/>
                </a:rPr>
                <a:t>DBSCAN+OPTICS</a:t>
              </a:r>
              <a:r>
                <a:rPr lang="zh-CN" altLang="en-US" sz="2400" b="1" dirty="0">
                  <a:solidFill>
                    <a:schemeClr val="bg1"/>
                  </a:solidFill>
                  <a:latin typeface="微软雅黑" panose="020B0503020204020204" pitchFamily="34" charset="-122"/>
                  <a:ea typeface="微软雅黑" panose="020B0503020204020204" pitchFamily="34" charset="-122"/>
                </a:rPr>
                <a:t>联合散射成像算法</a:t>
              </a:r>
              <a:endParaRPr lang="zh-CN" altLang="en-US" sz="2400" dirty="0">
                <a:solidFill>
                  <a:schemeClr val="bg1"/>
                </a:solidFill>
              </a:endParaRPr>
            </a:p>
          </p:txBody>
        </p:sp>
      </p:grpSp>
      <p:sp>
        <p:nvSpPr>
          <p:cNvPr id="4" name="文本框 3"/>
          <p:cNvSpPr txBox="1"/>
          <p:nvPr/>
        </p:nvSpPr>
        <p:spPr>
          <a:xfrm>
            <a:off x="914925" y="157352"/>
            <a:ext cx="5019709"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205314" y="816345"/>
            <a:ext cx="4144750"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多模态成像算法</a:t>
            </a:r>
            <a:endParaRPr lang="zh-CN" altLang="en-US" sz="2400" b="1" dirty="0">
              <a:latin typeface="微软雅黑" panose="020B0503020204020204" pitchFamily="34" charset="-122"/>
              <a:ea typeface="微软雅黑" panose="020B0503020204020204" pitchFamily="34" charset="-122"/>
            </a:endParaRPr>
          </a:p>
        </p:txBody>
      </p:sp>
    </p:spTree>
  </p:cSld>
  <p:clrMapOvr>
    <a:masterClrMapping/>
  </p:clrMapOvr>
  <p:transition advTm="20690">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6" name="图片 15" descr="图形用户界面, 应用程序&#10;&#10;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423478" y="762691"/>
            <a:ext cx="6456174" cy="6095309"/>
          </a:xfrm>
          <a:prstGeom prst="rect">
            <a:avLst/>
          </a:prstGeom>
        </p:spPr>
      </p:pic>
      <p:sp>
        <p:nvSpPr>
          <p:cNvPr id="18" name="文本框 17"/>
          <p:cNvSpPr txBox="1"/>
          <p:nvPr/>
        </p:nvSpPr>
        <p:spPr>
          <a:xfrm rot="16200000">
            <a:off x="4513941" y="5651178"/>
            <a:ext cx="1569660" cy="369332"/>
          </a:xfrm>
          <a:prstGeom prst="rect">
            <a:avLst/>
          </a:prstGeom>
          <a:noFill/>
        </p:spPr>
        <p:txBody>
          <a:bodyPr vert="eaVert" wrap="square" rtlCol="0">
            <a:spAutoFit/>
          </a:bodyPr>
          <a:lstStyle/>
          <a:p>
            <a:r>
              <a:rPr lang="zh-CN" altLang="en-US" b="1" dirty="0">
                <a:latin typeface="微软雅黑" panose="020B0503020204020204" pitchFamily="34" charset="-122"/>
                <a:ea typeface="微软雅黑" panose="020B0503020204020204" pitchFamily="34" charset="-122"/>
              </a:rPr>
              <a:t>多模态成像</a:t>
            </a:r>
            <a:endParaRPr lang="zh-CN" altLang="en-US" b="1" dirty="0">
              <a:latin typeface="微软雅黑" panose="020B0503020204020204" pitchFamily="34" charset="-122"/>
              <a:ea typeface="微软雅黑" panose="020B0503020204020204" pitchFamily="34" charset="-122"/>
            </a:endParaRPr>
          </a:p>
        </p:txBody>
      </p:sp>
      <p:sp>
        <p:nvSpPr>
          <p:cNvPr id="19" name="文本框 18"/>
          <p:cNvSpPr txBox="1"/>
          <p:nvPr/>
        </p:nvSpPr>
        <p:spPr>
          <a:xfrm rot="16200000">
            <a:off x="4083456" y="1732498"/>
            <a:ext cx="2400657" cy="369332"/>
          </a:xfrm>
          <a:prstGeom prst="rect">
            <a:avLst/>
          </a:prstGeom>
          <a:noFill/>
        </p:spPr>
        <p:txBody>
          <a:bodyPr vert="eaVert" wrap="square" rtlCol="0">
            <a:spAutoFit/>
          </a:bodyPr>
          <a:lstStyle/>
          <a:p>
            <a:r>
              <a:rPr lang="zh-CN" altLang="en-US" b="1" dirty="0">
                <a:latin typeface="微软雅黑" panose="020B0503020204020204" pitchFamily="34" charset="-122"/>
                <a:ea typeface="微软雅黑" panose="020B0503020204020204" pitchFamily="34" charset="-122"/>
              </a:rPr>
              <a:t>符合径迹密度成像</a:t>
            </a:r>
            <a:endParaRPr lang="zh-CN" altLang="en-US" b="1" dirty="0">
              <a:latin typeface="微软雅黑" panose="020B0503020204020204" pitchFamily="34" charset="-122"/>
              <a:ea typeface="微软雅黑" panose="020B0503020204020204" pitchFamily="34" charset="-122"/>
            </a:endParaRPr>
          </a:p>
        </p:txBody>
      </p:sp>
      <p:sp>
        <p:nvSpPr>
          <p:cNvPr id="20" name="文本框 19"/>
          <p:cNvSpPr txBox="1"/>
          <p:nvPr/>
        </p:nvSpPr>
        <p:spPr>
          <a:xfrm rot="16200000">
            <a:off x="4652440" y="3694928"/>
            <a:ext cx="1292662" cy="369332"/>
          </a:xfrm>
          <a:prstGeom prst="rect">
            <a:avLst/>
          </a:prstGeom>
          <a:noFill/>
        </p:spPr>
        <p:txBody>
          <a:bodyPr vert="eaVert" wrap="square" rtlCol="0">
            <a:spAutoFit/>
          </a:bodyPr>
          <a:lstStyle/>
          <a:p>
            <a:r>
              <a:rPr lang="zh-CN" altLang="en-US" b="1" dirty="0">
                <a:latin typeface="微软雅黑" panose="020B0503020204020204" pitchFamily="34" charset="-122"/>
                <a:ea typeface="微软雅黑" panose="020B0503020204020204" pitchFamily="34" charset="-122"/>
              </a:rPr>
              <a:t>散射成像</a:t>
            </a:r>
            <a:endParaRPr lang="zh-CN" altLang="en-US"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229515" y="904110"/>
            <a:ext cx="4020695" cy="46037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简单物体三维成像效果</a:t>
            </a:r>
            <a:endParaRPr lang="zh-CN" altLang="en-US" sz="24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154565" y="1569218"/>
            <a:ext cx="4510106" cy="1556003"/>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200" b="1" dirty="0">
                <a:solidFill>
                  <a:schemeClr val="tx1"/>
                </a:solidFill>
                <a:latin typeface="微软雅黑" panose="020B0503020204020204" pitchFamily="34" charset="-122"/>
                <a:ea typeface="微软雅黑" panose="020B0503020204020204" pitchFamily="34" charset="-122"/>
              </a:rPr>
              <a:t>符合径迹密度成像技术所重建高</a:t>
            </a:r>
            <a:r>
              <a:rPr lang="en-US" altLang="zh-CN" sz="2200" b="1" dirty="0">
                <a:solidFill>
                  <a:schemeClr val="tx1"/>
                </a:solidFill>
                <a:latin typeface="微软雅黑" panose="020B0503020204020204" pitchFamily="34" charset="-122"/>
                <a:ea typeface="微软雅黑" panose="020B0503020204020204" pitchFamily="34" charset="-122"/>
              </a:rPr>
              <a:t>Z</a:t>
            </a:r>
            <a:r>
              <a:rPr lang="zh-CN" altLang="en-US" sz="2200" b="1" dirty="0">
                <a:solidFill>
                  <a:schemeClr val="tx1"/>
                </a:solidFill>
                <a:latin typeface="微软雅黑" panose="020B0503020204020204" pitchFamily="34" charset="-122"/>
                <a:ea typeface="微软雅黑" panose="020B0503020204020204" pitchFamily="34" charset="-122"/>
              </a:rPr>
              <a:t>材料图像由于自吸收效应存在中空现象</a:t>
            </a:r>
            <a:endParaRPr lang="zh-CN" altLang="en-US" sz="2200" b="1" dirty="0">
              <a:solidFill>
                <a:schemeClr val="tx1"/>
              </a:solidFill>
              <a:latin typeface="微软雅黑" panose="020B0503020204020204" pitchFamily="34" charset="-122"/>
              <a:ea typeface="微软雅黑" panose="020B0503020204020204" pitchFamily="34" charset="-122"/>
            </a:endParaRPr>
          </a:p>
        </p:txBody>
      </p:sp>
      <p:sp>
        <p:nvSpPr>
          <p:cNvPr id="10" name="文本框 9"/>
          <p:cNvSpPr txBox="1"/>
          <p:nvPr/>
        </p:nvSpPr>
        <p:spPr>
          <a:xfrm>
            <a:off x="203445" y="3344901"/>
            <a:ext cx="4510106" cy="1106805"/>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200" b="1" dirty="0">
                <a:solidFill>
                  <a:schemeClr val="tx1"/>
                </a:solidFill>
                <a:latin typeface="微软雅黑" panose="020B0503020204020204" pitchFamily="34" charset="-122"/>
                <a:ea typeface="微软雅黑" panose="020B0503020204020204" pitchFamily="34" charset="-122"/>
              </a:rPr>
              <a:t>散射成像技术主要针对高</a:t>
            </a:r>
            <a:r>
              <a:rPr lang="en-US" altLang="zh-CN" sz="2200" b="1" dirty="0">
                <a:solidFill>
                  <a:schemeClr val="tx1"/>
                </a:solidFill>
                <a:latin typeface="微软雅黑" panose="020B0503020204020204" pitchFamily="34" charset="-122"/>
                <a:ea typeface="微软雅黑" panose="020B0503020204020204" pitchFamily="34" charset="-122"/>
              </a:rPr>
              <a:t>Z</a:t>
            </a:r>
            <a:r>
              <a:rPr lang="zh-CN" altLang="en-US" sz="2200" b="1" dirty="0">
                <a:solidFill>
                  <a:schemeClr val="tx1"/>
                </a:solidFill>
                <a:latin typeface="微软雅黑" panose="020B0503020204020204" pitchFamily="34" charset="-122"/>
                <a:ea typeface="微软雅黑" panose="020B0503020204020204" pitchFamily="34" charset="-122"/>
              </a:rPr>
              <a:t>材料，对低</a:t>
            </a:r>
            <a:r>
              <a:rPr lang="en-US" altLang="zh-CN" sz="2200" b="1" dirty="0">
                <a:solidFill>
                  <a:schemeClr val="tx1"/>
                </a:solidFill>
                <a:latin typeface="微软雅黑" panose="020B0503020204020204" pitchFamily="34" charset="-122"/>
                <a:ea typeface="微软雅黑" panose="020B0503020204020204" pitchFamily="34" charset="-122"/>
              </a:rPr>
              <a:t>Z</a:t>
            </a:r>
            <a:r>
              <a:rPr lang="zh-CN" altLang="en-US" sz="2200" b="1" dirty="0">
                <a:solidFill>
                  <a:schemeClr val="tx1"/>
                </a:solidFill>
                <a:latin typeface="微软雅黑" panose="020B0503020204020204" pitchFamily="34" charset="-122"/>
                <a:ea typeface="微软雅黑" panose="020B0503020204020204" pitchFamily="34" charset="-122"/>
              </a:rPr>
              <a:t>材料成像质量</a:t>
            </a:r>
            <a:r>
              <a:rPr lang="zh-CN" altLang="en-US" sz="2200" b="1" dirty="0">
                <a:solidFill>
                  <a:schemeClr val="tx1"/>
                </a:solidFill>
                <a:latin typeface="微软雅黑" panose="020B0503020204020204" pitchFamily="34" charset="-122"/>
                <a:ea typeface="微软雅黑" panose="020B0503020204020204" pitchFamily="34" charset="-122"/>
              </a:rPr>
              <a:t>较差</a:t>
            </a:r>
            <a:endParaRPr lang="zh-CN" altLang="en-US" sz="2200" b="1" dirty="0">
              <a:solidFill>
                <a:schemeClr val="tx1"/>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203445" y="4614393"/>
            <a:ext cx="4510106" cy="2063835"/>
          </a:xfrm>
          <a:prstGeom prst="rect">
            <a:avLst/>
          </a:prstGeom>
          <a:noFill/>
        </p:spPr>
        <p:txBody>
          <a:bodyPr wrap="square">
            <a:spAutoFit/>
          </a:bodyPr>
          <a:lstStyle/>
          <a:p>
            <a:pPr marL="342900" indent="-342900">
              <a:lnSpc>
                <a:spcPct val="150000"/>
              </a:lnSpc>
              <a:buFont typeface="Arial" panose="020B0604020202020204" pitchFamily="34" charset="0"/>
              <a:buChar char="•"/>
            </a:pPr>
            <a:r>
              <a:rPr lang="zh-CN" altLang="en-US" sz="2200" b="1" dirty="0">
                <a:solidFill>
                  <a:schemeClr val="tx1"/>
                </a:solidFill>
                <a:latin typeface="微软雅黑" panose="020B0503020204020204" pitchFamily="34" charset="-122"/>
                <a:ea typeface="微软雅黑" panose="020B0503020204020204" pitchFamily="34" charset="-122"/>
              </a:rPr>
              <a:t>多模态成像技术可弥补两种单个成像算法的缺陷，在一次实验中实现高、中、低材料的高质量</a:t>
            </a:r>
            <a:r>
              <a:rPr lang="zh-CN" altLang="en-US" sz="2200" b="1" dirty="0">
                <a:solidFill>
                  <a:schemeClr val="tx1"/>
                </a:solidFill>
                <a:latin typeface="微软雅黑" panose="020B0503020204020204" pitchFamily="34" charset="-122"/>
                <a:ea typeface="微软雅黑" panose="020B0503020204020204" pitchFamily="34" charset="-122"/>
              </a:rPr>
              <a:t>重建成像</a:t>
            </a:r>
            <a:endParaRPr lang="zh-CN" altLang="en-US" sz="2200" b="1" dirty="0">
              <a:solidFill>
                <a:schemeClr val="tx1"/>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914925" y="157352"/>
            <a:ext cx="5019709"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10338472" y="1195945"/>
            <a:ext cx="779488"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H2O</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1" name="文本框 10"/>
          <p:cNvSpPr txBox="1"/>
          <p:nvPr/>
        </p:nvSpPr>
        <p:spPr>
          <a:xfrm>
            <a:off x="9864887" y="1199886"/>
            <a:ext cx="464059"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Fe</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3" name="文本框 12"/>
          <p:cNvSpPr txBox="1"/>
          <p:nvPr/>
        </p:nvSpPr>
        <p:spPr>
          <a:xfrm>
            <a:off x="9358692" y="1208130"/>
            <a:ext cx="369333"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U</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7626376" y="1066329"/>
            <a:ext cx="779488"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H2O</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5" name="文本框 14"/>
          <p:cNvSpPr txBox="1"/>
          <p:nvPr/>
        </p:nvSpPr>
        <p:spPr>
          <a:xfrm>
            <a:off x="7152791" y="1070270"/>
            <a:ext cx="464059"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Fe</a:t>
            </a:r>
            <a:endParaRPr lang="zh-CN" altLang="en-US" b="1" dirty="0">
              <a:solidFill>
                <a:srgbClr val="FF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6646596" y="1078514"/>
            <a:ext cx="369333" cy="369332"/>
          </a:xfrm>
          <a:prstGeom prst="rect">
            <a:avLst/>
          </a:prstGeom>
          <a:noFill/>
        </p:spPr>
        <p:txBody>
          <a:bodyPr wrap="square" rtlCol="0">
            <a:spAutoFit/>
          </a:bodyPr>
          <a:lstStyle/>
          <a:p>
            <a:r>
              <a:rPr lang="en-US" altLang="zh-CN" b="1" dirty="0">
                <a:solidFill>
                  <a:srgbClr val="FF0000"/>
                </a:solidFill>
                <a:latin typeface="微软雅黑" panose="020B0503020204020204" pitchFamily="34" charset="-122"/>
                <a:ea typeface="微软雅黑" panose="020B0503020204020204" pitchFamily="34" charset="-122"/>
              </a:rPr>
              <a:t>U</a:t>
            </a:r>
            <a:endParaRPr lang="zh-CN" altLang="en-US"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Tm="14045">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图表&#10;&#10;低可信度描述已自动生成"/>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227194" y="1744685"/>
            <a:ext cx="4410135" cy="3605487"/>
          </a:xfrm>
          <a:prstGeom prst="rect">
            <a:avLst/>
          </a:prstGeom>
        </p:spPr>
      </p:pic>
      <p:cxnSp>
        <p:nvCxnSpPr>
          <p:cNvPr id="6" name="直接连接符 5"/>
          <p:cNvCxnSpPr/>
          <p:nvPr/>
        </p:nvCxnSpPr>
        <p:spPr>
          <a:xfrm flipV="1">
            <a:off x="305599"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13320"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37173"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70524"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4" name="图片 13"/>
          <p:cNvPicPr>
            <a:picLocks noChangeAspect="1"/>
          </p:cNvPicPr>
          <p:nvPr/>
        </p:nvPicPr>
        <p:blipFill rotWithShape="1">
          <a:blip r:embed="rId2"/>
          <a:srcRect l="3290" t="3018" r="4734" b="4224"/>
          <a:stretch>
            <a:fillRect/>
          </a:stretch>
        </p:blipFill>
        <p:spPr>
          <a:xfrm>
            <a:off x="313320" y="844455"/>
            <a:ext cx="2809362" cy="2510853"/>
          </a:xfrm>
          <a:prstGeom prst="rect">
            <a:avLst/>
          </a:prstGeom>
        </p:spPr>
      </p:pic>
      <p:pic>
        <p:nvPicPr>
          <p:cNvPr id="15" name="图片 14"/>
          <p:cNvPicPr>
            <a:picLocks noChangeAspect="1"/>
          </p:cNvPicPr>
          <p:nvPr/>
        </p:nvPicPr>
        <p:blipFill rotWithShape="1">
          <a:blip r:embed="rId3"/>
          <a:srcRect l="4877" t="6066" r="6193" b="2762"/>
          <a:stretch>
            <a:fillRect/>
          </a:stretch>
        </p:blipFill>
        <p:spPr>
          <a:xfrm>
            <a:off x="305599" y="3964612"/>
            <a:ext cx="2870134" cy="2607710"/>
          </a:xfrm>
          <a:prstGeom prst="rect">
            <a:avLst/>
          </a:prstGeom>
        </p:spPr>
      </p:pic>
      <p:pic>
        <p:nvPicPr>
          <p:cNvPr id="16" name="图片 15"/>
          <p:cNvPicPr>
            <a:picLocks noChangeAspect="1"/>
          </p:cNvPicPr>
          <p:nvPr/>
        </p:nvPicPr>
        <p:blipFill rotWithShape="1">
          <a:blip r:embed="rId4"/>
          <a:srcRect l="20723" t="11641" r="23209" b="7732"/>
          <a:stretch>
            <a:fillRect/>
          </a:stretch>
        </p:blipFill>
        <p:spPr>
          <a:xfrm>
            <a:off x="3314962" y="867033"/>
            <a:ext cx="2678565" cy="2510853"/>
          </a:xfrm>
          <a:prstGeom prst="rect">
            <a:avLst/>
          </a:prstGeom>
        </p:spPr>
      </p:pic>
      <p:pic>
        <p:nvPicPr>
          <p:cNvPr id="17" name="图片 19"/>
          <p:cNvPicPr>
            <a:picLocks noChangeAspect="1" noChangeArrowheads="1"/>
          </p:cNvPicPr>
          <p:nvPr/>
        </p:nvPicPr>
        <p:blipFill rotWithShape="1">
          <a:blip r:embed="rId5"/>
          <a:srcRect l="22727" t="24824" r="26504" b="18360"/>
          <a:stretch>
            <a:fillRect/>
          </a:stretch>
        </p:blipFill>
        <p:spPr bwMode="auto">
          <a:xfrm>
            <a:off x="3337540" y="3953323"/>
            <a:ext cx="2897429" cy="2607710"/>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p:nvPicPr>
        <p:blipFill rotWithShape="1">
          <a:blip r:embed="rId6"/>
          <a:srcRect l="4727" t="5692" r="4400" b="3580"/>
          <a:stretch>
            <a:fillRect/>
          </a:stretch>
        </p:blipFill>
        <p:spPr>
          <a:xfrm>
            <a:off x="6357968" y="794506"/>
            <a:ext cx="2894193" cy="2560802"/>
          </a:xfrm>
          <a:prstGeom prst="rect">
            <a:avLst/>
          </a:prstGeom>
        </p:spPr>
      </p:pic>
      <p:pic>
        <p:nvPicPr>
          <p:cNvPr id="19" name="图片 18"/>
          <p:cNvPicPr>
            <a:picLocks noChangeAspect="1"/>
          </p:cNvPicPr>
          <p:nvPr/>
        </p:nvPicPr>
        <p:blipFill rotWithShape="1">
          <a:blip r:embed="rId7"/>
          <a:srcRect l="4853" t="5605" r="5031" b="4523"/>
          <a:stretch>
            <a:fillRect/>
          </a:stretch>
        </p:blipFill>
        <p:spPr>
          <a:xfrm>
            <a:off x="6323277" y="3988066"/>
            <a:ext cx="2897429" cy="2560802"/>
          </a:xfrm>
          <a:prstGeom prst="rect">
            <a:avLst/>
          </a:prstGeom>
        </p:spPr>
      </p:pic>
      <p:pic>
        <p:nvPicPr>
          <p:cNvPr id="20" name="图片 19"/>
          <p:cNvPicPr>
            <a:picLocks noChangeAspect="1"/>
          </p:cNvPicPr>
          <p:nvPr/>
        </p:nvPicPr>
        <p:blipFill rotWithShape="1">
          <a:blip r:embed="rId8"/>
          <a:srcRect l="3429" t="1863" r="4300"/>
          <a:stretch>
            <a:fillRect/>
          </a:stretch>
        </p:blipFill>
        <p:spPr>
          <a:xfrm>
            <a:off x="9252570" y="776721"/>
            <a:ext cx="2887635" cy="2624215"/>
          </a:xfrm>
          <a:prstGeom prst="rect">
            <a:avLst/>
          </a:prstGeom>
        </p:spPr>
      </p:pic>
      <p:pic>
        <p:nvPicPr>
          <p:cNvPr id="21" name="图片 20"/>
          <p:cNvPicPr>
            <a:picLocks noChangeAspect="1"/>
          </p:cNvPicPr>
          <p:nvPr/>
        </p:nvPicPr>
        <p:blipFill rotWithShape="1">
          <a:blip r:embed="rId9" cstate="print">
            <a:extLst>
              <a:ext uri="{28A0092B-C50C-407E-A947-70E740481C1C}">
                <a14:useLocalDpi xmlns:a14="http://schemas.microsoft.com/office/drawing/2010/main" val="0"/>
              </a:ext>
            </a:extLst>
          </a:blip>
          <a:srcRect l="4294" t="3687" r="5109" b="5152"/>
          <a:stretch>
            <a:fillRect/>
          </a:stretch>
        </p:blipFill>
        <p:spPr>
          <a:xfrm>
            <a:off x="9263859" y="3969404"/>
            <a:ext cx="2868287" cy="2557761"/>
          </a:xfrm>
          <a:prstGeom prst="rect">
            <a:avLst/>
          </a:prstGeom>
        </p:spPr>
      </p:pic>
      <p:sp>
        <p:nvSpPr>
          <p:cNvPr id="22" name="文本框 21"/>
          <p:cNvSpPr txBox="1"/>
          <p:nvPr/>
        </p:nvSpPr>
        <p:spPr>
          <a:xfrm>
            <a:off x="682143" y="3437819"/>
            <a:ext cx="2089067"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多模态成像技术</a:t>
            </a:r>
            <a:endParaRPr lang="zh-CN" altLang="en-US" sz="2000" b="1"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6808154" y="3434091"/>
            <a:ext cx="1850238"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散射成像技术</a:t>
            </a:r>
            <a:endParaRPr lang="zh-CN" altLang="en-US" sz="2000" b="1" dirty="0">
              <a:latin typeface="微软雅黑" panose="020B0503020204020204" pitchFamily="34" charset="-122"/>
              <a:ea typeface="微软雅黑" panose="020B0503020204020204" pitchFamily="34" charset="-122"/>
            </a:endParaRPr>
          </a:p>
        </p:txBody>
      </p:sp>
      <p:sp>
        <p:nvSpPr>
          <p:cNvPr id="29" name="文本框 28"/>
          <p:cNvSpPr txBox="1"/>
          <p:nvPr/>
        </p:nvSpPr>
        <p:spPr>
          <a:xfrm>
            <a:off x="9521771" y="3445380"/>
            <a:ext cx="2435523"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符合径迹成像技术</a:t>
            </a:r>
            <a:endParaRPr lang="zh-CN" altLang="en-US" sz="2000" b="1" dirty="0">
              <a:latin typeface="微软雅黑" panose="020B0503020204020204" pitchFamily="34" charset="-122"/>
              <a:ea typeface="微软雅黑" panose="020B0503020204020204" pitchFamily="34" charset="-122"/>
            </a:endParaRPr>
          </a:p>
        </p:txBody>
      </p:sp>
      <p:sp>
        <p:nvSpPr>
          <p:cNvPr id="30" name="文本框 29"/>
          <p:cNvSpPr txBox="1"/>
          <p:nvPr/>
        </p:nvSpPr>
        <p:spPr>
          <a:xfrm>
            <a:off x="3416339" y="3445380"/>
            <a:ext cx="2580764"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多模态三维成像结果</a:t>
            </a:r>
            <a:endParaRPr lang="zh-CN" altLang="en-US" sz="2000" b="1" dirty="0">
              <a:latin typeface="微软雅黑" panose="020B0503020204020204" pitchFamily="34" charset="-122"/>
              <a:ea typeface="微软雅黑" panose="020B0503020204020204" pitchFamily="34" charset="-122"/>
            </a:endParaRPr>
          </a:p>
        </p:txBody>
      </p:sp>
      <p:sp>
        <p:nvSpPr>
          <p:cNvPr id="4" name="文本框 3"/>
          <p:cNvSpPr txBox="1"/>
          <p:nvPr/>
        </p:nvSpPr>
        <p:spPr>
          <a:xfrm>
            <a:off x="5934634" y="202931"/>
            <a:ext cx="4020695" cy="43088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200" b="1" dirty="0">
                <a:latin typeface="微软雅黑" panose="020B0503020204020204" pitchFamily="34" charset="-122"/>
                <a:ea typeface="微软雅黑" panose="020B0503020204020204" pitchFamily="34" charset="-122"/>
              </a:rPr>
              <a:t>复杂物体三维成像效果</a:t>
            </a:r>
            <a:endParaRPr lang="zh-CN" altLang="en-US" sz="22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914925" y="157352"/>
            <a:ext cx="5019709"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ustDataLst>
      <p:tags r:id="rId10"/>
    </p:custDataLst>
  </p:cSld>
  <p:clrMapOvr>
    <a:masterClrMapping/>
  </p:clrMapOvr>
  <p:transition advTm="7225">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ppt_x"/>
                                          </p:val>
                                        </p:tav>
                                        <p:tav tm="100000">
                                          <p:val>
                                            <p:strVal val="#ppt_x"/>
                                          </p:val>
                                        </p:tav>
                                      </p:tavLst>
                                    </p:anim>
                                    <p:anim calcmode="lin" valueType="num">
                                      <p:cBhvr additive="base">
                                        <p:cTn id="46" dur="500" fill="hold"/>
                                        <p:tgtEl>
                                          <p:spTgt spid="2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xit" presetSubtype="4" fill="hold" nodeType="withEffect">
                                  <p:stCondLst>
                                    <p:cond delay="0"/>
                                  </p:stCondLst>
                                  <p:childTnLst>
                                    <p:anim calcmode="lin" valueType="num">
                                      <p:cBhvr additive="base">
                                        <p:cTn id="60" dur="500"/>
                                        <p:tgtEl>
                                          <p:spTgt spid="3"/>
                                        </p:tgtEl>
                                        <p:attrNameLst>
                                          <p:attrName>ppt_x</p:attrName>
                                        </p:attrNameLst>
                                      </p:cBhvr>
                                      <p:tavLst>
                                        <p:tav tm="0">
                                          <p:val>
                                            <p:strVal val="ppt_x"/>
                                          </p:val>
                                        </p:tav>
                                        <p:tav tm="100000">
                                          <p:val>
                                            <p:strVal val="ppt_x"/>
                                          </p:val>
                                        </p:tav>
                                      </p:tavLst>
                                    </p:anim>
                                    <p:anim calcmode="lin" valueType="num">
                                      <p:cBhvr additive="base">
                                        <p:cTn id="61" dur="500"/>
                                        <p:tgtEl>
                                          <p:spTgt spid="3"/>
                                        </p:tgtEl>
                                        <p:attrNameLst>
                                          <p:attrName>ppt_y</p:attrName>
                                        </p:attrNameLst>
                                      </p:cBhvr>
                                      <p:tavLst>
                                        <p:tav tm="0">
                                          <p:val>
                                            <p:strVal val="ppt_y"/>
                                          </p:val>
                                        </p:tav>
                                        <p:tav tm="100000">
                                          <p:val>
                                            <p:strVal val="1+ppt_h/2"/>
                                          </p:val>
                                        </p:tav>
                                      </p:tavLst>
                                    </p:anim>
                                    <p:set>
                                      <p:cBhvr>
                                        <p:cTn id="62"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9" grpId="0"/>
      <p:bldP spid="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4" name="图片 13" descr="图片包含 图示&#10;&#10;描述已自动生成"/>
          <p:cNvPicPr>
            <a:picLocks noChangeAspect="1"/>
          </p:cNvPicPr>
          <p:nvPr/>
        </p:nvPicPr>
        <p:blipFill rotWithShape="1">
          <a:blip r:embed="rId1" cstate="print">
            <a:extLst>
              <a:ext uri="{28A0092B-C50C-407E-A947-70E740481C1C}">
                <a14:useLocalDpi xmlns:a14="http://schemas.microsoft.com/office/drawing/2010/main" val="0"/>
              </a:ext>
            </a:extLst>
          </a:blip>
          <a:srcRect l="51008" t="48455"/>
          <a:stretch>
            <a:fillRect/>
          </a:stretch>
        </p:blipFill>
        <p:spPr>
          <a:xfrm>
            <a:off x="8856695" y="1049311"/>
            <a:ext cx="3185032" cy="4895132"/>
          </a:xfrm>
          <a:prstGeom prst="rect">
            <a:avLst/>
          </a:prstGeom>
          <a:ln>
            <a:solidFill>
              <a:schemeClr val="tx1"/>
            </a:solidFill>
          </a:ln>
        </p:spPr>
      </p:pic>
      <p:sp>
        <p:nvSpPr>
          <p:cNvPr id="2" name="文本框 1"/>
          <p:cNvSpPr txBox="1"/>
          <p:nvPr/>
        </p:nvSpPr>
        <p:spPr>
          <a:xfrm>
            <a:off x="135527" y="913557"/>
            <a:ext cx="4020695" cy="430887"/>
          </a:xfrm>
          <a:prstGeom prst="rect">
            <a:avLst/>
          </a:prstGeom>
          <a:noFill/>
        </p:spPr>
        <p:txBody>
          <a:bodyPr wrap="square" rtlCol="0">
            <a:spAutoFit/>
          </a:bodyPr>
          <a:lstStyle/>
          <a:p>
            <a:pPr marL="285750" indent="-285750">
              <a:buFont typeface="Wingdings" panose="05000000000000000000" pitchFamily="2" charset="2"/>
              <a:buChar char="p"/>
            </a:pPr>
            <a:r>
              <a:rPr lang="zh-CN" altLang="en-US" sz="2200" b="1" dirty="0">
                <a:latin typeface="微软雅黑" panose="020B0503020204020204" pitchFamily="34" charset="-122"/>
                <a:ea typeface="微软雅黑" panose="020B0503020204020204" pitchFamily="34" charset="-122"/>
              </a:rPr>
              <a:t>图像质量评估</a:t>
            </a:r>
            <a:endParaRPr lang="zh-CN" altLang="en-US" sz="2200" b="1" dirty="0">
              <a:latin typeface="微软雅黑" panose="020B0503020204020204" pitchFamily="34" charset="-122"/>
              <a:ea typeface="微软雅黑" panose="020B0503020204020204" pitchFamily="34" charset="-122"/>
            </a:endParaRPr>
          </a:p>
        </p:txBody>
      </p:sp>
      <p:pic>
        <p:nvPicPr>
          <p:cNvPr id="3" name="图片 2" descr="图片包含 图示&#10;&#10;描述已自动生成"/>
          <p:cNvPicPr>
            <a:picLocks noChangeAspect="1"/>
          </p:cNvPicPr>
          <p:nvPr/>
        </p:nvPicPr>
        <p:blipFill rotWithShape="1">
          <a:blip r:embed="rId1" cstate="print">
            <a:extLst>
              <a:ext uri="{28A0092B-C50C-407E-A947-70E740481C1C}">
                <a14:useLocalDpi xmlns:a14="http://schemas.microsoft.com/office/drawing/2010/main" val="0"/>
              </a:ext>
            </a:extLst>
          </a:blip>
          <a:srcRect b="52418"/>
          <a:stretch>
            <a:fillRect/>
          </a:stretch>
        </p:blipFill>
        <p:spPr>
          <a:xfrm>
            <a:off x="44971" y="1438276"/>
            <a:ext cx="5485422" cy="4506168"/>
          </a:xfrm>
          <a:prstGeom prst="rect">
            <a:avLst/>
          </a:prstGeom>
          <a:ln>
            <a:solidFill>
              <a:schemeClr val="tx1"/>
            </a:solidFill>
          </a:ln>
        </p:spPr>
      </p:pic>
      <p:pic>
        <p:nvPicPr>
          <p:cNvPr id="4" name="图片 3" descr="图片包含 图示&#10;&#10;描述已自动生成"/>
          <p:cNvPicPr>
            <a:picLocks noChangeAspect="1"/>
          </p:cNvPicPr>
          <p:nvPr/>
        </p:nvPicPr>
        <p:blipFill rotWithShape="1">
          <a:blip r:embed="rId1" cstate="print">
            <a:extLst>
              <a:ext uri="{28A0092B-C50C-407E-A947-70E740481C1C}">
                <a14:useLocalDpi xmlns:a14="http://schemas.microsoft.com/office/drawing/2010/main" val="0"/>
              </a:ext>
            </a:extLst>
          </a:blip>
          <a:srcRect t="48455" r="48992"/>
          <a:stretch>
            <a:fillRect/>
          </a:stretch>
        </p:blipFill>
        <p:spPr>
          <a:xfrm>
            <a:off x="5566571" y="1438275"/>
            <a:ext cx="2905365" cy="4506168"/>
          </a:xfrm>
          <a:prstGeom prst="rect">
            <a:avLst/>
          </a:prstGeom>
          <a:ln>
            <a:solidFill>
              <a:schemeClr val="tx1"/>
            </a:solidFill>
          </a:ln>
        </p:spPr>
      </p:pic>
      <p:cxnSp>
        <p:nvCxnSpPr>
          <p:cNvPr id="10" name="直接连接符 9"/>
          <p:cNvCxnSpPr/>
          <p:nvPr/>
        </p:nvCxnSpPr>
        <p:spPr>
          <a:xfrm>
            <a:off x="8664315" y="774590"/>
            <a:ext cx="0" cy="5859890"/>
          </a:xfrm>
          <a:prstGeom prst="line">
            <a:avLst/>
          </a:prstGeom>
          <a:ln w="31750">
            <a:prstDash val="lgDash"/>
          </a:ln>
        </p:spPr>
        <p:style>
          <a:lnRef idx="1">
            <a:schemeClr val="dk1"/>
          </a:lnRef>
          <a:fillRef idx="0">
            <a:schemeClr val="dk1"/>
          </a:fillRef>
          <a:effectRef idx="0">
            <a:schemeClr val="dk1"/>
          </a:effectRef>
          <a:fontRef idx="minor">
            <a:schemeClr val="tx1"/>
          </a:fontRef>
        </p:style>
      </p:cxnSp>
      <p:sp>
        <p:nvSpPr>
          <p:cNvPr id="17" name="文本框 16"/>
          <p:cNvSpPr txBox="1"/>
          <p:nvPr/>
        </p:nvSpPr>
        <p:spPr>
          <a:xfrm>
            <a:off x="6709433" y="4588674"/>
            <a:ext cx="1805665" cy="400110"/>
          </a:xfrm>
          <a:prstGeom prst="rect">
            <a:avLst/>
          </a:prstGeom>
          <a:noFill/>
        </p:spPr>
        <p:txBody>
          <a:bodyPr wrap="square" rtlCol="0">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PSNR</a:t>
            </a:r>
            <a:r>
              <a:rPr lang="zh-CN" altLang="en-US" sz="2000" b="1" dirty="0">
                <a:solidFill>
                  <a:srgbClr val="FF0000"/>
                </a:solidFill>
                <a:latin typeface="微软雅黑" panose="020B0503020204020204" pitchFamily="34" charset="-122"/>
                <a:ea typeface="微软雅黑" panose="020B0503020204020204" pitchFamily="34" charset="-122"/>
              </a:rPr>
              <a:t>评估</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5" name="文本框 4"/>
          <p:cNvSpPr txBox="1"/>
          <p:nvPr/>
        </p:nvSpPr>
        <p:spPr>
          <a:xfrm>
            <a:off x="451327" y="6176604"/>
            <a:ext cx="7593169" cy="461665"/>
          </a:xfrm>
          <a:prstGeom prst="rect">
            <a:avLst/>
          </a:prstGeom>
          <a:noFill/>
        </p:spPr>
        <p:txBody>
          <a:bodyPr wrap="square" rtlCol="0">
            <a:spAutoFit/>
          </a:bodyPr>
          <a:lstStyle/>
          <a:p>
            <a:pPr indent="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多模态成像技术所重建图像质量</a:t>
            </a:r>
            <a:r>
              <a:rPr lang="zh-CN" altLang="en-US" sz="2400" b="1" dirty="0">
                <a:solidFill>
                  <a:srgbClr val="FF0000"/>
                </a:solidFill>
                <a:latin typeface="微软雅黑" panose="020B0503020204020204" pitchFamily="34" charset="-122"/>
                <a:ea typeface="微软雅黑" panose="020B0503020204020204" pitchFamily="34" charset="-122"/>
              </a:rPr>
              <a:t>明显优于</a:t>
            </a:r>
            <a:r>
              <a:rPr lang="zh-CN" altLang="en-US" sz="2400" b="1" dirty="0">
                <a:latin typeface="微软雅黑" panose="020B0503020204020204" pitchFamily="34" charset="-122"/>
                <a:ea typeface="微软雅黑" panose="020B0503020204020204" pitchFamily="34" charset="-122"/>
              </a:rPr>
              <a:t>两种单个方法</a:t>
            </a:r>
            <a:endParaRPr lang="en-US" altLang="zh-CN" sz="2400"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9064681" y="6172815"/>
            <a:ext cx="2769060" cy="461665"/>
          </a:xfrm>
          <a:prstGeom prst="rect">
            <a:avLst/>
          </a:prstGeom>
          <a:noFill/>
        </p:spPr>
        <p:txBody>
          <a:bodyPr wrap="square" rtlCol="0">
            <a:spAutoFit/>
          </a:bodyPr>
          <a:lstStyle/>
          <a:p>
            <a:pPr indent="0">
              <a:buFont typeface="Wingdings" panose="05000000000000000000" pitchFamily="2" charset="2"/>
              <a:buNone/>
            </a:pPr>
            <a:r>
              <a:rPr lang="zh-CN" altLang="en-US" sz="2400" b="1" dirty="0">
                <a:latin typeface="微软雅黑" panose="020B0503020204020204" pitchFamily="34" charset="-122"/>
                <a:ea typeface="微软雅黑" panose="020B0503020204020204" pitchFamily="34" charset="-122"/>
              </a:rPr>
              <a:t>可区分</a:t>
            </a:r>
            <a:r>
              <a:rPr lang="en-US" altLang="zh-CN" sz="2400" b="1" dirty="0">
                <a:solidFill>
                  <a:srgbClr val="FF0000"/>
                </a:solidFill>
                <a:latin typeface="微软雅黑" panose="020B0503020204020204" pitchFamily="34" charset="-122"/>
                <a:ea typeface="微软雅黑" panose="020B0503020204020204" pitchFamily="34" charset="-122"/>
              </a:rPr>
              <a:t>10mm</a:t>
            </a:r>
            <a:r>
              <a:rPr lang="zh-CN" altLang="en-US" sz="2400" b="1" dirty="0">
                <a:latin typeface="微软雅黑" panose="020B0503020204020204" pitchFamily="34" charset="-122"/>
                <a:ea typeface="微软雅黑" panose="020B0503020204020204" pitchFamily="34" charset="-122"/>
              </a:rPr>
              <a:t>裂隙</a:t>
            </a:r>
            <a:endParaRPr lang="en-US" altLang="zh-CN" sz="2400" b="1"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914925" y="184247"/>
            <a:ext cx="5019709"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五、多模态成像技术模拟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14892">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p:cNvPicPr>
          <p:nvPr/>
        </p:nvPicPr>
        <p:blipFill>
          <a:blip r:embed="rId1">
            <a:extLst>
              <a:ext uri="{28A0092B-C50C-407E-A947-70E740481C1C}">
                <a14:useLocalDpi xmlns:a14="http://schemas.microsoft.com/office/drawing/2010/main" val="0"/>
              </a:ext>
            </a:extLst>
          </a:blip>
          <a:srcRect l="21062" t="7011" r="1001" b="41367"/>
          <a:stretch>
            <a:fillRect/>
          </a:stretch>
        </p:blipFill>
        <p:spPr bwMode="auto">
          <a:xfrm>
            <a:off x="5639217" y="1170601"/>
            <a:ext cx="6371391" cy="240884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8" name="文本框 17"/>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pic>
        <p:nvPicPr>
          <p:cNvPr id="10" name="图片 11" descr="图表, 折线图&#10;&#10;描述已自动生成"/>
          <p:cNvPicPr>
            <a:picLocks noChangeAspect="1" noChangeArrowheads="1"/>
          </p:cNvPicPr>
          <p:nvPr/>
        </p:nvPicPr>
        <p:blipFill>
          <a:blip r:embed="rId2" cstate="print">
            <a:extLst>
              <a:ext uri="{28A0092B-C50C-407E-A947-70E740481C1C}">
                <a14:useLocalDpi xmlns:a14="http://schemas.microsoft.com/office/drawing/2010/main" val="0"/>
              </a:ext>
            </a:extLst>
          </a:blip>
          <a:srcRect l="5429" t="16354" r="6822" b="15021"/>
          <a:stretch>
            <a:fillRect/>
          </a:stretch>
        </p:blipFill>
        <p:spPr bwMode="auto">
          <a:xfrm>
            <a:off x="5515946" y="3987704"/>
            <a:ext cx="6515033" cy="278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163462" y="3780790"/>
            <a:ext cx="5298694" cy="2928823"/>
            <a:chOff x="314324" y="265205"/>
            <a:chExt cx="10390687" cy="5792695"/>
          </a:xfrm>
        </p:grpSpPr>
        <p:pic>
          <p:nvPicPr>
            <p:cNvPr id="12" name="图片 11" descr="图示&#10;&#10;描述已自动生成"/>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81902" y="2269335"/>
              <a:ext cx="2841424" cy="3788565"/>
            </a:xfrm>
            <a:prstGeom prst="rect">
              <a:avLst/>
            </a:prstGeom>
          </p:spPr>
        </p:pic>
        <p:pic>
          <p:nvPicPr>
            <p:cNvPr id="13" name="图片 12" descr="白色的游戏机&#10;&#10;低可信度描述已自动生成"/>
            <p:cNvPicPr>
              <a:picLocks noChangeAspect="1"/>
            </p:cNvPicPr>
            <p:nvPr/>
          </p:nvPicPr>
          <p:blipFill rotWithShape="1">
            <a:blip r:embed="rId4" cstate="print">
              <a:extLst>
                <a:ext uri="{28A0092B-C50C-407E-A947-70E740481C1C}">
                  <a14:useLocalDpi xmlns:a14="http://schemas.microsoft.com/office/drawing/2010/main" val="0"/>
                </a:ext>
              </a:extLst>
            </a:blip>
            <a:srcRect b="12684"/>
            <a:stretch>
              <a:fillRect/>
            </a:stretch>
          </p:blipFill>
          <p:spPr>
            <a:xfrm>
              <a:off x="7581902" y="292897"/>
              <a:ext cx="2841424" cy="1860755"/>
            </a:xfrm>
            <a:prstGeom prst="rect">
              <a:avLst/>
            </a:prstGeom>
          </p:spPr>
        </p:pic>
        <p:pic>
          <p:nvPicPr>
            <p:cNvPr id="14" name="图片 13" descr="桌子上的蓝色电脑&#10;&#10;中度可信度描述已自动生成"/>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4324" y="407196"/>
              <a:ext cx="7178672" cy="5384004"/>
            </a:xfrm>
            <a:prstGeom prst="rect">
              <a:avLst/>
            </a:prstGeom>
          </p:spPr>
        </p:pic>
        <p:sp>
          <p:nvSpPr>
            <p:cNvPr id="15" name="文本框 14"/>
            <p:cNvSpPr txBox="1"/>
            <p:nvPr/>
          </p:nvSpPr>
          <p:spPr>
            <a:xfrm>
              <a:off x="8507549" y="3375241"/>
              <a:ext cx="2197462" cy="612571"/>
            </a:xfrm>
            <a:prstGeom prst="rect">
              <a:avLst/>
            </a:prstGeom>
            <a:noFill/>
          </p:spPr>
          <p:txBody>
            <a:bodyPr wrap="squar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探测器单元</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16" name="文本框 15"/>
            <p:cNvSpPr txBox="1"/>
            <p:nvPr/>
          </p:nvSpPr>
          <p:spPr>
            <a:xfrm>
              <a:off x="7863587" y="265205"/>
              <a:ext cx="2841424" cy="612571"/>
            </a:xfrm>
            <a:prstGeom prst="rect">
              <a:avLst/>
            </a:prstGeom>
            <a:noFill/>
          </p:spPr>
          <p:txBody>
            <a:bodyPr wrap="squar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甄别、符合单元</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17" name="文本框 16"/>
            <p:cNvSpPr txBox="1"/>
            <p:nvPr/>
          </p:nvSpPr>
          <p:spPr>
            <a:xfrm>
              <a:off x="487354" y="3068956"/>
              <a:ext cx="1832708" cy="612571"/>
            </a:xfrm>
            <a:prstGeom prst="rect">
              <a:avLst/>
            </a:prstGeom>
            <a:noFill/>
          </p:spPr>
          <p:txBody>
            <a:bodyPr wrap="squar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探测器</a:t>
              </a:r>
              <a:r>
                <a:rPr lang="en-US" altLang="zh-CN" sz="1400" b="1" dirty="0">
                  <a:solidFill>
                    <a:srgbClr val="FF0000"/>
                  </a:solidFill>
                  <a:latin typeface="微软雅黑" panose="020B0503020204020204" pitchFamily="34" charset="-122"/>
                  <a:ea typeface="微软雅黑" panose="020B0503020204020204" pitchFamily="34" charset="-122"/>
                </a:rPr>
                <a:t>1</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19" name="文本框 18"/>
            <p:cNvSpPr txBox="1"/>
            <p:nvPr/>
          </p:nvSpPr>
          <p:spPr>
            <a:xfrm>
              <a:off x="1187137" y="5178628"/>
              <a:ext cx="1832708" cy="612571"/>
            </a:xfrm>
            <a:prstGeom prst="rect">
              <a:avLst/>
            </a:prstGeom>
            <a:noFill/>
          </p:spPr>
          <p:txBody>
            <a:bodyPr wrap="squar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探测器</a:t>
              </a:r>
              <a:r>
                <a:rPr lang="en-US" altLang="zh-CN" sz="1400" b="1" dirty="0">
                  <a:solidFill>
                    <a:srgbClr val="FF0000"/>
                  </a:solidFill>
                  <a:latin typeface="微软雅黑" panose="020B0503020204020204" pitchFamily="34" charset="-122"/>
                  <a:ea typeface="微软雅黑" panose="020B0503020204020204" pitchFamily="34" charset="-122"/>
                </a:rPr>
                <a:t>2</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sp>
          <p:nvSpPr>
            <p:cNvPr id="20" name="文本框 19"/>
            <p:cNvSpPr txBox="1"/>
            <p:nvPr/>
          </p:nvSpPr>
          <p:spPr>
            <a:xfrm>
              <a:off x="3761378" y="947615"/>
              <a:ext cx="2528920" cy="608729"/>
            </a:xfrm>
            <a:prstGeom prst="rect">
              <a:avLst/>
            </a:prstGeom>
            <a:noFill/>
          </p:spPr>
          <p:txBody>
            <a:bodyPr wrap="square" rtlCol="0">
              <a:spAutoFit/>
            </a:bodyPr>
            <a:lstStyle/>
            <a:p>
              <a:r>
                <a:rPr lang="zh-CN" altLang="en-US" sz="1400" b="1" dirty="0">
                  <a:solidFill>
                    <a:srgbClr val="FF0000"/>
                  </a:solidFill>
                  <a:latin typeface="微软雅黑" panose="020B0503020204020204" pitchFamily="34" charset="-122"/>
                  <a:ea typeface="微软雅黑" panose="020B0503020204020204" pitchFamily="34" charset="-122"/>
                </a:rPr>
                <a:t>数据处理单元</a:t>
              </a:r>
              <a:endParaRPr lang="zh-CN" altLang="en-US" sz="1400" b="1" dirty="0">
                <a:solidFill>
                  <a:srgbClr val="FF0000"/>
                </a:solidFill>
                <a:latin typeface="微软雅黑" panose="020B0503020204020204" pitchFamily="34" charset="-122"/>
                <a:ea typeface="微软雅黑" panose="020B0503020204020204" pitchFamily="34" charset="-122"/>
              </a:endParaRPr>
            </a:p>
          </p:txBody>
        </p:sp>
      </p:grpSp>
      <p:pic>
        <p:nvPicPr>
          <p:cNvPr id="22" name="图片 21"/>
          <p:cNvPicPr>
            <a:picLocks noChangeAspect="1"/>
          </p:cNvPicPr>
          <p:nvPr/>
        </p:nvPicPr>
        <p:blipFill>
          <a:blip r:embed="rId6"/>
          <a:stretch>
            <a:fillRect/>
          </a:stretch>
        </p:blipFill>
        <p:spPr>
          <a:xfrm>
            <a:off x="161021" y="1218198"/>
            <a:ext cx="5155050" cy="2321079"/>
          </a:xfrm>
          <a:prstGeom prst="rect">
            <a:avLst/>
          </a:prstGeom>
        </p:spPr>
      </p:pic>
      <p:sp>
        <p:nvSpPr>
          <p:cNvPr id="23" name="文本框 22"/>
          <p:cNvSpPr txBox="1"/>
          <p:nvPr/>
        </p:nvSpPr>
        <p:spPr>
          <a:xfrm>
            <a:off x="181391" y="791207"/>
            <a:ext cx="3029497"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标准实验仪器验证</a:t>
            </a:r>
            <a:endParaRPr lang="zh-CN" altLang="en-US" sz="2400" b="1" dirty="0">
              <a:latin typeface="微软雅黑" panose="020B0503020204020204" pitchFamily="34" charset="-122"/>
              <a:ea typeface="微软雅黑" panose="020B0503020204020204" pitchFamily="34" charset="-122"/>
            </a:endParaRPr>
          </a:p>
        </p:txBody>
      </p:sp>
      <p:sp>
        <p:nvSpPr>
          <p:cNvPr id="24" name="文本框 23"/>
          <p:cNvSpPr txBox="1"/>
          <p:nvPr/>
        </p:nvSpPr>
        <p:spPr>
          <a:xfrm>
            <a:off x="5639218" y="809574"/>
            <a:ext cx="2194255"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缪子平均寿命</a:t>
            </a:r>
            <a:endParaRPr lang="zh-CN" altLang="en-US" sz="2000" b="1"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5639217" y="3633406"/>
            <a:ext cx="2194255" cy="400110"/>
          </a:xfrm>
          <a:prstGeom prst="rect">
            <a:avLst/>
          </a:prstGeom>
          <a:noFill/>
        </p:spPr>
        <p:txBody>
          <a:bodyPr wrap="square" rtlCol="0">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缪子通量</a:t>
            </a:r>
            <a:endParaRPr lang="zh-CN" altLang="en-US" sz="2000" b="1" dirty="0">
              <a:latin typeface="微软雅黑" panose="020B0503020204020204" pitchFamily="34" charset="-122"/>
              <a:ea typeface="微软雅黑" panose="020B0503020204020204" pitchFamily="34" charset="-122"/>
            </a:endParaRPr>
          </a:p>
        </p:txBody>
      </p:sp>
      <p:sp>
        <p:nvSpPr>
          <p:cNvPr id="26" name="文本框 25"/>
          <p:cNvSpPr txBox="1"/>
          <p:nvPr/>
        </p:nvSpPr>
        <p:spPr>
          <a:xfrm>
            <a:off x="7153902" y="3648795"/>
            <a:ext cx="2300838" cy="369332"/>
          </a:xfrm>
          <a:prstGeom prst="rect">
            <a:avLst/>
          </a:prstGeom>
          <a:noFill/>
        </p:spPr>
        <p:txBody>
          <a:bodyPr wrap="square" rtlCol="0">
            <a:spAutoFit/>
          </a:bodyPr>
          <a:lstStyle/>
          <a:p>
            <a:pPr indent="0">
              <a:buFont typeface="Wingdings" panose="05000000000000000000" pitchFamily="2" charset="2"/>
              <a:buNone/>
            </a:pPr>
            <a:r>
              <a:rPr lang="zh-CN" altLang="en-US" b="1" dirty="0">
                <a:solidFill>
                  <a:schemeClr val="tx1"/>
                </a:solidFill>
                <a:latin typeface="微软雅黑" panose="020B0503020204020204" pitchFamily="34" charset="-122"/>
                <a:ea typeface="微软雅黑" panose="020B0503020204020204" pitchFamily="34" charset="-122"/>
              </a:rPr>
              <a:t>南北效应影响较大</a:t>
            </a:r>
            <a:endParaRPr lang="zh-CN" altLang="en-US" b="1" dirty="0">
              <a:solidFill>
                <a:schemeClr val="tx1"/>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nvGraphicFramePr>
        <p:xfrm>
          <a:off x="9174350" y="3655361"/>
          <a:ext cx="2506662" cy="409575"/>
        </p:xfrm>
        <a:graphic>
          <a:graphicData uri="http://schemas.openxmlformats.org/presentationml/2006/ole">
            <mc:AlternateContent xmlns:mc="http://schemas.openxmlformats.org/markup-compatibility/2006">
              <mc:Choice xmlns:v="urn:schemas-microsoft-com:vml" Requires="v">
                <p:oleObj spid="_x0000_s2" name="AxMath" r:id="rId7" imgW="914400" imgH="914400" progId="Equation.AxMath">
                  <p:embed/>
                </p:oleObj>
              </mc:Choice>
              <mc:Fallback>
                <p:oleObj name="AxMath" r:id="rId7" imgW="914400" imgH="914400" progId="Equation.AxMath">
                  <p:embed/>
                  <p:pic>
                    <p:nvPicPr>
                      <p:cNvPr id="0" name="Object 1"/>
                      <p:cNvPicPr>
                        <a:picLocks noChangeAspect="1" noChangeArrowheads="1"/>
                      </p:cNvPicPr>
                      <p:nvPr/>
                    </p:nvPicPr>
                    <p:blipFill>
                      <a:blip r:embed="rId8"/>
                      <a:srcRect/>
                      <a:stretch>
                        <a:fillRect/>
                      </a:stretch>
                    </p:blipFill>
                    <p:spPr bwMode="auto">
                      <a:xfrm>
                        <a:off x="9174350" y="3655361"/>
                        <a:ext cx="2506662" cy="409575"/>
                      </a:xfrm>
                      <a:prstGeom prst="rect">
                        <a:avLst/>
                      </a:prstGeom>
                      <a:noFill/>
                    </p:spPr>
                  </p:pic>
                </p:oleObj>
              </mc:Fallback>
            </mc:AlternateContent>
          </a:graphicData>
        </a:graphic>
      </p:graphicFrame>
      <p:sp>
        <p:nvSpPr>
          <p:cNvPr id="4" name="文本框 3"/>
          <p:cNvSpPr txBox="1"/>
          <p:nvPr/>
        </p:nvSpPr>
        <p:spPr>
          <a:xfrm>
            <a:off x="7681492" y="824963"/>
            <a:ext cx="2788023" cy="369332"/>
          </a:xfrm>
          <a:prstGeom prst="rect">
            <a:avLst/>
          </a:prstGeom>
          <a:noFill/>
        </p:spPr>
        <p:txBody>
          <a:bodyPr wrap="square">
            <a:spAutoFit/>
          </a:bodyPr>
          <a:lstStyle/>
          <a:p>
            <a:r>
              <a:rPr lang="zh-CN" altLang="en-US" sz="1800" b="1" kern="100" dirty="0">
                <a:effectLst/>
                <a:latin typeface="Times New Roman" panose="02020603050405020304" pitchFamily="18" charset="0"/>
                <a:ea typeface="宋体" panose="02010600030101010101" pitchFamily="2" charset="-122"/>
              </a:rPr>
              <a:t>理论值：</a:t>
            </a:r>
            <a:r>
              <a:rPr lang="en-US" altLang="zh-CN" sz="1800" b="1" kern="100" dirty="0">
                <a:effectLst/>
                <a:latin typeface="Times New Roman" panose="02020603050405020304" pitchFamily="18" charset="0"/>
                <a:ea typeface="宋体" panose="02010600030101010101" pitchFamily="2" charset="-122"/>
              </a:rPr>
              <a:t>2</a:t>
            </a:r>
            <a:r>
              <a:rPr lang="en-US" altLang="zh-CN" b="1" kern="100" dirty="0">
                <a:latin typeface="Times New Roman" panose="02020603050405020304" pitchFamily="18" charset="0"/>
                <a:ea typeface="宋体" panose="02010600030101010101" pitchFamily="2" charset="-122"/>
              </a:rPr>
              <a:t>.</a:t>
            </a:r>
            <a:r>
              <a:rPr lang="en-US" altLang="zh-CN" sz="1800" b="1" kern="100" dirty="0">
                <a:effectLst/>
                <a:latin typeface="Times New Roman" panose="02020603050405020304" pitchFamily="18" charset="0"/>
                <a:ea typeface="宋体" panose="02010600030101010101" pitchFamily="2" charset="-122"/>
              </a:rPr>
              <a:t>19703±0.04</a:t>
            </a:r>
            <a:r>
              <a:rPr lang="en-US" altLang="zh-CN" b="1" kern="100" dirty="0">
                <a:latin typeface="Times New Roman" panose="02020603050405020304" pitchFamily="18" charset="0"/>
                <a:ea typeface="宋体" panose="02010600030101010101" pitchFamily="2" charset="-122"/>
              </a:rPr>
              <a:t>μ</a:t>
            </a:r>
            <a:r>
              <a:rPr lang="en-US" altLang="zh-CN" sz="1800" b="1" kern="100" dirty="0">
                <a:effectLst/>
                <a:latin typeface="Times New Roman" panose="02020603050405020304" pitchFamily="18" charset="0"/>
                <a:ea typeface="宋体" panose="02010600030101010101" pitchFamily="2" charset="-122"/>
              </a:rPr>
              <a:t>s</a:t>
            </a:r>
            <a:endParaRPr lang="zh-CN" altLang="en-US" b="1" dirty="0"/>
          </a:p>
        </p:txBody>
      </p:sp>
      <p:sp>
        <p:nvSpPr>
          <p:cNvPr id="11" name="矩形 10"/>
          <p:cNvSpPr/>
          <p:nvPr/>
        </p:nvSpPr>
        <p:spPr>
          <a:xfrm>
            <a:off x="9741611" y="1626264"/>
            <a:ext cx="2011119" cy="295835"/>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advTm="26443">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5" name="图片 4" descr="日程表&#10;&#10;描述已自动生成"/>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a:xfrm>
            <a:off x="198194" y="4138100"/>
            <a:ext cx="6118712" cy="2290885"/>
          </a:xfrm>
          <a:prstGeom prst="rect">
            <a:avLst/>
          </a:prstGeom>
          <a:noFill/>
          <a:ln>
            <a:noFill/>
          </a:ln>
        </p:spPr>
      </p:pic>
      <p:pic>
        <p:nvPicPr>
          <p:cNvPr id="11" name="图片 10"/>
          <p:cNvPicPr>
            <a:picLocks noChangeAspect="1"/>
          </p:cNvPicPr>
          <p:nvPr/>
        </p:nvPicPr>
        <p:blipFill>
          <a:blip r:embed="rId2"/>
          <a:stretch>
            <a:fillRect/>
          </a:stretch>
        </p:blipFill>
        <p:spPr>
          <a:xfrm>
            <a:off x="6777001" y="1360788"/>
            <a:ext cx="5216805" cy="5068197"/>
          </a:xfrm>
          <a:prstGeom prst="rect">
            <a:avLst/>
          </a:prstGeom>
        </p:spPr>
      </p:pic>
      <p:pic>
        <p:nvPicPr>
          <p:cNvPr id="13" name="图片 12"/>
          <p:cNvPicPr>
            <a:picLocks noChangeAspect="1"/>
          </p:cNvPicPr>
          <p:nvPr/>
        </p:nvPicPr>
        <p:blipFill>
          <a:blip r:embed="rId3"/>
          <a:stretch>
            <a:fillRect/>
          </a:stretch>
        </p:blipFill>
        <p:spPr>
          <a:xfrm>
            <a:off x="198194" y="1391619"/>
            <a:ext cx="6400800" cy="2715649"/>
          </a:xfrm>
          <a:prstGeom prst="rect">
            <a:avLst/>
          </a:prstGeom>
        </p:spPr>
      </p:pic>
      <p:sp>
        <p:nvSpPr>
          <p:cNvPr id="2" name="文本框 1"/>
          <p:cNvSpPr txBox="1"/>
          <p:nvPr/>
        </p:nvSpPr>
        <p:spPr>
          <a:xfrm>
            <a:off x="181390" y="871892"/>
            <a:ext cx="632698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基于大面积塑料闪烁体的缪子符合计数实验</a:t>
            </a:r>
            <a:endParaRPr lang="zh-CN" altLang="en-US" sz="2400" b="1" dirty="0">
              <a:latin typeface="微软雅黑" panose="020B0503020204020204" pitchFamily="34" charset="-122"/>
              <a:ea typeface="微软雅黑" panose="020B0503020204020204" pitchFamily="34" charset="-122"/>
            </a:endParaRPr>
          </a:p>
        </p:txBody>
      </p:sp>
      <p:sp>
        <p:nvSpPr>
          <p:cNvPr id="3" name="文本框 2"/>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4" name="文本框 3"/>
          <p:cNvSpPr txBox="1"/>
          <p:nvPr/>
        </p:nvSpPr>
        <p:spPr>
          <a:xfrm>
            <a:off x="8549119" y="1008353"/>
            <a:ext cx="2289212" cy="400110"/>
          </a:xfrm>
          <a:prstGeom prst="rect">
            <a:avLst/>
          </a:prstGeom>
          <a:noFill/>
        </p:spPr>
        <p:txBody>
          <a:bodyPr wrap="square" rtlCol="0">
            <a:spAutoFit/>
          </a:bodyPr>
          <a:lstStyle/>
          <a:p>
            <a:r>
              <a:rPr lang="en-US" altLang="zh-CN" sz="2000" b="1" dirty="0">
                <a:latin typeface="微软雅黑" panose="020B0503020204020204" pitchFamily="34" charset="-122"/>
                <a:ea typeface="微软雅黑" panose="020B0503020204020204" pitchFamily="34" charset="-122"/>
              </a:rPr>
              <a:t>EJ200</a:t>
            </a:r>
            <a:r>
              <a:rPr lang="zh-CN" altLang="en-US" sz="2000" b="1" dirty="0">
                <a:latin typeface="微软雅黑" panose="020B0503020204020204" pitchFamily="34" charset="-122"/>
                <a:ea typeface="微软雅黑" panose="020B0503020204020204" pitchFamily="34" charset="-122"/>
              </a:rPr>
              <a:t>探测器测试</a:t>
            </a:r>
            <a:endParaRPr lang="zh-CN" altLang="en-US" sz="2000" b="1" dirty="0">
              <a:latin typeface="微软雅黑" panose="020B0503020204020204" pitchFamily="34" charset="-122"/>
              <a:ea typeface="微软雅黑" panose="020B0503020204020204" pitchFamily="34" charset="-122"/>
            </a:endParaRPr>
          </a:p>
        </p:txBody>
      </p:sp>
      <p:sp>
        <p:nvSpPr>
          <p:cNvPr id="10" name="文本框 9"/>
          <p:cNvSpPr txBox="1"/>
          <p:nvPr/>
        </p:nvSpPr>
        <p:spPr>
          <a:xfrm>
            <a:off x="2563906" y="6228930"/>
            <a:ext cx="218716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信号基线</a:t>
            </a:r>
            <a:r>
              <a:rPr lang="en-US" altLang="zh-CN" sz="2000" b="1" dirty="0">
                <a:solidFill>
                  <a:srgbClr val="FF0000"/>
                </a:solidFill>
                <a:latin typeface="微软雅黑" panose="020B0503020204020204" pitchFamily="34" charset="-122"/>
                <a:ea typeface="微软雅黑" panose="020B0503020204020204" pitchFamily="34" charset="-122"/>
              </a:rPr>
              <a:t>&lt;5mV</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8224522" y="6370851"/>
            <a:ext cx="2938406" cy="400110"/>
          </a:xfrm>
          <a:prstGeom prst="rect">
            <a:avLst/>
          </a:prstGeom>
          <a:noFill/>
        </p:spPr>
        <p:txBody>
          <a:bodyPr wrap="square" rtlCol="0">
            <a:spAutoFit/>
          </a:bodyPr>
          <a:lstStyle/>
          <a:p>
            <a:pPr indent="0">
              <a:buFont typeface="Wingdings" panose="05000000000000000000" pitchFamily="2" charset="2"/>
              <a:buNone/>
            </a:pPr>
            <a:r>
              <a:rPr lang="zh-CN" sz="2000" b="1" dirty="0">
                <a:solidFill>
                  <a:srgbClr val="FF0000"/>
                </a:solidFill>
                <a:latin typeface="微软雅黑" panose="020B0503020204020204" pitchFamily="34" charset="-122"/>
                <a:ea typeface="微软雅黑" panose="020B0503020204020204" pitchFamily="34" charset="-122"/>
              </a:rPr>
              <a:t>探测器基本满足要求</a:t>
            </a:r>
            <a:endParaRPr lang="zh-CN" sz="20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Tm="12317">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2" name="图片 11" descr="图表, 折线图&#10;&#10;描述已自动生成"/>
          <p:cNvPicPr>
            <a:picLocks noChangeAspect="1"/>
          </p:cNvPicPr>
          <p:nvPr/>
        </p:nvPicPr>
        <p:blipFill>
          <a:blip r:embed="rId1" cstate="print">
            <a:extLst>
              <a:ext uri="{28A0092B-C50C-407E-A947-70E740481C1C}">
                <a14:useLocalDpi xmlns:a14="http://schemas.microsoft.com/office/drawing/2010/main" val="0"/>
              </a:ext>
            </a:extLst>
          </a:blip>
          <a:srcRect l="7947" t="9715" r="10968" b="5450"/>
          <a:stretch>
            <a:fillRect/>
          </a:stretch>
        </p:blipFill>
        <p:spPr>
          <a:xfrm>
            <a:off x="6598026" y="3564582"/>
            <a:ext cx="4444094" cy="2866910"/>
          </a:xfrm>
          <a:prstGeom prst="rect">
            <a:avLst/>
          </a:prstGeom>
          <a:ln>
            <a:noFill/>
          </a:ln>
        </p:spPr>
      </p:pic>
      <p:sp>
        <p:nvSpPr>
          <p:cNvPr id="5" name="文本框 4"/>
          <p:cNvSpPr txBox="1"/>
          <p:nvPr/>
        </p:nvSpPr>
        <p:spPr>
          <a:xfrm>
            <a:off x="118274" y="839921"/>
            <a:ext cx="5475702"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符合缪子成像系统的设计与初步搭建</a:t>
            </a:r>
            <a:endParaRPr lang="zh-CN" altLang="en-US" sz="24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rcRect l="7767" t="27990" r="9336" b="27578"/>
          <a:stretch>
            <a:fillRect/>
          </a:stretch>
        </p:blipFill>
        <p:spPr>
          <a:xfrm>
            <a:off x="6598026" y="1456226"/>
            <a:ext cx="4444094" cy="2067192"/>
          </a:xfrm>
          <a:prstGeom prst="rect">
            <a:avLst/>
          </a:prstGeom>
          <a:ln>
            <a:noFill/>
          </a:ln>
        </p:spPr>
      </p:pic>
      <p:sp>
        <p:nvSpPr>
          <p:cNvPr id="16" name="文本框 15"/>
          <p:cNvSpPr txBox="1"/>
          <p:nvPr/>
        </p:nvSpPr>
        <p:spPr>
          <a:xfrm>
            <a:off x="8030532" y="1015920"/>
            <a:ext cx="1579082"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信号符合</a:t>
            </a:r>
            <a:endParaRPr lang="zh-CN" altLang="en-US" sz="2000" dirty="0"/>
          </a:p>
        </p:txBody>
      </p:sp>
      <p:sp>
        <p:nvSpPr>
          <p:cNvPr id="10" name="文本框 9"/>
          <p:cNvSpPr txBox="1"/>
          <p:nvPr/>
        </p:nvSpPr>
        <p:spPr>
          <a:xfrm>
            <a:off x="7444381" y="5312277"/>
            <a:ext cx="1852420"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符合缪子计数</a:t>
            </a:r>
            <a:endParaRPr lang="zh-CN" altLang="en-US" sz="2000" b="1" dirty="0">
              <a:latin typeface="微软雅黑" panose="020B0503020204020204" pitchFamily="34" charset="-122"/>
              <a:ea typeface="微软雅黑" panose="020B0503020204020204" pitchFamily="34" charset="-122"/>
            </a:endParaRPr>
          </a:p>
        </p:txBody>
      </p:sp>
      <p:pic>
        <p:nvPicPr>
          <p:cNvPr id="4" name="图片 3"/>
          <p:cNvPicPr>
            <a:picLocks noChangeAspect="1"/>
          </p:cNvPicPr>
          <p:nvPr/>
        </p:nvPicPr>
        <p:blipFill rotWithShape="1">
          <a:blip r:embed="rId3"/>
          <a:srcRect l="12220" t="3966" r="9182"/>
          <a:stretch>
            <a:fillRect/>
          </a:stretch>
        </p:blipFill>
        <p:spPr>
          <a:xfrm>
            <a:off x="812286" y="1456226"/>
            <a:ext cx="5283714" cy="4843786"/>
          </a:xfrm>
          <a:prstGeom prst="rect">
            <a:avLst/>
          </a:prstGeom>
        </p:spPr>
      </p:pic>
      <p:sp>
        <p:nvSpPr>
          <p:cNvPr id="3" name="文本框 2"/>
          <p:cNvSpPr txBox="1"/>
          <p:nvPr/>
        </p:nvSpPr>
        <p:spPr>
          <a:xfrm>
            <a:off x="6598026" y="6427113"/>
            <a:ext cx="4444094" cy="430887"/>
          </a:xfrm>
          <a:prstGeom prst="rect">
            <a:avLst/>
          </a:prstGeom>
          <a:noFill/>
        </p:spPr>
        <p:txBody>
          <a:bodyPr wrap="square" rtlCol="0">
            <a:spAutoFit/>
          </a:bodyPr>
          <a:lstStyle/>
          <a:p>
            <a:pPr indent="0">
              <a:buFont typeface="Wingdings" panose="05000000000000000000" pitchFamily="2" charset="2"/>
              <a:buNone/>
            </a:pPr>
            <a:r>
              <a:rPr lang="zh-CN" altLang="en-US" sz="2200" b="1" dirty="0">
                <a:solidFill>
                  <a:srgbClr val="FF0000"/>
                </a:solidFill>
                <a:latin typeface="微软雅黑" panose="020B0503020204020204" pitchFamily="34" charset="-122"/>
                <a:ea typeface="微软雅黑" panose="020B0503020204020204" pitchFamily="34" charset="-122"/>
              </a:rPr>
              <a:t>实验测得缪子通量约为理论值</a:t>
            </a:r>
            <a:r>
              <a:rPr lang="en-US" altLang="zh-CN" sz="2200" b="1" dirty="0">
                <a:solidFill>
                  <a:srgbClr val="FF0000"/>
                </a:solidFill>
                <a:latin typeface="微软雅黑" panose="020B0503020204020204" pitchFamily="34" charset="-122"/>
                <a:ea typeface="微软雅黑" panose="020B0503020204020204" pitchFamily="34" charset="-122"/>
              </a:rPr>
              <a:t>70%</a:t>
            </a:r>
            <a:endParaRPr lang="zh-CN" altLang="en-US" sz="2200" b="1"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transition advTm="22306">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5" name="文本框 4"/>
          <p:cNvSpPr txBox="1"/>
          <p:nvPr/>
        </p:nvSpPr>
        <p:spPr>
          <a:xfrm>
            <a:off x="183600" y="823301"/>
            <a:ext cx="8108753"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基于大面积塑料闪烁体探测器缪子定位系统的相关研究</a:t>
            </a:r>
            <a:endParaRPr lang="zh-CN" altLang="en-US" sz="2400" b="1" dirty="0">
              <a:latin typeface="微软雅黑" panose="020B0503020204020204" pitchFamily="34" charset="-122"/>
              <a:ea typeface="微软雅黑" panose="020B0503020204020204" pitchFamily="34" charset="-122"/>
            </a:endParaRPr>
          </a:p>
        </p:txBody>
      </p:sp>
      <p:sp>
        <p:nvSpPr>
          <p:cNvPr id="13" name="文本框 12"/>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grpSp>
        <p:nvGrpSpPr>
          <p:cNvPr id="2" name="组合 1"/>
          <p:cNvGrpSpPr/>
          <p:nvPr/>
        </p:nvGrpSpPr>
        <p:grpSpPr>
          <a:xfrm>
            <a:off x="244303" y="1159313"/>
            <a:ext cx="2758290" cy="2806543"/>
            <a:chOff x="14205" y="2079"/>
            <a:chExt cx="4916" cy="3328"/>
          </a:xfrm>
        </p:grpSpPr>
        <p:pic>
          <p:nvPicPr>
            <p:cNvPr id="4" name="图片 18"/>
            <p:cNvPicPr>
              <a:picLocks noChangeAspect="1" noChangeArrowheads="1"/>
            </p:cNvPicPr>
            <p:nvPr/>
          </p:nvPicPr>
          <p:blipFill>
            <a:blip r:embed="rId1" cstate="print">
              <a:extLst>
                <a:ext uri="{28A0092B-C50C-407E-A947-70E740481C1C}">
                  <a14:useLocalDpi xmlns:a14="http://schemas.microsoft.com/office/drawing/2010/main" val="0"/>
                </a:ext>
              </a:extLst>
            </a:blip>
            <a:srcRect l="30455" t="12381" r="28365" b="17665"/>
            <a:stretch>
              <a:fillRect/>
            </a:stretch>
          </p:blipFill>
          <p:spPr bwMode="auto">
            <a:xfrm>
              <a:off x="14205" y="2295"/>
              <a:ext cx="4916"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9" descr="坐标图片"/>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44" y="2079"/>
              <a:ext cx="3544" cy="332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 name="图片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3249" y="5406128"/>
            <a:ext cx="2361046" cy="1431413"/>
          </a:xfrm>
          <a:prstGeom prst="rect">
            <a:avLst/>
          </a:prstGeom>
        </p:spPr>
      </p:pic>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918" y="3990439"/>
            <a:ext cx="5026433" cy="2803243"/>
          </a:xfrm>
          <a:prstGeom prst="rect">
            <a:avLst/>
          </a:prstGeom>
        </p:spPr>
      </p:pic>
      <p:pic>
        <p:nvPicPr>
          <p:cNvPr id="21" name="图片 20"/>
          <p:cNvPicPr>
            <a:picLocks noChangeAspect="1"/>
          </p:cNvPicPr>
          <p:nvPr>
            <p:custDataLst>
              <p:tags r:id="rId5"/>
            </p:custDataLst>
          </p:nvPr>
        </p:nvPicPr>
        <p:blipFill>
          <a:blip r:embed="rId6"/>
          <a:stretch>
            <a:fillRect/>
          </a:stretch>
        </p:blipFill>
        <p:spPr>
          <a:xfrm>
            <a:off x="3205808" y="1316245"/>
            <a:ext cx="4560725" cy="2593109"/>
          </a:xfrm>
          <a:prstGeom prst="rect">
            <a:avLst/>
          </a:prstGeom>
          <a:ln w="12700">
            <a:solidFill>
              <a:schemeClr val="tx1"/>
            </a:solidFill>
          </a:ln>
        </p:spPr>
      </p:pic>
      <p:pic>
        <p:nvPicPr>
          <p:cNvPr id="3" name="图片 2" descr="游戏机里面的人物&#10;&#10;低可信度描述已自动生成"/>
          <p:cNvPicPr>
            <a:picLocks noChangeAspect="1"/>
          </p:cNvPicPr>
          <p:nvPr/>
        </p:nvPicPr>
        <p:blipFill rotWithShape="1">
          <a:blip r:embed="rId7" cstate="print">
            <a:extLst>
              <a:ext uri="{28A0092B-C50C-407E-A947-70E740481C1C}">
                <a14:useLocalDpi xmlns:a14="http://schemas.microsoft.com/office/drawing/2010/main" val="0"/>
              </a:ext>
            </a:extLst>
          </a:blip>
          <a:srcRect l="35945" t="20420" r="35605" b="16804"/>
          <a:stretch>
            <a:fillRect/>
          </a:stretch>
        </p:blipFill>
        <p:spPr>
          <a:xfrm>
            <a:off x="8111313" y="1302266"/>
            <a:ext cx="3925537" cy="4720082"/>
          </a:xfrm>
          <a:prstGeom prst="rect">
            <a:avLst/>
          </a:prstGeom>
        </p:spPr>
      </p:pic>
      <p:sp>
        <p:nvSpPr>
          <p:cNvPr id="10" name="文本框 9"/>
          <p:cNvSpPr txBox="1"/>
          <p:nvPr/>
        </p:nvSpPr>
        <p:spPr>
          <a:xfrm>
            <a:off x="8498542" y="6151731"/>
            <a:ext cx="2680447" cy="400110"/>
          </a:xfrm>
          <a:prstGeom prst="rect">
            <a:avLst/>
          </a:prstGeom>
          <a:noFill/>
        </p:spPr>
        <p:txBody>
          <a:bodyPr wrap="square">
            <a:spAutoFit/>
          </a:bodyPr>
          <a:lstStyle/>
          <a:p>
            <a:pPr marL="342900" indent="-342900">
              <a:buFont typeface="Arial" panose="020B0604020202020204" pitchFamily="34" charset="0"/>
              <a:buChar char="•"/>
            </a:pPr>
            <a:r>
              <a:rPr lang="zh-CN" altLang="en-US" sz="2000" b="1" dirty="0">
                <a:latin typeface="微软雅黑" panose="020B0503020204020204" pitchFamily="34" charset="-122"/>
                <a:ea typeface="微软雅黑" panose="020B0503020204020204" pitchFamily="34" charset="-122"/>
              </a:rPr>
              <a:t>缪子定位系统设计</a:t>
            </a:r>
            <a:endParaRPr lang="zh-CN" altLang="en-US" sz="2000" dirty="0"/>
          </a:p>
        </p:txBody>
      </p:sp>
      <p:sp>
        <p:nvSpPr>
          <p:cNvPr id="12" name="文本框 11"/>
          <p:cNvSpPr txBox="1"/>
          <p:nvPr/>
        </p:nvSpPr>
        <p:spPr>
          <a:xfrm>
            <a:off x="5160351" y="1341468"/>
            <a:ext cx="2345436" cy="400110"/>
          </a:xfrm>
          <a:prstGeom prst="rect">
            <a:avLst/>
          </a:prstGeom>
          <a:noFill/>
        </p:spPr>
        <p:txBody>
          <a:bodyPr wrap="square">
            <a:spAutoFit/>
          </a:bodyPr>
          <a:lstStyle/>
          <a:p>
            <a:r>
              <a:rPr lang="en-US" altLang="zh-CN" sz="2000" b="1" dirty="0">
                <a:solidFill>
                  <a:srgbClr val="FF0000"/>
                </a:solidFill>
                <a:latin typeface="微软雅黑" panose="020B0503020204020204" pitchFamily="34" charset="-122"/>
                <a:ea typeface="微软雅黑" panose="020B0503020204020204" pitchFamily="34" charset="-122"/>
              </a:rPr>
              <a:t>TDOA</a:t>
            </a:r>
            <a:r>
              <a:rPr lang="zh-CN" altLang="en-US" sz="2000" b="1" dirty="0">
                <a:solidFill>
                  <a:srgbClr val="FF0000"/>
                </a:solidFill>
                <a:latin typeface="微软雅黑" panose="020B0503020204020204" pitchFamily="34" charset="-122"/>
                <a:ea typeface="微软雅黑" panose="020B0503020204020204" pitchFamily="34" charset="-122"/>
              </a:rPr>
              <a:t>定位算法</a:t>
            </a:r>
            <a:endParaRPr lang="zh-CN" altLang="en-US" sz="2000" b="1" dirty="0">
              <a:solidFill>
                <a:srgbClr val="FF0000"/>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7965360" y="886839"/>
            <a:ext cx="4216905" cy="369332"/>
          </a:xfrm>
          <a:prstGeom prst="rect">
            <a:avLst/>
          </a:prstGeom>
          <a:noFill/>
        </p:spPr>
        <p:txBody>
          <a:bodyPr wrap="square">
            <a:spAutoFit/>
          </a:bodyPr>
          <a:lstStyle/>
          <a:p>
            <a:r>
              <a:rPr lang="zh-CN" altLang="en-US" b="1" dirty="0">
                <a:solidFill>
                  <a:srgbClr val="FF0000"/>
                </a:solidFill>
                <a:latin typeface="微软雅黑" panose="020B0503020204020204" pitchFamily="34" charset="-122"/>
                <a:ea typeface="微软雅黑" panose="020B0503020204020204" pitchFamily="34" charset="-122"/>
              </a:rPr>
              <a:t>详见何列同学报告（第一分会场</a:t>
            </a:r>
            <a:r>
              <a:rPr lang="en-US" altLang="zh-CN" b="1" dirty="0">
                <a:solidFill>
                  <a:srgbClr val="FF0000"/>
                </a:solidFill>
                <a:latin typeface="微软雅黑" panose="020B0503020204020204" pitchFamily="34" charset="-122"/>
                <a:ea typeface="微软雅黑" panose="020B0503020204020204" pitchFamily="34" charset="-122"/>
              </a:rPr>
              <a:t>9</a:t>
            </a:r>
            <a:r>
              <a:rPr lang="zh-CN" altLang="en-US" b="1" dirty="0">
                <a:solidFill>
                  <a:srgbClr val="FF0000"/>
                </a:solidFill>
                <a:latin typeface="微软雅黑" panose="020B0503020204020204" pitchFamily="34" charset="-122"/>
                <a:ea typeface="微软雅黑" panose="020B0503020204020204" pitchFamily="34" charset="-122"/>
              </a:rPr>
              <a:t>：</a:t>
            </a:r>
            <a:r>
              <a:rPr lang="en-US" altLang="zh-CN" b="1" dirty="0">
                <a:solidFill>
                  <a:srgbClr val="FF0000"/>
                </a:solidFill>
                <a:latin typeface="微软雅黑" panose="020B0503020204020204" pitchFamily="34" charset="-122"/>
                <a:ea typeface="微软雅黑" panose="020B0503020204020204" pitchFamily="34" charset="-122"/>
              </a:rPr>
              <a:t>30</a:t>
            </a:r>
            <a:r>
              <a:rPr lang="zh-CN" altLang="en-US" b="1" dirty="0">
                <a:solidFill>
                  <a:srgbClr val="FF0000"/>
                </a:solidFill>
                <a:latin typeface="微软雅黑" panose="020B0503020204020204" pitchFamily="34" charset="-122"/>
                <a:ea typeface="微软雅黑" panose="020B0503020204020204" pitchFamily="34" charset="-122"/>
              </a:rPr>
              <a:t>）</a:t>
            </a:r>
            <a:endParaRPr lang="zh-CN" altLang="en-US" b="1" dirty="0">
              <a:solidFill>
                <a:srgbClr val="FF0000"/>
              </a:solidFill>
              <a:latin typeface="微软雅黑" panose="020B0503020204020204" pitchFamily="34" charset="-122"/>
              <a:ea typeface="微软雅黑" panose="020B0503020204020204" pitchFamily="34" charset="-122"/>
            </a:endParaRPr>
          </a:p>
        </p:txBody>
      </p:sp>
      <p:pic>
        <p:nvPicPr>
          <p:cNvPr id="17" name="图片 16"/>
          <p:cNvPicPr>
            <a:picLocks noChangeAspect="1"/>
          </p:cNvPicPr>
          <p:nvPr/>
        </p:nvPicPr>
        <p:blipFill>
          <a:blip r:embed="rId8"/>
          <a:stretch>
            <a:fillRect/>
          </a:stretch>
        </p:blipFill>
        <p:spPr>
          <a:xfrm>
            <a:off x="5391702" y="3918684"/>
            <a:ext cx="2157757" cy="1492182"/>
          </a:xfrm>
          <a:prstGeom prst="rect">
            <a:avLst/>
          </a:prstGeom>
        </p:spPr>
      </p:pic>
    </p:spTree>
  </p:cSld>
  <p:clrMapOvr>
    <a:masterClrMapping/>
  </p:clrMapOvr>
  <p:transition advTm="19124">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8" name="文本框 17"/>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270674" y="866163"/>
            <a:ext cx="7771096"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缪子及其次级粒子符合成像系统的设计与初步搭建</a:t>
            </a:r>
            <a:endParaRPr lang="zh-CN" altLang="en-US" sz="2400" b="1" dirty="0">
              <a:latin typeface="微软雅黑" panose="020B0503020204020204" pitchFamily="34" charset="-122"/>
              <a:ea typeface="微软雅黑" panose="020B0503020204020204" pitchFamily="34" charset="-122"/>
            </a:endParaRPr>
          </a:p>
        </p:txBody>
      </p:sp>
      <p:sp>
        <p:nvSpPr>
          <p:cNvPr id="11" name="矩形 10"/>
          <p:cNvSpPr/>
          <p:nvPr/>
        </p:nvSpPr>
        <p:spPr>
          <a:xfrm>
            <a:off x="9741611" y="1626264"/>
            <a:ext cx="2011119" cy="295835"/>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descr="N$SUP2RKX_46MIAJ2[($T6O"/>
          <p:cNvPicPr>
            <a:picLocks noChangeAspect="1"/>
          </p:cNvPicPr>
          <p:nvPr/>
        </p:nvPicPr>
        <p:blipFill>
          <a:blip r:embed="rId1"/>
          <a:stretch>
            <a:fillRect/>
          </a:stretch>
        </p:blipFill>
        <p:spPr>
          <a:xfrm>
            <a:off x="564147" y="1424686"/>
            <a:ext cx="10948670" cy="4838065"/>
          </a:xfrm>
          <a:prstGeom prst="rect">
            <a:avLst/>
          </a:prstGeom>
        </p:spPr>
      </p:pic>
    </p:spTree>
  </p:cSld>
  <p:clrMapOvr>
    <a:masterClrMapping/>
  </p:clrMapOvr>
  <p:transition advTm="8705">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8" name="文本框 17"/>
          <p:cNvSpPr txBox="1"/>
          <p:nvPr/>
        </p:nvSpPr>
        <p:spPr>
          <a:xfrm>
            <a:off x="914926" y="202177"/>
            <a:ext cx="5288650"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六、缪子符合成像系统实验研究</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23" name="文本框 22"/>
          <p:cNvSpPr txBox="1"/>
          <p:nvPr/>
        </p:nvSpPr>
        <p:spPr>
          <a:xfrm>
            <a:off x="270674" y="866163"/>
            <a:ext cx="4299169" cy="461665"/>
          </a:xfrm>
          <a:prstGeom prst="rect">
            <a:avLst/>
          </a:prstGeom>
          <a:noFill/>
        </p:spPr>
        <p:txBody>
          <a:bodyPr wrap="square" rtlCol="0">
            <a:spAutoFit/>
          </a:bodyPr>
          <a:lstStyle/>
          <a:p>
            <a:pPr marL="285750" indent="-28575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实验室缪致次级粒子</a:t>
            </a:r>
            <a:endParaRPr lang="zh-CN" altLang="en-US" sz="2400" b="1" dirty="0">
              <a:latin typeface="微软雅黑" panose="020B0503020204020204" pitchFamily="34" charset="-122"/>
              <a:ea typeface="微软雅黑" panose="020B0503020204020204" pitchFamily="34" charset="-122"/>
            </a:endParaRPr>
          </a:p>
        </p:txBody>
      </p:sp>
      <p:graphicFrame>
        <p:nvGraphicFramePr>
          <p:cNvPr id="2" name="表格 1"/>
          <p:cNvGraphicFramePr/>
          <p:nvPr>
            <p:custDataLst>
              <p:tags r:id="rId1"/>
            </p:custDataLst>
          </p:nvPr>
        </p:nvGraphicFramePr>
        <p:xfrm>
          <a:off x="699402" y="4936998"/>
          <a:ext cx="10664825" cy="958215"/>
        </p:xfrm>
        <a:graphic>
          <a:graphicData uri="http://schemas.openxmlformats.org/drawingml/2006/table">
            <a:tbl>
              <a:tblPr firstRow="1" bandRow="1">
                <a:tableStyleId>{5C22544A-7EE6-4342-B048-85BDC9FD1C3A}</a:tableStyleId>
              </a:tblPr>
              <a:tblGrid>
                <a:gridCol w="2070100"/>
                <a:gridCol w="2072005"/>
                <a:gridCol w="2068830"/>
                <a:gridCol w="1689735"/>
                <a:gridCol w="2764155"/>
              </a:tblGrid>
              <a:tr h="482600">
                <a:tc>
                  <a:txBody>
                    <a:bodyPr/>
                    <a:lstStyle/>
                    <a:p>
                      <a:pPr algn="ctr">
                        <a:buNone/>
                      </a:pPr>
                      <a:r>
                        <a:rPr lang="zh-CN" altLang="en-US" sz="2400"/>
                        <a:t>待测物体</a:t>
                      </a:r>
                      <a:endParaRPr lang="zh-CN" altLang="en-US" sz="2400"/>
                    </a:p>
                  </a:txBody>
                  <a:tcPr/>
                </a:tc>
                <a:tc>
                  <a:txBody>
                    <a:bodyPr/>
                    <a:lstStyle/>
                    <a:p>
                      <a:pPr algn="ctr">
                        <a:buNone/>
                      </a:pPr>
                      <a:r>
                        <a:rPr lang="zh-CN" altLang="en-US" sz="2400"/>
                        <a:t>无</a:t>
                      </a:r>
                      <a:endParaRPr lang="zh-CN" altLang="en-US" sz="2400"/>
                    </a:p>
                  </a:txBody>
                  <a:tcPr/>
                </a:tc>
                <a:tc>
                  <a:txBody>
                    <a:bodyPr/>
                    <a:lstStyle/>
                    <a:p>
                      <a:pPr algn="ctr">
                        <a:buNone/>
                      </a:pPr>
                      <a:r>
                        <a:rPr lang="zh-CN" altLang="en-US" sz="2400"/>
                        <a:t>水</a:t>
                      </a:r>
                      <a:endParaRPr lang="zh-CN" altLang="en-US" sz="2400"/>
                    </a:p>
                  </a:txBody>
                  <a:tcPr/>
                </a:tc>
                <a:tc>
                  <a:txBody>
                    <a:bodyPr/>
                    <a:lstStyle/>
                    <a:p>
                      <a:pPr algn="ctr">
                        <a:buNone/>
                      </a:pPr>
                      <a:r>
                        <a:rPr lang="zh-CN" altLang="en-US" sz="2400"/>
                        <a:t>钢铁</a:t>
                      </a:r>
                      <a:endParaRPr lang="zh-CN" altLang="en-US" sz="2400"/>
                    </a:p>
                  </a:txBody>
                  <a:tcPr/>
                </a:tc>
                <a:tc>
                  <a:txBody>
                    <a:bodyPr/>
                    <a:lstStyle/>
                    <a:p>
                      <a:pPr algn="ctr">
                        <a:buNone/>
                      </a:pPr>
                      <a:r>
                        <a:rPr lang="en-US" altLang="zh-CN" sz="2400"/>
                        <a:t>tower</a:t>
                      </a:r>
                      <a:r>
                        <a:rPr lang="zh-CN" altLang="en-US" sz="2400"/>
                        <a:t>（内含铅片）</a:t>
                      </a:r>
                      <a:endParaRPr lang="zh-CN" altLang="en-US" sz="2400"/>
                    </a:p>
                  </a:txBody>
                  <a:tcPr/>
                </a:tc>
              </a:tr>
              <a:tr h="475615">
                <a:tc>
                  <a:txBody>
                    <a:bodyPr/>
                    <a:lstStyle/>
                    <a:p>
                      <a:pPr algn="ctr">
                        <a:buNone/>
                      </a:pPr>
                      <a:r>
                        <a:rPr lang="zh-CN" altLang="en-US" sz="2400" b="1"/>
                        <a:t>计数</a:t>
                      </a:r>
                      <a:endParaRPr lang="zh-CN" altLang="en-US" sz="2400" b="1"/>
                    </a:p>
                  </a:txBody>
                  <a:tcPr/>
                </a:tc>
                <a:tc>
                  <a:txBody>
                    <a:bodyPr/>
                    <a:lstStyle/>
                    <a:p>
                      <a:pPr algn="ctr">
                        <a:buNone/>
                      </a:pPr>
                      <a:r>
                        <a:rPr lang="en-US" altLang="zh-CN" sz="2400" b="1"/>
                        <a:t>878</a:t>
                      </a:r>
                      <a:endParaRPr lang="en-US" altLang="zh-CN" sz="2400" b="1"/>
                    </a:p>
                  </a:txBody>
                  <a:tcPr/>
                </a:tc>
                <a:tc>
                  <a:txBody>
                    <a:bodyPr/>
                    <a:lstStyle/>
                    <a:p>
                      <a:pPr algn="ctr">
                        <a:buNone/>
                      </a:pPr>
                      <a:r>
                        <a:rPr lang="en-US" altLang="zh-CN" sz="2400" b="1"/>
                        <a:t>1029</a:t>
                      </a:r>
                      <a:endParaRPr lang="en-US" altLang="zh-CN" sz="2400" b="1"/>
                    </a:p>
                  </a:txBody>
                  <a:tcPr/>
                </a:tc>
                <a:tc>
                  <a:txBody>
                    <a:bodyPr/>
                    <a:lstStyle/>
                    <a:p>
                      <a:pPr algn="ctr">
                        <a:buNone/>
                      </a:pPr>
                      <a:r>
                        <a:rPr lang="en-US" altLang="zh-CN" sz="2400" b="1" dirty="0"/>
                        <a:t>1101</a:t>
                      </a:r>
                      <a:endParaRPr lang="en-US" altLang="zh-CN" sz="2400" b="1" dirty="0"/>
                    </a:p>
                  </a:txBody>
                  <a:tcPr/>
                </a:tc>
                <a:tc>
                  <a:txBody>
                    <a:bodyPr/>
                    <a:lstStyle/>
                    <a:p>
                      <a:pPr algn="ctr">
                        <a:buNone/>
                      </a:pPr>
                      <a:r>
                        <a:rPr lang="en-US" altLang="zh-CN" sz="2400" b="1" dirty="0"/>
                        <a:t>1238</a:t>
                      </a:r>
                      <a:endParaRPr lang="en-US" altLang="zh-CN" sz="2400" b="1" dirty="0"/>
                    </a:p>
                  </a:txBody>
                  <a:tcPr/>
                </a:tc>
              </a:tr>
            </a:tbl>
          </a:graphicData>
        </a:graphic>
      </p:graphicFrame>
      <p:pic>
        <p:nvPicPr>
          <p:cNvPr id="14" name="图片 13" descr="次级粒子计数"/>
          <p:cNvPicPr>
            <a:picLocks noChangeAspect="1"/>
          </p:cNvPicPr>
          <p:nvPr/>
        </p:nvPicPr>
        <p:blipFill>
          <a:blip r:embed="rId2"/>
          <a:stretch>
            <a:fillRect/>
          </a:stretch>
        </p:blipFill>
        <p:spPr>
          <a:xfrm>
            <a:off x="564147" y="1538478"/>
            <a:ext cx="10864215" cy="3255010"/>
          </a:xfrm>
          <a:prstGeom prst="rect">
            <a:avLst/>
          </a:prstGeom>
        </p:spPr>
      </p:pic>
      <p:sp>
        <p:nvSpPr>
          <p:cNvPr id="15" name="文本框 14"/>
          <p:cNvSpPr txBox="1"/>
          <p:nvPr/>
        </p:nvSpPr>
        <p:spPr>
          <a:xfrm>
            <a:off x="2628278" y="6038723"/>
            <a:ext cx="7649578" cy="460375"/>
          </a:xfrm>
          <a:prstGeom prst="rect">
            <a:avLst/>
          </a:prstGeom>
          <a:noFill/>
        </p:spPr>
        <p:txBody>
          <a:bodyPr wrap="square" rtlCol="0">
            <a:spAutoFit/>
          </a:bodyPr>
          <a:lstStyle/>
          <a:p>
            <a:pPr indent="0">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缪致次级粒子数量随待测物体的原子序数的增大而增大</a:t>
            </a:r>
            <a:endParaRPr lang="zh-CN" altLang="en-US" sz="2400" b="1" dirty="0">
              <a:solidFill>
                <a:schemeClr val="tx1"/>
              </a:solidFill>
              <a:latin typeface="微软雅黑" panose="020B0503020204020204" pitchFamily="34" charset="-122"/>
              <a:ea typeface="微软雅黑" panose="020B0503020204020204" pitchFamily="34" charset="-122"/>
            </a:endParaRPr>
          </a:p>
        </p:txBody>
      </p:sp>
    </p:spTree>
  </p:cSld>
  <p:clrMapOvr>
    <a:masterClrMapping/>
  </p:clrMapOvr>
  <p:transition advTm="7619">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custDataLst>
              <p:tags r:id="rId1"/>
            </p:custDataLst>
          </p:nvPr>
        </p:nvSpPr>
        <p:spPr>
          <a:xfrm>
            <a:off x="0" y="6211888"/>
            <a:ext cx="12192000" cy="646112"/>
          </a:xfrm>
          <a:prstGeom prst="rect">
            <a:avLst/>
          </a:prstGeom>
          <a:solidFill>
            <a:srgbClr val="1F4E79"/>
          </a:solidFill>
          <a:ln w="10795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solidFill>
                <a:schemeClr val="bg1"/>
              </a:solidFill>
              <a:latin typeface="思源黑体" panose="020B0500000000000000" pitchFamily="34" charset="-122"/>
              <a:ea typeface="思源黑体" panose="020B0500000000000000" pitchFamily="34" charset="-122"/>
            </a:endParaRPr>
          </a:p>
        </p:txBody>
      </p:sp>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pic>
        <p:nvPicPr>
          <p:cNvPr id="18" name="图片 21" descr="粒子物理标准模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2863" y="1590675"/>
            <a:ext cx="5233987"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图片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388" y="2620963"/>
            <a:ext cx="4872037"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p:nvPr/>
        </p:nvSpPr>
        <p:spPr>
          <a:xfrm>
            <a:off x="431358" y="5926455"/>
            <a:ext cx="4529263" cy="307975"/>
          </a:xfrm>
          <a:prstGeom prst="rect">
            <a:avLst/>
          </a:prstGeom>
          <a:noFill/>
        </p:spPr>
        <p:txBody>
          <a:bodyPr wrap="square">
            <a:spAutoFit/>
          </a:bodyPr>
          <a:lstStyle/>
          <a:p>
            <a:pPr eaLnBrk="1" fontAlgn="auto" hangingPunct="1">
              <a:spcBef>
                <a:spcPts val="0"/>
              </a:spcBef>
              <a:spcAft>
                <a:spcPts val="0"/>
              </a:spcAft>
              <a:defRPr/>
            </a:pPr>
            <a:r>
              <a:rPr lang="en-US" alt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H. </a:t>
            </a:r>
            <a:r>
              <a:rPr lang="en-US" altLang="zh-CN" sz="1400" kern="100" dirty="0" err="1">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Neddermeyer</a:t>
            </a:r>
            <a:r>
              <a:rPr lang="en-US" alt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C.D. Anderson,  Phys. Rev. 54, 88 (1938)</a:t>
            </a:r>
            <a:endParaRPr lang="en-US" altLang="zh-CN" sz="14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37"/>
          <p:cNvSpPr>
            <a:spLocks noChangeArrowheads="1"/>
          </p:cNvSpPr>
          <p:nvPr>
            <p:custDataLst>
              <p:tags r:id="rId4"/>
            </p:custDataLst>
          </p:nvPr>
        </p:nvSpPr>
        <p:spPr bwMode="auto">
          <a:xfrm>
            <a:off x="0" y="798513"/>
            <a:ext cx="12192000" cy="654050"/>
          </a:xfrm>
          <a:prstGeom prst="rect">
            <a:avLst/>
          </a:prstGeom>
          <a:solidFill>
            <a:srgbClr val="88110E"/>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1419" tIns="45709" rIns="91419" bIns="45709"/>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 typeface="Wingdings" panose="05000000000000000000" pitchFamily="2" charset="2"/>
              <a:buNone/>
            </a:pPr>
            <a:endParaRPr lang="zh-CN" altLang="en-US" sz="2400">
              <a:solidFill>
                <a:srgbClr val="000000"/>
              </a:solidFill>
              <a:latin typeface="Arial" panose="020B0604020202020204" pitchFamily="34" charset="0"/>
              <a:ea typeface="宋体" panose="02010600030101010101" pitchFamily="2" charset="-122"/>
            </a:endParaRPr>
          </a:p>
        </p:txBody>
      </p:sp>
      <p:sp>
        <p:nvSpPr>
          <p:cNvPr id="23" name="文本框 6"/>
          <p:cNvSpPr txBox="1">
            <a:spLocks noChangeArrowheads="1"/>
          </p:cNvSpPr>
          <p:nvPr>
            <p:custDataLst>
              <p:tags r:id="rId5"/>
            </p:custDataLst>
          </p:nvPr>
        </p:nvSpPr>
        <p:spPr bwMode="auto">
          <a:xfrm>
            <a:off x="701675" y="906463"/>
            <a:ext cx="42291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p"/>
            </a:pPr>
            <a:r>
              <a:rPr lang="zh-CN" altLang="zh-CN" sz="2400" b="1">
                <a:solidFill>
                  <a:schemeClr val="bg1"/>
                </a:solidFill>
                <a:latin typeface="微软雅黑" panose="020B0503020204020204" pitchFamily="34" charset="-122"/>
                <a:ea typeface="微软雅黑" panose="020B0503020204020204" pitchFamily="34" charset="-122"/>
              </a:rPr>
              <a:t>缪子的发现</a:t>
            </a:r>
            <a:endParaRPr lang="zh-CN" altLang="zh-CN" sz="2400" b="1">
              <a:solidFill>
                <a:schemeClr val="bg1"/>
              </a:solidFill>
              <a:latin typeface="微软雅黑" panose="020B0503020204020204" pitchFamily="34" charset="-122"/>
              <a:ea typeface="微软雅黑" panose="020B0503020204020204" pitchFamily="34" charset="-122"/>
            </a:endParaRPr>
          </a:p>
        </p:txBody>
      </p:sp>
      <p:sp>
        <p:nvSpPr>
          <p:cNvPr id="25" name="文本框 2"/>
          <p:cNvSpPr txBox="1">
            <a:spLocks noChangeArrowheads="1"/>
          </p:cNvSpPr>
          <p:nvPr>
            <p:custDataLst>
              <p:tags r:id="rId6"/>
            </p:custDataLst>
          </p:nvPr>
        </p:nvSpPr>
        <p:spPr bwMode="auto">
          <a:xfrm>
            <a:off x="447040" y="6328380"/>
            <a:ext cx="112826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dirty="0">
                <a:solidFill>
                  <a:schemeClr val="bg1"/>
                </a:solidFill>
                <a:latin typeface="微软雅黑" panose="020B0503020204020204" pitchFamily="34" charset="-122"/>
                <a:ea typeface="微软雅黑" panose="020B0503020204020204" pitchFamily="34" charset="-122"/>
              </a:rPr>
              <a:t>缪子的质量介于质子和电子之间，带一个单位电荷，其半衰期为</a:t>
            </a:r>
            <a:r>
              <a:rPr lang="en-US" altLang="zh-CN" sz="2000" b="1" dirty="0">
                <a:solidFill>
                  <a:schemeClr val="bg1"/>
                </a:solidFill>
                <a:latin typeface="微软雅黑" panose="020B0503020204020204" pitchFamily="34" charset="-122"/>
                <a:ea typeface="微软雅黑" panose="020B0503020204020204" pitchFamily="34" charset="-122"/>
              </a:rPr>
              <a:t>2.2μs</a:t>
            </a:r>
            <a:r>
              <a:rPr lang="zh-CN" altLang="en-US" sz="2000" b="1" dirty="0">
                <a:solidFill>
                  <a:schemeClr val="bg1"/>
                </a:solidFill>
                <a:latin typeface="微软雅黑" panose="020B0503020204020204" pitchFamily="34" charset="-122"/>
                <a:ea typeface="微软雅黑" panose="020B0503020204020204" pitchFamily="34" charset="-122"/>
              </a:rPr>
              <a:t>，海平面通量</a:t>
            </a:r>
            <a:r>
              <a:rPr lang="en-US" altLang="zh-CN" sz="2000" b="1" dirty="0">
                <a:solidFill>
                  <a:schemeClr val="bg1"/>
                </a:solidFill>
                <a:latin typeface="微软雅黑" panose="020B0503020204020204" pitchFamily="34" charset="-122"/>
                <a:ea typeface="微软雅黑" panose="020B0503020204020204" pitchFamily="34" charset="-122"/>
              </a:rPr>
              <a:t>1</a:t>
            </a:r>
            <a:r>
              <a:rPr lang="zh-CN" altLang="en-US" sz="2000" b="1" dirty="0">
                <a:solidFill>
                  <a:schemeClr val="bg1"/>
                </a:solidFill>
                <a:latin typeface="微软雅黑" panose="020B0503020204020204" pitchFamily="34" charset="-122"/>
                <a:ea typeface="微软雅黑" panose="020B0503020204020204" pitchFamily="34" charset="-122"/>
              </a:rPr>
              <a:t>个</a:t>
            </a:r>
            <a:r>
              <a:rPr lang="en-US" altLang="zh-CN" sz="2000" b="1" dirty="0">
                <a:solidFill>
                  <a:schemeClr val="bg1"/>
                </a:solidFill>
                <a:latin typeface="微软雅黑" panose="020B0503020204020204" pitchFamily="34" charset="-122"/>
                <a:ea typeface="微软雅黑" panose="020B0503020204020204" pitchFamily="34" charset="-122"/>
              </a:rPr>
              <a:t>/</a:t>
            </a:r>
            <a:r>
              <a:rPr lang="en-US" altLang="zh-CN" sz="2000" b="1" dirty="0">
                <a:solidFill>
                  <a:schemeClr val="bg1"/>
                </a:solidFill>
                <a:latin typeface="微软雅黑" panose="020B0503020204020204" pitchFamily="34" charset="-122"/>
                <a:ea typeface="微软雅黑" panose="020B0503020204020204" pitchFamily="34" charset="-122"/>
                <a:sym typeface="+mn-ea"/>
              </a:rPr>
              <a:t>cm</a:t>
            </a:r>
            <a:r>
              <a:rPr lang="en-US" altLang="zh-CN" sz="2000" b="1" baseline="30000" dirty="0">
                <a:solidFill>
                  <a:schemeClr val="bg1"/>
                </a:solidFill>
                <a:latin typeface="微软雅黑" panose="020B0503020204020204" pitchFamily="34" charset="-122"/>
                <a:ea typeface="微软雅黑" panose="020B0503020204020204" pitchFamily="34" charset="-122"/>
                <a:sym typeface="+mn-ea"/>
              </a:rPr>
              <a:t>2</a:t>
            </a:r>
            <a:r>
              <a:rPr lang="en-US" altLang="zh-CN" sz="2000" b="1" dirty="0">
                <a:solidFill>
                  <a:schemeClr val="bg1"/>
                </a:solidFill>
                <a:latin typeface="微软雅黑" panose="020B0503020204020204" pitchFamily="34" charset="-122"/>
                <a:ea typeface="微软雅黑" panose="020B0503020204020204" pitchFamily="34" charset="-122"/>
                <a:sym typeface="+mn-ea"/>
              </a:rPr>
              <a:t>·</a:t>
            </a:r>
            <a:r>
              <a:rPr lang="en-US" altLang="zh-CN" sz="2000" b="1" dirty="0">
                <a:solidFill>
                  <a:schemeClr val="bg1"/>
                </a:solidFill>
                <a:latin typeface="微软雅黑" panose="020B0503020204020204" pitchFamily="34" charset="-122"/>
                <a:ea typeface="微软雅黑" panose="020B0503020204020204" pitchFamily="34" charset="-122"/>
              </a:rPr>
              <a:t>min</a:t>
            </a:r>
            <a:r>
              <a:rPr lang="zh-CN" altLang="en-US" sz="2000" b="1" dirty="0">
                <a:solidFill>
                  <a:schemeClr val="bg1"/>
                </a:solidFill>
                <a:latin typeface="微软雅黑" panose="020B0503020204020204" pitchFamily="34" charset="-122"/>
                <a:ea typeface="微软雅黑" panose="020B0503020204020204" pitchFamily="34" charset="-122"/>
              </a:rPr>
              <a:t>。</a:t>
            </a:r>
            <a:endParaRPr lang="zh-CN" altLang="en-US" sz="2000" b="1" dirty="0">
              <a:solidFill>
                <a:schemeClr val="bg1"/>
              </a:solidFill>
              <a:latin typeface="微软雅黑" panose="020B0503020204020204" pitchFamily="34" charset="-122"/>
              <a:ea typeface="微软雅黑" panose="020B0503020204020204" pitchFamily="34" charset="-122"/>
            </a:endParaRPr>
          </a:p>
        </p:txBody>
      </p:sp>
      <p:sp>
        <p:nvSpPr>
          <p:cNvPr id="31" name="文本框 30"/>
          <p:cNvSpPr txBox="1"/>
          <p:nvPr/>
        </p:nvSpPr>
        <p:spPr>
          <a:xfrm>
            <a:off x="447040" y="1363308"/>
            <a:ext cx="5012055" cy="1289905"/>
          </a:xfrm>
          <a:prstGeom prst="rect">
            <a:avLst/>
          </a:prstGeom>
          <a:noFill/>
        </p:spPr>
        <p:txBody>
          <a:bodyPr wrap="square" rtlCol="0">
            <a:spAutoFit/>
          </a:bodyPr>
          <a:lstStyle/>
          <a:p>
            <a:pPr>
              <a:lnSpc>
                <a:spcPct val="150000"/>
              </a:lnSpc>
            </a:pPr>
            <a:r>
              <a:rPr lang="en-US" altLang="zh-CN"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1936</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年，</a:t>
            </a:r>
            <a:r>
              <a:rPr lang="en-US" altLang="zh-CN"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D. Anderson</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n-US" altLang="zh-CN"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S. </a:t>
            </a:r>
            <a:r>
              <a:rPr lang="en-US" altLang="zh-CN" sz="1800" b="1" dirty="0" err="1">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Neddermeyer</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在加利福尼亚理工学院的实验室中发现了缪子并命名为</a:t>
            </a:r>
            <a:r>
              <a:rPr lang="en-US" altLang="zh-CN"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缪介子</a:t>
            </a:r>
            <a:r>
              <a:rPr lang="en-US" altLang="zh-CN"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后被划归为轻子，称为缪子。</a:t>
            </a:r>
            <a:endPar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2" name="矩形 31"/>
          <p:cNvSpPr/>
          <p:nvPr/>
        </p:nvSpPr>
        <p:spPr>
          <a:xfrm>
            <a:off x="7705725" y="4328160"/>
            <a:ext cx="906145" cy="821055"/>
          </a:xfrm>
          <a:prstGeom prst="rect">
            <a:avLst/>
          </a:prstGeom>
          <a:noFill/>
          <a:ln w="28575"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914926" y="157352"/>
            <a:ext cx="3836368"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一、缪子的来源及性质</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29583">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270674" y="710751"/>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278395" y="2519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02248" y="2519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735599" y="2519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2" name="文本框 11"/>
          <p:cNvSpPr txBox="1"/>
          <p:nvPr/>
        </p:nvSpPr>
        <p:spPr>
          <a:xfrm>
            <a:off x="919880" y="216099"/>
            <a:ext cx="1620957" cy="523220"/>
          </a:xfrm>
          <a:prstGeom prst="rect">
            <a:avLst/>
          </a:prstGeom>
          <a:noFill/>
        </p:spPr>
        <p:txBody>
          <a:bodyPr wrap="non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七、</a:t>
            </a:r>
            <a:r>
              <a:rPr lang="zh-CN" altLang="en-US" sz="2800" b="1" dirty="0">
                <a:latin typeface="微软雅黑" panose="020B0503020204020204" pitchFamily="34" charset="-122"/>
                <a:ea typeface="微软雅黑" panose="020B0503020204020204" pitchFamily="34" charset="-122"/>
              </a:rPr>
              <a:t>总结</a:t>
            </a:r>
            <a:endParaRPr lang="zh-CN" altLang="en-US" sz="2800" b="1" dirty="0">
              <a:latin typeface="微软雅黑" panose="020B0503020204020204" pitchFamily="34" charset="-122"/>
              <a:ea typeface="微软雅黑" panose="020B0503020204020204" pitchFamily="34" charset="-122"/>
            </a:endParaRPr>
          </a:p>
        </p:txBody>
      </p:sp>
      <p:sp>
        <p:nvSpPr>
          <p:cNvPr id="5" name="文本框 4"/>
          <p:cNvSpPr txBox="1"/>
          <p:nvPr/>
        </p:nvSpPr>
        <p:spPr>
          <a:xfrm>
            <a:off x="421271" y="1112895"/>
            <a:ext cx="11254972" cy="128990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在传统的</a:t>
            </a:r>
            <a:r>
              <a:rPr lang="en-US" altLang="zh-CN" b="1" kern="100" dirty="0">
                <a:solidFill>
                  <a:schemeClr val="tx1"/>
                </a:solidFill>
                <a:effectLst/>
                <a:latin typeface="微软雅黑" panose="020B0503020204020204" pitchFamily="34" charset="-122"/>
                <a:ea typeface="微软雅黑" panose="020B0503020204020204" pitchFamily="34" charset="-122"/>
              </a:rPr>
              <a:t>POCA</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成像算法引入机器学习中的聚类算法，能较好的排除噪声的干扰，得到高质量重建结果，且能根据聚类结果对原子序数相近密度差异较大的高</a:t>
            </a:r>
            <a:r>
              <a:rPr lang="en-US" altLang="zh-CN" b="1" kern="100" dirty="0">
                <a:solidFill>
                  <a:schemeClr val="tx1"/>
                </a:solidFill>
                <a:effectLst/>
                <a:latin typeface="微软雅黑" panose="020B0503020204020204" pitchFamily="34" charset="-122"/>
                <a:ea typeface="微软雅黑" panose="020B0503020204020204" pitchFamily="34" charset="-122"/>
              </a:rPr>
              <a:t>Z</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材料进行辨别，根据簇的凹陷程度对高</a:t>
            </a:r>
            <a:r>
              <a:rPr lang="en-US" altLang="zh-CN" b="1" kern="100" dirty="0">
                <a:solidFill>
                  <a:schemeClr val="tx1"/>
                </a:solidFill>
                <a:effectLst/>
                <a:latin typeface="微软雅黑" panose="020B0503020204020204" pitchFamily="34" charset="-122"/>
                <a:ea typeface="微软雅黑" panose="020B0503020204020204" pitchFamily="34" charset="-122"/>
              </a:rPr>
              <a:t>Z</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和中</a:t>
            </a:r>
            <a:r>
              <a:rPr lang="en-US" altLang="zh-CN" b="1" kern="100" dirty="0">
                <a:solidFill>
                  <a:schemeClr val="tx1"/>
                </a:solidFill>
                <a:effectLst/>
                <a:latin typeface="微软雅黑" panose="020B0503020204020204" pitchFamily="34" charset="-122"/>
                <a:ea typeface="微软雅黑" panose="020B0503020204020204" pitchFamily="34" charset="-122"/>
              </a:rPr>
              <a:t>Z</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物质进行区分</a:t>
            </a:r>
            <a:endPar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文本框 10"/>
          <p:cNvSpPr txBox="1"/>
          <p:nvPr/>
        </p:nvSpPr>
        <p:spPr>
          <a:xfrm>
            <a:off x="421271" y="2554593"/>
            <a:ext cx="11216870" cy="874407"/>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针对低、中</a:t>
            </a:r>
            <a:r>
              <a:rPr lang="en-US"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Z</a:t>
            </a: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材料，提出了一种利用缪子及其次级粒子的符合径迹密度成像方法</a:t>
            </a:r>
            <a:r>
              <a:rPr lang="zh-CN" altLang="en-US"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完成了对不同厘米级物体</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的三维成像以及缪子成像技术在医学成像上初步</a:t>
            </a: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验证</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b="1"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421271" y="3827372"/>
            <a:ext cx="11216870" cy="874407"/>
          </a:xfrm>
          <a:prstGeom prst="rect">
            <a:avLst/>
          </a:prstGeom>
          <a:noFill/>
        </p:spPr>
        <p:txBody>
          <a:bodyPr wrap="square">
            <a:spAutoFit/>
          </a:bodyPr>
          <a:lstStyle/>
          <a:p>
            <a:pPr marL="285750" indent="-285750">
              <a:lnSpc>
                <a:spcPct val="150000"/>
              </a:lnSpc>
              <a:buFont typeface="Arial" panose="020B0604020202020204" pitchFamily="34" charset="0"/>
              <a:buChar char="•"/>
            </a:pP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针对两种成像方法的不足，提出了一种结合散射成像和符合径迹密度成像的缪子多模态成像技术，构建了一种可拆卸式的成像系统，可在同一时间对高、中、低</a:t>
            </a:r>
            <a:r>
              <a:rPr lang="en-US" altLang="zh-CN" b="1" kern="100" dirty="0">
                <a:solidFill>
                  <a:schemeClr val="tx1"/>
                </a:solidFill>
                <a:effectLst/>
                <a:latin typeface="微软雅黑" panose="020B0503020204020204" pitchFamily="34" charset="-122"/>
                <a:ea typeface="微软雅黑" panose="020B0503020204020204" pitchFamily="34" charset="-122"/>
              </a:rPr>
              <a:t>Z</a:t>
            </a:r>
            <a:r>
              <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材料成像及辨别。</a:t>
            </a:r>
            <a:endParaRPr lang="zh-CN" altLang="zh-CN" b="1"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6" name="文本框 15"/>
          <p:cNvSpPr txBox="1"/>
          <p:nvPr/>
        </p:nvSpPr>
        <p:spPr>
          <a:xfrm>
            <a:off x="421271" y="5100152"/>
            <a:ext cx="10910197" cy="1289905"/>
          </a:xfrm>
          <a:prstGeom prst="rect">
            <a:avLst/>
          </a:prstGeom>
          <a:noFill/>
        </p:spPr>
        <p:txBody>
          <a:bodyPr wrap="square">
            <a:spAutoFit/>
          </a:bodyPr>
          <a:lstStyle/>
          <a:p>
            <a:pPr marL="285750" indent="-285750" algn="just">
              <a:lnSpc>
                <a:spcPct val="150000"/>
              </a:lnSpc>
              <a:buFont typeface="Arial" panose="020B0604020202020204" pitchFamily="34" charset="0"/>
              <a:buChar char="•"/>
            </a:pPr>
            <a:r>
              <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rPr>
              <a:t>在实验上，利用实验室仪器进行验证，搭建了基于塑料闪烁体及光电倍增管的缪子符合计数探测系统，为后续多功能缪子透射成像系统的搭建奠定了基础</a:t>
            </a:r>
            <a:r>
              <a:rPr lang="zh-CN" altLang="en-US" b="1" kern="100" dirty="0">
                <a:effectLst/>
                <a:latin typeface="微软雅黑" panose="020B0503020204020204" pitchFamily="34" charset="-122"/>
                <a:ea typeface="微软雅黑" panose="020B0503020204020204" pitchFamily="34" charset="-122"/>
                <a:cs typeface="Times New Roman" panose="02020603050405020304" pitchFamily="18" charset="0"/>
              </a:rPr>
              <a:t>，且在实验上验证了</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缪致</a:t>
            </a:r>
            <a:r>
              <a:rPr lang="zh-CN" altLang="en-US" sz="1800" b="1" dirty="0">
                <a:latin typeface="微软雅黑" panose="020B0503020204020204" pitchFamily="34" charset="-122"/>
                <a:ea typeface="微软雅黑" panose="020B0503020204020204" pitchFamily="34" charset="-122"/>
                <a:cs typeface="微软雅黑" panose="020B0503020204020204" pitchFamily="34" charset="-122"/>
                <a:sym typeface="+mn-ea"/>
              </a:rPr>
              <a:t>次级粒子数量大致随原子序数的增大而增大</a:t>
            </a:r>
            <a:r>
              <a:rPr lang="zh-CN" altLang="en-US" sz="18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zh-CN"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Tree>
  </p:cSld>
  <p:clrMapOvr>
    <a:masterClrMapping/>
  </p:clrMapOvr>
  <p:transition advTm="32641">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0109" y="0"/>
            <a:ext cx="3666836" cy="1126117"/>
          </a:xfrm>
          <a:prstGeom prst="rect">
            <a:avLst/>
          </a:prstGeom>
        </p:spPr>
      </p:pic>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63654" y="819524"/>
            <a:ext cx="2572325" cy="1446933"/>
          </a:xfrm>
          <a:prstGeom prst="rect">
            <a:avLst/>
          </a:prstGeom>
        </p:spPr>
      </p:pic>
      <p:sp>
        <p:nvSpPr>
          <p:cNvPr id="11" name="任意多边形: 形状 10"/>
          <p:cNvSpPr/>
          <p:nvPr/>
        </p:nvSpPr>
        <p:spPr>
          <a:xfrm>
            <a:off x="0" y="1874982"/>
            <a:ext cx="12192000" cy="3953163"/>
          </a:xfrm>
          <a:custGeom>
            <a:avLst/>
            <a:gdLst>
              <a:gd name="connsiteX0" fmla="*/ 0 w 12192000"/>
              <a:gd name="connsiteY0" fmla="*/ 0 h 3953163"/>
              <a:gd name="connsiteX1" fmla="*/ 5286806 w 12192000"/>
              <a:gd name="connsiteY1" fmla="*/ 0 h 3953163"/>
              <a:gd name="connsiteX2" fmla="*/ 5298139 w 12192000"/>
              <a:gd name="connsiteY2" fmla="*/ 36510 h 3953163"/>
              <a:gd name="connsiteX3" fmla="*/ 6096000 w 12192000"/>
              <a:gd name="connsiteY3" fmla="*/ 565368 h 3953163"/>
              <a:gd name="connsiteX4" fmla="*/ 6893862 w 12192000"/>
              <a:gd name="connsiteY4" fmla="*/ 36510 h 3953163"/>
              <a:gd name="connsiteX5" fmla="*/ 6905195 w 12192000"/>
              <a:gd name="connsiteY5" fmla="*/ 0 h 3953163"/>
              <a:gd name="connsiteX6" fmla="*/ 12192000 w 12192000"/>
              <a:gd name="connsiteY6" fmla="*/ 0 h 3953163"/>
              <a:gd name="connsiteX7" fmla="*/ 12192000 w 12192000"/>
              <a:gd name="connsiteY7" fmla="*/ 3953163 h 3953163"/>
              <a:gd name="connsiteX8" fmla="*/ 0 w 12192000"/>
              <a:gd name="connsiteY8" fmla="*/ 3953163 h 39531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192000" h="3953163">
                <a:moveTo>
                  <a:pt x="0" y="0"/>
                </a:moveTo>
                <a:lnTo>
                  <a:pt x="5286806" y="0"/>
                </a:lnTo>
                <a:lnTo>
                  <a:pt x="5298139" y="36510"/>
                </a:lnTo>
                <a:cubicBezTo>
                  <a:pt x="5429591" y="347298"/>
                  <a:pt x="5737329" y="565368"/>
                  <a:pt x="6096000" y="565368"/>
                </a:cubicBezTo>
                <a:cubicBezTo>
                  <a:pt x="6454671" y="565368"/>
                  <a:pt x="6762410" y="347298"/>
                  <a:pt x="6893862" y="36510"/>
                </a:cubicBezTo>
                <a:lnTo>
                  <a:pt x="6905195" y="0"/>
                </a:lnTo>
                <a:lnTo>
                  <a:pt x="12192000" y="0"/>
                </a:lnTo>
                <a:lnTo>
                  <a:pt x="12192000" y="3953163"/>
                </a:lnTo>
                <a:lnTo>
                  <a:pt x="0" y="3953163"/>
                </a:lnTo>
                <a:close/>
              </a:path>
            </a:pathLst>
          </a:custGeom>
          <a:solidFill>
            <a:srgbClr val="00479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13" name="文本框 12"/>
          <p:cNvSpPr txBox="1"/>
          <p:nvPr/>
        </p:nvSpPr>
        <p:spPr>
          <a:xfrm>
            <a:off x="1318678" y="3429000"/>
            <a:ext cx="10033516" cy="830997"/>
          </a:xfrm>
          <a:prstGeom prst="rect">
            <a:avLst/>
          </a:prstGeom>
          <a:noFill/>
        </p:spPr>
        <p:txBody>
          <a:bodyPr wrap="none" rtlCol="0">
            <a:spAutoFit/>
          </a:bodyPr>
          <a:lstStyle/>
          <a:p>
            <a:r>
              <a:rPr lang="zh-CN" altLang="en-US" sz="4800" b="1" dirty="0">
                <a:solidFill>
                  <a:schemeClr val="bg1"/>
                </a:solidFill>
                <a:latin typeface="微软雅黑" panose="020B0503020204020204" pitchFamily="34" charset="-122"/>
                <a:ea typeface="微软雅黑" panose="020B0503020204020204" pitchFamily="34" charset="-122"/>
              </a:rPr>
              <a:t>谢谢大家！恳请各位老师批评指正！</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cxnSp>
        <p:nvCxnSpPr>
          <p:cNvPr id="16" name="直接连接符 15"/>
          <p:cNvCxnSpPr/>
          <p:nvPr/>
        </p:nvCxnSpPr>
        <p:spPr>
          <a:xfrm>
            <a:off x="6386314" y="4344189"/>
            <a:ext cx="4350327" cy="0"/>
          </a:xfrm>
          <a:prstGeom prst="line">
            <a:avLst/>
          </a:prstGeom>
          <a:ln w="28575">
            <a:gradFill flip="none" rotWithShape="1">
              <a:gsLst>
                <a:gs pos="0">
                  <a:srgbClr val="00479D"/>
                </a:gs>
                <a:gs pos="100000">
                  <a:schemeClr val="bg1"/>
                </a:gs>
              </a:gsLst>
              <a:lin ang="0" scaled="1"/>
              <a:tileRect/>
            </a:gradFill>
          </a:ln>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9828932" y="6206614"/>
            <a:ext cx="2210570" cy="307129"/>
            <a:chOff x="9593606" y="5377070"/>
            <a:chExt cx="2210570" cy="307129"/>
          </a:xfrm>
        </p:grpSpPr>
        <p:sp>
          <p:nvSpPr>
            <p:cNvPr id="22" name="平行四边形 19"/>
            <p:cNvSpPr/>
            <p:nvPr/>
          </p:nvSpPr>
          <p:spPr>
            <a:xfrm>
              <a:off x="11529391"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平行四边形 19"/>
            <p:cNvSpPr/>
            <p:nvPr/>
          </p:nvSpPr>
          <p:spPr>
            <a:xfrm>
              <a:off x="11252852"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平行四边形 19"/>
            <p:cNvSpPr/>
            <p:nvPr/>
          </p:nvSpPr>
          <p:spPr>
            <a:xfrm>
              <a:off x="10976311"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平行四边形 19"/>
            <p:cNvSpPr/>
            <p:nvPr/>
          </p:nvSpPr>
          <p:spPr>
            <a:xfrm>
              <a:off x="10699770"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平行四边形 19"/>
            <p:cNvSpPr/>
            <p:nvPr/>
          </p:nvSpPr>
          <p:spPr>
            <a:xfrm>
              <a:off x="10423229"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平行四边形 19"/>
            <p:cNvSpPr/>
            <p:nvPr/>
          </p:nvSpPr>
          <p:spPr>
            <a:xfrm>
              <a:off x="10146688"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平行四边形 19"/>
            <p:cNvSpPr/>
            <p:nvPr/>
          </p:nvSpPr>
          <p:spPr>
            <a:xfrm>
              <a:off x="9870147" y="5377070"/>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平行四边形 19"/>
            <p:cNvSpPr/>
            <p:nvPr/>
          </p:nvSpPr>
          <p:spPr>
            <a:xfrm>
              <a:off x="9593606" y="5377071"/>
              <a:ext cx="274785" cy="307128"/>
            </a:xfrm>
            <a:custGeom>
              <a:avLst/>
              <a:gdLst>
                <a:gd name="connsiteX0" fmla="*/ 0 w 207645"/>
                <a:gd name="connsiteY0" fmla="*/ 708660 h 708660"/>
                <a:gd name="connsiteX1" fmla="*/ 51911 w 207645"/>
                <a:gd name="connsiteY1" fmla="*/ 0 h 708660"/>
                <a:gd name="connsiteX2" fmla="*/ 207645 w 207645"/>
                <a:gd name="connsiteY2" fmla="*/ 0 h 708660"/>
                <a:gd name="connsiteX3" fmla="*/ 155734 w 207645"/>
                <a:gd name="connsiteY3" fmla="*/ 708660 h 708660"/>
                <a:gd name="connsiteX4" fmla="*/ 0 w 207645"/>
                <a:gd name="connsiteY4" fmla="*/ 708660 h 708660"/>
                <a:gd name="connsiteX0-1" fmla="*/ 0 w 527685"/>
                <a:gd name="connsiteY0-2" fmla="*/ 712470 h 712470"/>
                <a:gd name="connsiteX1-3" fmla="*/ 51911 w 527685"/>
                <a:gd name="connsiteY1-4" fmla="*/ 3810 h 712470"/>
                <a:gd name="connsiteX2-5" fmla="*/ 527685 w 527685"/>
                <a:gd name="connsiteY2-6" fmla="*/ 0 h 712470"/>
                <a:gd name="connsiteX3-7" fmla="*/ 155734 w 527685"/>
                <a:gd name="connsiteY3-8" fmla="*/ 712470 h 712470"/>
                <a:gd name="connsiteX4-9" fmla="*/ 0 w 527685"/>
                <a:gd name="connsiteY4-10" fmla="*/ 712470 h 712470"/>
                <a:gd name="connsiteX0-11" fmla="*/ 0 w 527685"/>
                <a:gd name="connsiteY0-12" fmla="*/ 714375 h 714375"/>
                <a:gd name="connsiteX1-13" fmla="*/ 391001 w 527685"/>
                <a:gd name="connsiteY1-14" fmla="*/ 0 h 714375"/>
                <a:gd name="connsiteX2-15" fmla="*/ 527685 w 527685"/>
                <a:gd name="connsiteY2-16" fmla="*/ 1905 h 714375"/>
                <a:gd name="connsiteX3-17" fmla="*/ 155734 w 527685"/>
                <a:gd name="connsiteY3-18" fmla="*/ 714375 h 714375"/>
                <a:gd name="connsiteX4-19" fmla="*/ 0 w 527685"/>
                <a:gd name="connsiteY4-20" fmla="*/ 714375 h 714375"/>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27685" h="714375">
                  <a:moveTo>
                    <a:pt x="0" y="714375"/>
                  </a:moveTo>
                  <a:lnTo>
                    <a:pt x="391001" y="0"/>
                  </a:lnTo>
                  <a:lnTo>
                    <a:pt x="527685" y="1905"/>
                  </a:lnTo>
                  <a:lnTo>
                    <a:pt x="155734" y="714375"/>
                  </a:lnTo>
                  <a:lnTo>
                    <a:pt x="0" y="714375"/>
                  </a:lnTo>
                  <a:close/>
                </a:path>
              </a:pathLst>
            </a:cu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矩形 29"/>
          <p:cNvSpPr/>
          <p:nvPr/>
        </p:nvSpPr>
        <p:spPr>
          <a:xfrm>
            <a:off x="5473248" y="6314458"/>
            <a:ext cx="4276169" cy="36000"/>
          </a:xfrm>
          <a:prstGeom prst="rect">
            <a:avLst/>
          </a:prstGeom>
          <a:solidFill>
            <a:srgbClr val="0054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 name="图片 1" descr="一群人站在建筑前合影&#10;&#10;描述已自动生成"/>
          <p:cNvPicPr>
            <a:picLocks noChangeAspect="1"/>
          </p:cNvPicPr>
          <p:nvPr/>
        </p:nvPicPr>
        <p:blipFill>
          <a:blip r:embed="rId3" cstate="print">
            <a:alphaModFix amt="35000"/>
            <a:extLst>
              <a:ext uri="{28A0092B-C50C-407E-A947-70E740481C1C}">
                <a14:useLocalDpi xmlns:a14="http://schemas.microsoft.com/office/drawing/2010/main" val="0"/>
              </a:ext>
            </a:extLst>
          </a:blip>
          <a:stretch>
            <a:fillRect/>
          </a:stretch>
        </p:blipFill>
        <p:spPr>
          <a:xfrm>
            <a:off x="7622442" y="1874981"/>
            <a:ext cx="4511810" cy="3213644"/>
          </a:xfrm>
          <a:prstGeom prst="rect">
            <a:avLst/>
          </a:prstGeom>
        </p:spPr>
      </p:pic>
    </p:spTree>
  </p:cSld>
  <p:clrMapOvr>
    <a:masterClrMapping/>
  </p:clrMapOvr>
  <p:transition advTm="3961">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32" name="矩形 37"/>
          <p:cNvSpPr>
            <a:spLocks noChangeArrowheads="1"/>
          </p:cNvSpPr>
          <p:nvPr>
            <p:custDataLst>
              <p:tags r:id="rId1"/>
            </p:custDataLst>
          </p:nvPr>
        </p:nvSpPr>
        <p:spPr bwMode="auto">
          <a:xfrm>
            <a:off x="0" y="798513"/>
            <a:ext cx="12192000" cy="654050"/>
          </a:xfrm>
          <a:prstGeom prst="rect">
            <a:avLst/>
          </a:prstGeom>
          <a:solidFill>
            <a:srgbClr val="88110E"/>
          </a:solidFill>
          <a:ln>
            <a:noFill/>
          </a:ln>
          <a:extLst>
            <a:ext uri="{91240B29-F687-4F45-9708-019B960494DF}">
              <a14:hiddenLine xmlns:a14="http://schemas.microsoft.com/office/drawing/2010/main" w="25400">
                <a:solidFill>
                  <a:srgbClr val="000000"/>
                </a:solidFill>
                <a:miter lim="800000"/>
                <a:headEnd/>
                <a:tailEnd/>
              </a14:hiddenLine>
            </a:ext>
          </a:extLst>
        </p:spPr>
        <p:txBody>
          <a:bodyPr lIns="91419" tIns="45709" rIns="91419" bIns="45709"/>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 typeface="Wingdings" panose="05000000000000000000" pitchFamily="2" charset="2"/>
              <a:buNone/>
            </a:pPr>
            <a:endParaRPr lang="zh-CN" altLang="en-US" sz="2400">
              <a:solidFill>
                <a:srgbClr val="000000"/>
              </a:solidFill>
              <a:latin typeface="Arial" panose="020B0604020202020204" pitchFamily="34" charset="0"/>
              <a:ea typeface="宋体" panose="02010600030101010101" pitchFamily="2" charset="-122"/>
            </a:endParaRPr>
          </a:p>
        </p:txBody>
      </p:sp>
      <p:sp>
        <p:nvSpPr>
          <p:cNvPr id="33" name="文本框 7"/>
          <p:cNvSpPr txBox="1">
            <a:spLocks noChangeArrowheads="1"/>
          </p:cNvSpPr>
          <p:nvPr>
            <p:custDataLst>
              <p:tags r:id="rId2"/>
            </p:custDataLst>
          </p:nvPr>
        </p:nvSpPr>
        <p:spPr bwMode="auto">
          <a:xfrm>
            <a:off x="701675" y="906463"/>
            <a:ext cx="42291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p"/>
            </a:pPr>
            <a:r>
              <a:rPr lang="zh-CN" altLang="zh-CN" sz="2400" b="1" dirty="0">
                <a:solidFill>
                  <a:schemeClr val="bg1"/>
                </a:solidFill>
                <a:latin typeface="微软雅黑" panose="020B0503020204020204" pitchFamily="34" charset="-122"/>
                <a:ea typeface="微软雅黑" panose="020B0503020204020204" pitchFamily="34" charset="-122"/>
              </a:rPr>
              <a:t>人工缪子源</a:t>
            </a: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34" name="文本框 20"/>
          <p:cNvSpPr txBox="1">
            <a:spLocks noChangeArrowheads="1"/>
          </p:cNvSpPr>
          <p:nvPr/>
        </p:nvSpPr>
        <p:spPr bwMode="auto">
          <a:xfrm>
            <a:off x="7028815" y="3566160"/>
            <a:ext cx="2305685" cy="337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sz="1600" dirty="0">
                <a:latin typeface="微软雅黑" panose="020B0503020204020204" pitchFamily="34" charset="-122"/>
                <a:ea typeface="微软雅黑" panose="020B0503020204020204" pitchFamily="34" charset="-122"/>
                <a:sym typeface="+mn-ea"/>
              </a:rPr>
              <a:t>J-PARC/MUSE缪子源</a:t>
            </a:r>
            <a:endParaRPr sz="1600" dirty="0">
              <a:latin typeface="微软雅黑" panose="020B0503020204020204" pitchFamily="34" charset="-122"/>
              <a:ea typeface="微软雅黑" panose="020B0503020204020204" pitchFamily="34" charset="-122"/>
              <a:sym typeface="+mn-ea"/>
            </a:endParaRPr>
          </a:p>
        </p:txBody>
      </p:sp>
      <p:sp>
        <p:nvSpPr>
          <p:cNvPr id="35" name="文本框 24"/>
          <p:cNvSpPr txBox="1">
            <a:spLocks noChangeArrowheads="1"/>
          </p:cNvSpPr>
          <p:nvPr/>
        </p:nvSpPr>
        <p:spPr bwMode="auto">
          <a:xfrm>
            <a:off x="10172065" y="5828665"/>
            <a:ext cx="1692275" cy="339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sz="1600">
                <a:latin typeface="微软雅黑" panose="020B0503020204020204" pitchFamily="34" charset="-122"/>
                <a:ea typeface="微软雅黑" panose="020B0503020204020204" pitchFamily="34" charset="-122"/>
                <a:cs typeface="微软雅黑" panose="020B0503020204020204" pitchFamily="34" charset="-122"/>
              </a:rPr>
              <a:t>PSI</a:t>
            </a:r>
            <a:r>
              <a:rPr lang="en-US" sz="1600">
                <a:latin typeface="微软雅黑" panose="020B0503020204020204" pitchFamily="34" charset="-122"/>
                <a:ea typeface="微软雅黑" panose="020B0503020204020204" pitchFamily="34" charset="-122"/>
                <a:cs typeface="微软雅黑" panose="020B0503020204020204" pitchFamily="34" charset="-122"/>
              </a:rPr>
              <a:t>/</a:t>
            </a:r>
            <a:r>
              <a:rPr sz="1600">
                <a:latin typeface="微软雅黑" panose="020B0503020204020204" pitchFamily="34" charset="-122"/>
                <a:ea typeface="微软雅黑" panose="020B0503020204020204" pitchFamily="34" charset="-122"/>
                <a:cs typeface="微软雅黑" panose="020B0503020204020204" pitchFamily="34" charset="-122"/>
              </a:rPr>
              <a:t>SμS缪子源</a:t>
            </a:r>
            <a:endParaRPr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矩形 35"/>
          <p:cNvSpPr/>
          <p:nvPr>
            <p:custDataLst>
              <p:tags r:id="rId3"/>
            </p:custDataLst>
          </p:nvPr>
        </p:nvSpPr>
        <p:spPr>
          <a:xfrm>
            <a:off x="0" y="6211888"/>
            <a:ext cx="12192000" cy="646112"/>
          </a:xfrm>
          <a:prstGeom prst="rect">
            <a:avLst/>
          </a:prstGeom>
          <a:solidFill>
            <a:srgbClr val="1F4E79"/>
          </a:solidFill>
          <a:ln w="10795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solidFill>
                <a:schemeClr val="bg1"/>
              </a:solidFill>
              <a:latin typeface="思源黑体" panose="020B0500000000000000" pitchFamily="34" charset="-122"/>
              <a:ea typeface="思源黑体" panose="020B0500000000000000" pitchFamily="34" charset="-122"/>
            </a:endParaRPr>
          </a:p>
        </p:txBody>
      </p:sp>
      <p:sp>
        <p:nvSpPr>
          <p:cNvPr id="37" name="文本框 31"/>
          <p:cNvSpPr txBox="1">
            <a:spLocks noChangeArrowheads="1"/>
          </p:cNvSpPr>
          <p:nvPr>
            <p:custDataLst>
              <p:tags r:id="rId4"/>
            </p:custDataLst>
          </p:nvPr>
        </p:nvSpPr>
        <p:spPr bwMode="auto">
          <a:xfrm>
            <a:off x="1716088" y="6350000"/>
            <a:ext cx="961548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zh-CN" altLang="en-US" sz="2000" b="1">
                <a:solidFill>
                  <a:schemeClr val="bg1"/>
                </a:solidFill>
                <a:latin typeface="微软雅黑" panose="020B0503020204020204" pitchFamily="34" charset="-122"/>
                <a:ea typeface="微软雅黑" panose="020B0503020204020204" pitchFamily="34" charset="-122"/>
              </a:rPr>
              <a:t>人工缪子源具有高强度束流、能量可达几百</a:t>
            </a:r>
            <a:r>
              <a:rPr lang="en-US" altLang="zh-CN" sz="2000" b="1">
                <a:solidFill>
                  <a:schemeClr val="bg1"/>
                </a:solidFill>
                <a:latin typeface="微软雅黑" panose="020B0503020204020204" pitchFamily="34" charset="-122"/>
                <a:ea typeface="微软雅黑" panose="020B0503020204020204" pitchFamily="34" charset="-122"/>
              </a:rPr>
              <a:t>MeV</a:t>
            </a:r>
            <a:r>
              <a:rPr lang="zh-CN" altLang="en-US" sz="2000" b="1">
                <a:solidFill>
                  <a:schemeClr val="bg1"/>
                </a:solidFill>
                <a:latin typeface="微软雅黑" panose="020B0503020204020204" pitchFamily="34" charset="-122"/>
                <a:ea typeface="微软雅黑" panose="020B0503020204020204" pitchFamily="34" charset="-122"/>
              </a:rPr>
              <a:t>、单色性强等特点，但是成本高昂。</a:t>
            </a:r>
            <a:endParaRPr lang="zh-CN" altLang="en-US" sz="2000" b="1">
              <a:solidFill>
                <a:schemeClr val="bg1"/>
              </a:solidFill>
              <a:latin typeface="微软雅黑" panose="020B0503020204020204" pitchFamily="34" charset="-122"/>
              <a:ea typeface="微软雅黑" panose="020B0503020204020204" pitchFamily="34" charset="-122"/>
            </a:endParaRPr>
          </a:p>
        </p:txBody>
      </p:sp>
      <p:sp>
        <p:nvSpPr>
          <p:cNvPr id="38" name="文本框 5"/>
          <p:cNvSpPr txBox="1">
            <a:spLocks noChangeArrowheads="1"/>
          </p:cNvSpPr>
          <p:nvPr/>
        </p:nvSpPr>
        <p:spPr bwMode="auto">
          <a:xfrm>
            <a:off x="10141585" y="3557270"/>
            <a:ext cx="181038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r>
              <a:rPr lang="en-US" altLang="zh-CN" sz="1600" dirty="0">
                <a:latin typeface="微软雅黑" panose="020B0503020204020204" pitchFamily="34" charset="-122"/>
                <a:ea typeface="微软雅黑" panose="020B0503020204020204" pitchFamily="34" charset="-122"/>
                <a:sym typeface="+mn-ea"/>
              </a:rPr>
              <a:t>ISIS</a:t>
            </a:r>
            <a:r>
              <a:rPr lang="zh-CN" altLang="en-US" sz="1600" dirty="0">
                <a:latin typeface="微软雅黑" panose="020B0503020204020204" pitchFamily="34" charset="-122"/>
                <a:ea typeface="微软雅黑" panose="020B0503020204020204" pitchFamily="34" charset="-122"/>
                <a:sym typeface="+mn-ea"/>
              </a:rPr>
              <a:t>中子和缪子源</a:t>
            </a:r>
            <a:endParaRPr lang="zh-CN" altLang="en-US" sz="1600" dirty="0">
              <a:latin typeface="微软雅黑" panose="020B0503020204020204" pitchFamily="34" charset="-122"/>
              <a:ea typeface="微软雅黑" panose="020B0503020204020204" pitchFamily="34" charset="-122"/>
            </a:endParaRPr>
          </a:p>
          <a:p>
            <a:pPr eaLnBrk="1" hangingPunct="1"/>
            <a:endParaRPr lang="zh-CN" altLang="en-US" sz="1600" dirty="0">
              <a:latin typeface="微软雅黑" panose="020B0503020204020204" pitchFamily="34" charset="-122"/>
              <a:ea typeface="微软雅黑" panose="020B0503020204020204" pitchFamily="34" charset="-122"/>
            </a:endParaRPr>
          </a:p>
        </p:txBody>
      </p:sp>
      <p:cxnSp>
        <p:nvCxnSpPr>
          <p:cNvPr id="39" name="直接连接符 38"/>
          <p:cNvCxnSpPr/>
          <p:nvPr>
            <p:custDataLst>
              <p:tags r:id="rId5"/>
            </p:custDataLst>
          </p:nvPr>
        </p:nvCxnSpPr>
        <p:spPr>
          <a:xfrm flipH="1">
            <a:off x="3174365" y="1724025"/>
            <a:ext cx="4763" cy="4264025"/>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custDataLst>
              <p:tags r:id="rId6"/>
            </p:custDataLst>
          </p:nvPr>
        </p:nvCxnSpPr>
        <p:spPr>
          <a:xfrm flipH="1">
            <a:off x="9608820" y="1700530"/>
            <a:ext cx="4763" cy="4264025"/>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pic>
        <p:nvPicPr>
          <p:cNvPr id="41" name="图片 40"/>
          <p:cNvPicPr/>
          <p:nvPr>
            <p:custDataLst>
              <p:tags r:id="rId7"/>
            </p:custDataLst>
          </p:nvPr>
        </p:nvPicPr>
        <p:blipFill>
          <a:blip r:embed="rId8"/>
          <a:stretch>
            <a:fillRect/>
          </a:stretch>
        </p:blipFill>
        <p:spPr>
          <a:xfrm>
            <a:off x="10363200" y="3952240"/>
            <a:ext cx="1236345" cy="1827530"/>
          </a:xfrm>
          <a:prstGeom prst="rect">
            <a:avLst/>
          </a:prstGeom>
          <a:noFill/>
          <a:ln w="9525">
            <a:noFill/>
          </a:ln>
        </p:spPr>
      </p:pic>
      <p:pic>
        <p:nvPicPr>
          <p:cNvPr id="42" name="图片 41"/>
          <p:cNvPicPr/>
          <p:nvPr>
            <p:custDataLst>
              <p:tags r:id="rId9"/>
            </p:custDataLst>
          </p:nvPr>
        </p:nvPicPr>
        <p:blipFill>
          <a:blip r:embed="rId10"/>
          <a:stretch>
            <a:fillRect/>
          </a:stretch>
        </p:blipFill>
        <p:spPr>
          <a:xfrm>
            <a:off x="7525385" y="1629410"/>
            <a:ext cx="1379855" cy="1876425"/>
          </a:xfrm>
          <a:prstGeom prst="rect">
            <a:avLst/>
          </a:prstGeom>
          <a:noFill/>
          <a:ln w="9525">
            <a:noFill/>
          </a:ln>
        </p:spPr>
      </p:pic>
      <p:pic>
        <p:nvPicPr>
          <p:cNvPr id="43" name="图片 42"/>
          <p:cNvPicPr/>
          <p:nvPr>
            <p:custDataLst>
              <p:tags r:id="rId11"/>
            </p:custDataLst>
          </p:nvPr>
        </p:nvPicPr>
        <p:blipFill>
          <a:blip r:embed="rId12"/>
          <a:stretch>
            <a:fillRect/>
          </a:stretch>
        </p:blipFill>
        <p:spPr>
          <a:xfrm>
            <a:off x="10198735" y="1525905"/>
            <a:ext cx="1499870" cy="1891030"/>
          </a:xfrm>
          <a:prstGeom prst="rect">
            <a:avLst/>
          </a:prstGeom>
          <a:noFill/>
          <a:ln w="9525">
            <a:noFill/>
          </a:ln>
        </p:spPr>
      </p:pic>
      <p:pic>
        <p:nvPicPr>
          <p:cNvPr id="44" name="图片 43"/>
          <p:cNvPicPr/>
          <p:nvPr>
            <p:custDataLst>
              <p:tags r:id="rId13"/>
            </p:custDataLst>
          </p:nvPr>
        </p:nvPicPr>
        <p:blipFill>
          <a:blip r:embed="rId14"/>
          <a:stretch>
            <a:fillRect/>
          </a:stretch>
        </p:blipFill>
        <p:spPr>
          <a:xfrm>
            <a:off x="3502025" y="4023995"/>
            <a:ext cx="2979420" cy="1662430"/>
          </a:xfrm>
          <a:prstGeom prst="rect">
            <a:avLst/>
          </a:prstGeom>
          <a:noFill/>
          <a:ln w="9525">
            <a:noFill/>
          </a:ln>
        </p:spPr>
      </p:pic>
      <p:sp>
        <p:nvSpPr>
          <p:cNvPr id="45" name="文本框 44"/>
          <p:cNvSpPr txBox="1"/>
          <p:nvPr/>
        </p:nvSpPr>
        <p:spPr>
          <a:xfrm>
            <a:off x="3479165" y="5826760"/>
            <a:ext cx="2946400" cy="291465"/>
          </a:xfrm>
          <a:prstGeom prst="rect">
            <a:avLst/>
          </a:prstGeom>
          <a:noFill/>
        </p:spPr>
        <p:txBody>
          <a:bodyPr wrap="square" rtlCol="0">
            <a:noAutofit/>
          </a:bodyPr>
          <a:lstStyle/>
          <a:p>
            <a:r>
              <a:rPr lang="zh-CN" altLang="en-US" sz="1600">
                <a:latin typeface="微软雅黑" panose="020B0503020204020204" pitchFamily="34" charset="-122"/>
                <a:ea typeface="微软雅黑" panose="020B0503020204020204" pitchFamily="34" charset="-122"/>
                <a:cs typeface="微软雅黑" panose="020B0503020204020204" pitchFamily="34" charset="-122"/>
              </a:rPr>
              <a:t>加拿大TRIUMF/CMMS缪子源</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6" name="图片 45"/>
          <p:cNvPicPr/>
          <p:nvPr>
            <p:custDataLst>
              <p:tags r:id="rId15"/>
            </p:custDataLst>
          </p:nvPr>
        </p:nvPicPr>
        <p:blipFill>
          <a:blip r:embed="rId16"/>
          <a:stretch>
            <a:fillRect/>
          </a:stretch>
        </p:blipFill>
        <p:spPr>
          <a:xfrm>
            <a:off x="7395845" y="4032250"/>
            <a:ext cx="1628140" cy="1720215"/>
          </a:xfrm>
          <a:prstGeom prst="rect">
            <a:avLst/>
          </a:prstGeom>
          <a:noFill/>
          <a:ln w="9525">
            <a:noFill/>
          </a:ln>
        </p:spPr>
      </p:pic>
      <p:sp>
        <p:nvSpPr>
          <p:cNvPr id="47" name="文本框 46"/>
          <p:cNvSpPr txBox="1"/>
          <p:nvPr/>
        </p:nvSpPr>
        <p:spPr>
          <a:xfrm>
            <a:off x="6973570" y="5830570"/>
            <a:ext cx="2501265" cy="303530"/>
          </a:xfrm>
          <a:prstGeom prst="rect">
            <a:avLst/>
          </a:prstGeom>
          <a:noFill/>
        </p:spPr>
        <p:txBody>
          <a:bodyPr wrap="square" rtlCol="0" anchor="t">
            <a:noAutofit/>
          </a:bodyPr>
          <a:lstStyle/>
          <a:p>
            <a:r>
              <a:rPr lang="zh-CN" altLang="en-US" sz="1600">
                <a:latin typeface="微软雅黑" panose="020B0503020204020204" pitchFamily="34" charset="-122"/>
                <a:ea typeface="微软雅黑" panose="020B0503020204020204" pitchFamily="34" charset="-122"/>
                <a:cs typeface="微软雅黑" panose="020B0503020204020204" pitchFamily="34" charset="-122"/>
              </a:rPr>
              <a:t>日本RCNP/MuSIC缪子源</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48" name="图片 47"/>
          <p:cNvPicPr>
            <a:picLocks noChangeAspect="1"/>
          </p:cNvPicPr>
          <p:nvPr>
            <p:custDataLst>
              <p:tags r:id="rId17"/>
            </p:custDataLst>
          </p:nvPr>
        </p:nvPicPr>
        <p:blipFill>
          <a:blip r:embed="rId18"/>
          <a:srcRect l="4267"/>
          <a:stretch>
            <a:fillRect/>
          </a:stretch>
        </p:blipFill>
        <p:spPr>
          <a:xfrm>
            <a:off x="171450" y="1549400"/>
            <a:ext cx="2724785" cy="1960880"/>
          </a:xfrm>
          <a:prstGeom prst="rect">
            <a:avLst/>
          </a:prstGeom>
        </p:spPr>
      </p:pic>
      <p:sp>
        <p:nvSpPr>
          <p:cNvPr id="49" name="文本框 48"/>
          <p:cNvSpPr txBox="1"/>
          <p:nvPr/>
        </p:nvSpPr>
        <p:spPr>
          <a:xfrm>
            <a:off x="534670" y="3542030"/>
            <a:ext cx="1818640" cy="289560"/>
          </a:xfrm>
          <a:prstGeom prst="rect">
            <a:avLst/>
          </a:prstGeom>
          <a:noFill/>
        </p:spPr>
        <p:txBody>
          <a:bodyPr wrap="square" rtlCol="0">
            <a:noAutofit/>
          </a:bodyPr>
          <a:lstStyle/>
          <a:p>
            <a:r>
              <a:rPr lang="zh-CN" altLang="en-US" sz="1600">
                <a:latin typeface="微软雅黑" panose="020B0503020204020204" pitchFamily="34" charset="-122"/>
                <a:ea typeface="微软雅黑" panose="020B0503020204020204" pitchFamily="34" charset="-122"/>
              </a:rPr>
              <a:t>国际上缪子源分布</a:t>
            </a:r>
            <a:endParaRPr lang="zh-CN" altLang="en-US" sz="1600">
              <a:latin typeface="微软雅黑" panose="020B0503020204020204" pitchFamily="34" charset="-122"/>
              <a:ea typeface="微软雅黑" panose="020B0503020204020204" pitchFamily="34" charset="-122"/>
            </a:endParaRPr>
          </a:p>
        </p:txBody>
      </p:sp>
      <p:pic>
        <p:nvPicPr>
          <p:cNvPr id="50" name="图片 49"/>
          <p:cNvPicPr/>
          <p:nvPr>
            <p:custDataLst>
              <p:tags r:id="rId19"/>
            </p:custDataLst>
          </p:nvPr>
        </p:nvPicPr>
        <p:blipFill>
          <a:blip r:embed="rId20"/>
          <a:stretch>
            <a:fillRect/>
          </a:stretch>
        </p:blipFill>
        <p:spPr>
          <a:xfrm>
            <a:off x="163195" y="4013200"/>
            <a:ext cx="2742565" cy="1675765"/>
          </a:xfrm>
          <a:prstGeom prst="rect">
            <a:avLst/>
          </a:prstGeom>
          <a:noFill/>
          <a:ln w="9525">
            <a:noFill/>
          </a:ln>
        </p:spPr>
      </p:pic>
      <p:sp>
        <p:nvSpPr>
          <p:cNvPr id="51" name="文本框 50"/>
          <p:cNvSpPr txBox="1"/>
          <p:nvPr/>
        </p:nvSpPr>
        <p:spPr>
          <a:xfrm>
            <a:off x="723265" y="5808345"/>
            <a:ext cx="1638935" cy="400685"/>
          </a:xfrm>
          <a:prstGeom prst="rect">
            <a:avLst/>
          </a:prstGeom>
          <a:noFill/>
        </p:spPr>
        <p:txBody>
          <a:bodyPr wrap="square" rtlCol="0">
            <a:noAutofit/>
          </a:bodyPr>
          <a:lstStyle/>
          <a:p>
            <a:r>
              <a:rPr lang="zh-CN" altLang="en-US" sz="1600">
                <a:latin typeface="微软雅黑" panose="020B0503020204020204" pitchFamily="34" charset="-122"/>
                <a:ea typeface="微软雅黑" panose="020B0503020204020204" pitchFamily="34" charset="-122"/>
              </a:rPr>
              <a:t>中国散裂中子源</a:t>
            </a:r>
            <a:endParaRPr lang="zh-CN" altLang="en-US" sz="1600">
              <a:latin typeface="微软雅黑" panose="020B0503020204020204" pitchFamily="34" charset="-122"/>
              <a:ea typeface="微软雅黑" panose="020B0503020204020204" pitchFamily="34" charset="-122"/>
            </a:endParaRPr>
          </a:p>
        </p:txBody>
      </p:sp>
      <p:cxnSp>
        <p:nvCxnSpPr>
          <p:cNvPr id="52" name="直接连接符 51"/>
          <p:cNvCxnSpPr/>
          <p:nvPr>
            <p:custDataLst>
              <p:tags r:id="rId21"/>
            </p:custDataLst>
          </p:nvPr>
        </p:nvCxnSpPr>
        <p:spPr>
          <a:xfrm flipH="1">
            <a:off x="6724650" y="1700530"/>
            <a:ext cx="4763" cy="4264025"/>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pic>
        <p:nvPicPr>
          <p:cNvPr id="53" name="图片 16" descr="1"/>
          <p:cNvPicPr>
            <a:picLocks noChangeAspect="1" noChangeArrowheads="1"/>
          </p:cNvPicPr>
          <p:nvPr>
            <p:custDataLst>
              <p:tags r:id="rId22"/>
            </p:custDataLst>
          </p:nvPr>
        </p:nvPicPr>
        <p:blipFill>
          <a:blip r:embed="rId23">
            <a:extLst>
              <a:ext uri="{28A0092B-C50C-407E-A947-70E740481C1C}">
                <a14:useLocalDpi xmlns:a14="http://schemas.microsoft.com/office/drawing/2010/main" val="0"/>
              </a:ext>
            </a:extLst>
          </a:blip>
          <a:srcRect/>
          <a:stretch>
            <a:fillRect/>
          </a:stretch>
        </p:blipFill>
        <p:spPr bwMode="auto">
          <a:xfrm>
            <a:off x="3413125" y="1882775"/>
            <a:ext cx="3058160" cy="147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文本框 53"/>
          <p:cNvSpPr txBox="1"/>
          <p:nvPr/>
        </p:nvSpPr>
        <p:spPr>
          <a:xfrm>
            <a:off x="4057015" y="3582035"/>
            <a:ext cx="1998980" cy="329565"/>
          </a:xfrm>
          <a:prstGeom prst="rect">
            <a:avLst/>
          </a:prstGeom>
          <a:noFill/>
        </p:spPr>
        <p:txBody>
          <a:bodyPr wrap="square" rtlCol="0">
            <a:noAutofit/>
          </a:bodyPr>
          <a:lstStyle/>
          <a:p>
            <a:r>
              <a:rPr lang="en-US" altLang="zh-CN" sz="1600">
                <a:latin typeface="微软雅黑" panose="020B0503020204020204" pitchFamily="34" charset="-122"/>
                <a:ea typeface="微软雅黑" panose="020B0503020204020204" pitchFamily="34" charset="-122"/>
                <a:cs typeface="微软雅黑" panose="020B0503020204020204" pitchFamily="34" charset="-122"/>
              </a:rPr>
              <a:t>CSNS/EMUS</a:t>
            </a:r>
            <a:r>
              <a:rPr lang="zh-CN" altLang="en-US" sz="1600">
                <a:latin typeface="微软雅黑" panose="020B0503020204020204" pitchFamily="34" charset="-122"/>
                <a:ea typeface="微软雅黑" panose="020B0503020204020204" pitchFamily="34" charset="-122"/>
                <a:cs typeface="微软雅黑" panose="020B0503020204020204" pitchFamily="34" charset="-122"/>
              </a:rPr>
              <a:t>缪子源</a:t>
            </a:r>
            <a:endParaRPr lang="zh-CN" altLang="en-US" sz="1600">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文本框 1"/>
          <p:cNvSpPr txBox="1"/>
          <p:nvPr/>
        </p:nvSpPr>
        <p:spPr>
          <a:xfrm>
            <a:off x="914926" y="157352"/>
            <a:ext cx="3836368"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一、缪子的来源及性质</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14491">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矩形: 剪去对角 55"/>
          <p:cNvSpPr/>
          <p:nvPr/>
        </p:nvSpPr>
        <p:spPr>
          <a:xfrm>
            <a:off x="8728335" y="829945"/>
            <a:ext cx="3275012" cy="681038"/>
          </a:xfrm>
          <a:prstGeom prst="snip2DiagRect">
            <a:avLst/>
          </a:prstGeom>
          <a:solidFill>
            <a:srgbClr val="14457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fontAlgn="auto" hangingPunct="1">
              <a:spcBef>
                <a:spcPts val="0"/>
              </a:spcBef>
              <a:spcAft>
                <a:spcPts val="0"/>
              </a:spcAft>
              <a:defRPr/>
            </a:pPr>
            <a:r>
              <a:rPr lang="zh-CN" altLang="en-US" sz="20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sym typeface="+mn-ea"/>
              </a:rPr>
              <a:t>散射成像技术</a:t>
            </a:r>
            <a:endParaRPr lang="zh-CN" altLang="en-US" sz="2000" b="1" dirty="0">
              <a:solidFill>
                <a:schemeClr val="tx1">
                  <a:lumMod val="75000"/>
                  <a:lumOff val="25000"/>
                </a:schemeClr>
              </a:solidFill>
              <a:effectLst>
                <a:outerShdw blurRad="139700" dist="114300" dir="5400000" algn="t" rotWithShape="0">
                  <a:prstClr val="black">
                    <a:alpha val="22000"/>
                  </a:prstClr>
                </a:outerShdw>
              </a:effectLst>
              <a:latin typeface="+mj-lt"/>
              <a:ea typeface="微软雅黑" panose="020B0503020204020204" pitchFamily="34" charset="-122"/>
            </a:endParaRPr>
          </a:p>
        </p:txBody>
      </p:sp>
      <p:sp>
        <p:nvSpPr>
          <p:cNvPr id="85" name="矩形 57"/>
          <p:cNvSpPr>
            <a:spLocks noChangeArrowheads="1"/>
          </p:cNvSpPr>
          <p:nvPr>
            <p:custDataLst>
              <p:tags r:id="rId1"/>
            </p:custDataLst>
          </p:nvPr>
        </p:nvSpPr>
        <p:spPr bwMode="auto">
          <a:xfrm>
            <a:off x="0" y="3175"/>
            <a:ext cx="12192000" cy="654050"/>
          </a:xfrm>
          <a:prstGeom prst="rect">
            <a:avLst/>
          </a:prstGeom>
          <a:solidFill>
            <a:srgbClr val="88110E"/>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19" tIns="45709" rIns="91419" bIns="45709"/>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fontAlgn="base">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00000"/>
              </a:lnSpc>
              <a:spcBef>
                <a:spcPct val="0"/>
              </a:spcBef>
              <a:buFontTx/>
              <a:buNone/>
            </a:pPr>
            <a:endParaRPr lang="zh-CN" altLang="en-US" sz="4800">
              <a:solidFill>
                <a:srgbClr val="000000"/>
              </a:solidFill>
              <a:latin typeface="Arial" panose="020B0604020202020204" pitchFamily="34" charset="0"/>
              <a:ea typeface="宋体" panose="02010600030101010101" pitchFamily="2" charset="-122"/>
            </a:endParaRPr>
          </a:p>
        </p:txBody>
      </p:sp>
      <p:sp>
        <p:nvSpPr>
          <p:cNvPr id="86" name="矩形: 圆角 49"/>
          <p:cNvSpPr/>
          <p:nvPr/>
        </p:nvSpPr>
        <p:spPr bwMode="auto">
          <a:xfrm>
            <a:off x="3747077" y="784225"/>
            <a:ext cx="4740275" cy="5899150"/>
          </a:xfrm>
          <a:prstGeom prst="roundRect">
            <a:avLst>
              <a:gd name="adj" fmla="val 0"/>
            </a:avLst>
          </a:prstGeom>
          <a:solidFill>
            <a:schemeClr val="bg1"/>
          </a:solidFill>
          <a:ln w="25400">
            <a:noFill/>
          </a:ln>
          <a:effectLst>
            <a:outerShdw blurRad="381000" dist="38100" dir="16200000" rotWithShape="0">
              <a:prstClr val="black">
                <a:alpha val="40000"/>
              </a:prstClr>
            </a:outerShdw>
          </a:effectLst>
        </p:spPr>
        <p:txBody>
          <a:bodyPr lIns="91419" tIns="45709" rIns="91419" bIns="45709"/>
          <a:lstStyle/>
          <a:p>
            <a:pPr eaLnBrk="1" fontAlgn="auto" hangingPunct="1">
              <a:spcBef>
                <a:spcPts val="0"/>
              </a:spcBef>
              <a:spcAft>
                <a:spcPts val="0"/>
              </a:spcAft>
              <a:defRPr/>
            </a:pPr>
            <a:endParaRPr lang="zh-CN" altLang="en-US" sz="4800" dirty="0">
              <a:solidFill>
                <a:prstClr val="black"/>
              </a:solidFill>
              <a:latin typeface="+mn-lt"/>
              <a:ea typeface="+mn-ea"/>
            </a:endParaRPr>
          </a:p>
        </p:txBody>
      </p:sp>
      <p:sp>
        <p:nvSpPr>
          <p:cNvPr id="87" name="矩形: 圆角 16"/>
          <p:cNvSpPr/>
          <p:nvPr/>
        </p:nvSpPr>
        <p:spPr>
          <a:xfrm>
            <a:off x="4617027" y="906463"/>
            <a:ext cx="2732088" cy="390525"/>
          </a:xfrm>
          <a:prstGeom prst="roundRect">
            <a:avLst/>
          </a:prstGeom>
          <a:solidFill>
            <a:srgbClr val="243D69"/>
          </a:solidFill>
          <a:ln w="1905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eaLnBrk="1" fontAlgn="auto" hangingPunct="1">
              <a:lnSpc>
                <a:spcPct val="125000"/>
              </a:lnSpc>
              <a:spcBef>
                <a:spcPts val="0"/>
              </a:spcBef>
              <a:spcAft>
                <a:spcPts val="0"/>
              </a:spcAft>
              <a:defRPr/>
            </a:pPr>
            <a:endParaRPr lang="zh-CN" altLang="en-US" b="1" dirty="0">
              <a:solidFill>
                <a:schemeClr val="bg1"/>
              </a:solidFill>
              <a:latin typeface="微软雅黑" panose="020B0503020204020204" pitchFamily="34" charset="-122"/>
              <a:ea typeface="微软雅黑" panose="020B0503020204020204" pitchFamily="34" charset="-122"/>
              <a:sym typeface="+mn-ea"/>
            </a:endParaRPr>
          </a:p>
        </p:txBody>
      </p:sp>
      <p:sp>
        <p:nvSpPr>
          <p:cNvPr id="88" name="文本框 28"/>
          <p:cNvSpPr txBox="1">
            <a:spLocks noChangeArrowheads="1"/>
          </p:cNvSpPr>
          <p:nvPr/>
        </p:nvSpPr>
        <p:spPr bwMode="auto">
          <a:xfrm>
            <a:off x="4617027" y="896938"/>
            <a:ext cx="276701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sz="2000" b="1">
                <a:solidFill>
                  <a:schemeClr val="bg1"/>
                </a:solidFill>
                <a:latin typeface="微软雅黑" panose="020B0503020204020204" pitchFamily="34" charset="-122"/>
                <a:ea typeface="微软雅黑" panose="020B0503020204020204" pitchFamily="34" charset="-122"/>
              </a:rPr>
              <a:t>缪子与物质相互作用</a:t>
            </a:r>
            <a:endParaRPr lang="zh-CN" altLang="en-US" sz="2000" b="1">
              <a:solidFill>
                <a:schemeClr val="bg1"/>
              </a:solidFill>
              <a:latin typeface="微软雅黑" panose="020B0503020204020204" pitchFamily="34" charset="-122"/>
              <a:ea typeface="微软雅黑" panose="020B0503020204020204" pitchFamily="34" charset="-122"/>
            </a:endParaRPr>
          </a:p>
        </p:txBody>
      </p:sp>
      <p:sp>
        <p:nvSpPr>
          <p:cNvPr id="89" name="矩形: 剪去对角 56"/>
          <p:cNvSpPr/>
          <p:nvPr/>
        </p:nvSpPr>
        <p:spPr>
          <a:xfrm>
            <a:off x="8733097" y="5016183"/>
            <a:ext cx="3278188" cy="681037"/>
          </a:xfrm>
          <a:prstGeom prst="snip2DiagRect">
            <a:avLst/>
          </a:prstGeom>
          <a:solidFill>
            <a:srgbClr val="14457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fontAlgn="auto" hangingPunct="1">
              <a:spcBef>
                <a:spcPts val="0"/>
              </a:spcBef>
              <a:spcAft>
                <a:spcPts val="0"/>
              </a:spcAft>
              <a:defRPr/>
            </a:pPr>
            <a:r>
              <a:rPr lang="en-US" altLang="zh-CN" sz="16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rPr>
              <a:t>       </a:t>
            </a:r>
            <a:r>
              <a:rPr lang="zh-CN" altLang="en-US" sz="16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rPr>
              <a:t>缪子及其次级粒子成像技术</a:t>
            </a:r>
            <a:endParaRPr lang="zh-CN" altLang="en-US" sz="16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endParaRPr>
          </a:p>
        </p:txBody>
      </p:sp>
      <p:sp>
        <p:nvSpPr>
          <p:cNvPr id="90" name="矩形: 剪去对角 57"/>
          <p:cNvSpPr/>
          <p:nvPr/>
        </p:nvSpPr>
        <p:spPr>
          <a:xfrm>
            <a:off x="8783897" y="2995295"/>
            <a:ext cx="3240088" cy="679450"/>
          </a:xfrm>
          <a:prstGeom prst="snip2DiagRect">
            <a:avLst/>
          </a:prstGeom>
          <a:solidFill>
            <a:srgbClr val="144572"/>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fontAlgn="auto" hangingPunct="1">
              <a:spcBef>
                <a:spcPts val="0"/>
              </a:spcBef>
              <a:spcAft>
                <a:spcPts val="0"/>
              </a:spcAft>
              <a:defRPr/>
            </a:pPr>
            <a:r>
              <a:rPr lang="zh-CN" altLang="en-US" sz="20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rPr>
              <a:t>透射成像技术</a:t>
            </a:r>
            <a:endParaRPr lang="zh-CN" altLang="en-US" sz="2000" b="1" dirty="0">
              <a:solidFill>
                <a:schemeClr val="bg1"/>
              </a:solidFill>
              <a:effectLst>
                <a:outerShdw blurRad="139700" dist="114300" dir="5400000" algn="t" rotWithShape="0">
                  <a:prstClr val="black">
                    <a:alpha val="22000"/>
                  </a:prstClr>
                </a:outerShdw>
              </a:effectLst>
              <a:latin typeface="+mj-lt"/>
              <a:ea typeface="微软雅黑" panose="020B0503020204020204" pitchFamily="34" charset="-122"/>
            </a:endParaRPr>
          </a:p>
        </p:txBody>
      </p:sp>
      <p:sp>
        <p:nvSpPr>
          <p:cNvPr id="91" name="椭圆 90"/>
          <p:cNvSpPr/>
          <p:nvPr/>
        </p:nvSpPr>
        <p:spPr>
          <a:xfrm>
            <a:off x="9068377" y="1025525"/>
            <a:ext cx="301625" cy="265113"/>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ltLang="zh-CN" b="1" dirty="0">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1</a:t>
            </a:r>
            <a:endParaRPr lang="en-US" altLang="zh-CN" sz="40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2" name="任意多边形: 形状 54"/>
          <p:cNvSpPr/>
          <p:nvPr/>
        </p:nvSpPr>
        <p:spPr>
          <a:xfrm>
            <a:off x="3888365" y="2362200"/>
            <a:ext cx="4360862" cy="2903538"/>
          </a:xfrm>
          <a:custGeom>
            <a:avLst/>
            <a:gdLst>
              <a:gd name="connsiteX0" fmla="*/ 31139 w 4420105"/>
              <a:gd name="connsiteY0" fmla="*/ 0 h 3073920"/>
              <a:gd name="connsiteX1" fmla="*/ 4420105 w 4420105"/>
              <a:gd name="connsiteY1" fmla="*/ 0 h 3073920"/>
              <a:gd name="connsiteX2" fmla="*/ 4420105 w 4420105"/>
              <a:gd name="connsiteY2" fmla="*/ 429967 h 3073920"/>
              <a:gd name="connsiteX3" fmla="*/ 2228541 w 4420105"/>
              <a:gd name="connsiteY3" fmla="*/ 3073920 h 3073920"/>
              <a:gd name="connsiteX4" fmla="*/ 0 w 4420105"/>
              <a:gd name="connsiteY4" fmla="*/ 385358 h 3073920"/>
              <a:gd name="connsiteX5" fmla="*/ 31139 w 4420105"/>
              <a:gd name="connsiteY5" fmla="*/ 385358 h 307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20105" h="3073920">
                <a:moveTo>
                  <a:pt x="31139" y="0"/>
                </a:moveTo>
                <a:lnTo>
                  <a:pt x="4420105" y="0"/>
                </a:lnTo>
                <a:lnTo>
                  <a:pt x="4420105" y="429967"/>
                </a:lnTo>
                <a:lnTo>
                  <a:pt x="2228541" y="3073920"/>
                </a:lnTo>
                <a:lnTo>
                  <a:pt x="0" y="385358"/>
                </a:lnTo>
                <a:lnTo>
                  <a:pt x="31139" y="385358"/>
                </a:lnTo>
                <a:close/>
              </a:path>
            </a:pathLst>
          </a:cu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3" name="左大括号 92"/>
          <p:cNvSpPr/>
          <p:nvPr/>
        </p:nvSpPr>
        <p:spPr>
          <a:xfrm rot="16200000">
            <a:off x="6083877" y="1168400"/>
            <a:ext cx="106363" cy="3122613"/>
          </a:xfrm>
          <a:prstGeom prst="leftBrace">
            <a:avLst>
              <a:gd name="adj1" fmla="val 117579"/>
              <a:gd name="adj2" fmla="val 48199"/>
            </a:avLst>
          </a:prstGeom>
          <a:ln w="28575">
            <a:solidFill>
              <a:srgbClr val="88110E"/>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4" name="矩形: 圆角 2"/>
          <p:cNvSpPr/>
          <p:nvPr/>
        </p:nvSpPr>
        <p:spPr>
          <a:xfrm>
            <a:off x="5293302" y="3035300"/>
            <a:ext cx="1619250" cy="384175"/>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能域宽 </a:t>
            </a:r>
            <a:endParaRPr lang="zh-CN" altLang="en-US" b="1"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5" name="矩形: 圆角 36"/>
          <p:cNvSpPr/>
          <p:nvPr/>
        </p:nvSpPr>
        <p:spPr>
          <a:xfrm>
            <a:off x="5293302" y="3657600"/>
            <a:ext cx="1619250" cy="384175"/>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穿透能力强</a:t>
            </a:r>
            <a:endParaRPr lang="zh-CN" altLang="en-US" b="1"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6" name="文本框 66"/>
          <p:cNvSpPr txBox="1">
            <a:spLocks noChangeArrowheads="1"/>
          </p:cNvSpPr>
          <p:nvPr/>
        </p:nvSpPr>
        <p:spPr bwMode="auto">
          <a:xfrm>
            <a:off x="3843915" y="2357438"/>
            <a:ext cx="1025525" cy="274637"/>
          </a:xfrm>
          <a:prstGeom prst="rect">
            <a:avLst/>
          </a:prstGeom>
          <a:solidFill>
            <a:srgbClr val="06367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1200" b="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Scattering</a:t>
            </a:r>
            <a:endParaRPr kumimoji="1" lang="en-US" altLang="zh-CN" sz="1200" b="1">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7" name="文本框 69"/>
          <p:cNvSpPr txBox="1"/>
          <p:nvPr/>
        </p:nvSpPr>
        <p:spPr>
          <a:xfrm>
            <a:off x="4934527" y="2346325"/>
            <a:ext cx="1200150" cy="276225"/>
          </a:xfrm>
          <a:prstGeom prst="rect">
            <a:avLst/>
          </a:prstGeom>
          <a:solidFill>
            <a:schemeClr val="accent3">
              <a:lumMod val="50000"/>
            </a:schemeClr>
          </a:solidFill>
        </p:spPr>
        <p:txBody>
          <a:bodyPr>
            <a:spAutoFit/>
          </a:bodyPr>
          <a:lstStyle/>
          <a:p>
            <a:pPr algn="ctr" eaLnBrk="1" fontAlgn="auto" hangingPunct="1">
              <a:spcBef>
                <a:spcPts val="0"/>
              </a:spcBef>
              <a:spcAft>
                <a:spcPts val="0"/>
              </a:spcAft>
              <a:defRPr/>
            </a:pPr>
            <a:r>
              <a:rPr kumimoji="1" lang="en-US" altLang="zh-CN" sz="1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Transmission</a:t>
            </a:r>
            <a:endParaRPr kumimoji="1" lang="en-US" altLang="zh-CN" sz="1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8" name="文本框 78"/>
          <p:cNvSpPr txBox="1">
            <a:spLocks noChangeArrowheads="1"/>
          </p:cNvSpPr>
          <p:nvPr/>
        </p:nvSpPr>
        <p:spPr bwMode="auto">
          <a:xfrm>
            <a:off x="6212465" y="2352675"/>
            <a:ext cx="1025525" cy="274638"/>
          </a:xfrm>
          <a:prstGeom prst="rect">
            <a:avLst/>
          </a:prstGeom>
          <a:solidFill>
            <a:srgbClr val="20718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kumimoji="1" lang="en-US" altLang="zh-CN" sz="1200" b="1">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Stopped</a:t>
            </a:r>
            <a:endParaRPr kumimoji="1" lang="en-US" altLang="zh-CN" sz="1200" b="1">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9" name="文本框 78"/>
          <p:cNvSpPr txBox="1"/>
          <p:nvPr/>
        </p:nvSpPr>
        <p:spPr>
          <a:xfrm>
            <a:off x="7334827" y="2352675"/>
            <a:ext cx="1025525" cy="274638"/>
          </a:xfrm>
          <a:prstGeom prst="rect">
            <a:avLst/>
          </a:prstGeom>
          <a:solidFill>
            <a:schemeClr val="accent6">
              <a:lumMod val="50000"/>
            </a:schemeClr>
          </a:solidFill>
        </p:spPr>
        <p:txBody>
          <a:bodyPr>
            <a:spAutoFit/>
          </a:bodyPr>
          <a:lstStyle>
            <a:defPPr>
              <a:defRPr lang="zh-CN"/>
            </a:defPPr>
            <a:lvl1pPr algn="ctr">
              <a:defRPr kumimoji="1" sz="2200" b="1">
                <a:solidFill>
                  <a:schemeClr val="bg1"/>
                </a:solidFill>
                <a:latin typeface="Kaiti SC" panose="02010600040101010101" pitchFamily="2" charset="-122"/>
                <a:ea typeface="Kaiti SC" panose="02010600040101010101" pitchFamily="2" charset="-122"/>
              </a:defRPr>
            </a:lvl1pPr>
          </a:lstStyle>
          <a:p>
            <a:pPr eaLnBrk="1" fontAlgn="auto" hangingPunct="1">
              <a:spcBef>
                <a:spcPts val="0"/>
              </a:spcBef>
              <a:spcAft>
                <a:spcPts val="0"/>
              </a:spcAft>
              <a:defRPr/>
            </a:pPr>
            <a:r>
              <a:rPr lang="en-US" altLang="zh-CN" sz="1200" dirty="0">
                <a:latin typeface="微软雅黑" panose="020B0503020204020204" pitchFamily="34" charset="-122"/>
                <a:ea typeface="微软雅黑" panose="020B0503020204020204" pitchFamily="34" charset="-122"/>
                <a:sym typeface="微软雅黑" panose="020B0503020204020204" pitchFamily="34" charset="-122"/>
              </a:rPr>
              <a:t>Tagged</a:t>
            </a:r>
            <a:endParaRPr lang="en-US" altLang="zh-CN" sz="1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0" name="矩形: 圆角 36"/>
          <p:cNvSpPr/>
          <p:nvPr/>
        </p:nvSpPr>
        <p:spPr>
          <a:xfrm>
            <a:off x="5293301" y="4302125"/>
            <a:ext cx="1619251" cy="38576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本底射线</a:t>
            </a:r>
            <a:endParaRPr lang="zh-CN" altLang="en-US" b="1"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1" name="右箭头 5"/>
          <p:cNvSpPr/>
          <p:nvPr/>
        </p:nvSpPr>
        <p:spPr>
          <a:xfrm>
            <a:off x="3348470" y="3413125"/>
            <a:ext cx="396875" cy="344488"/>
          </a:xfrm>
          <a:prstGeom prst="rightArrow">
            <a:avLst/>
          </a:prstGeom>
          <a:solidFill>
            <a:srgbClr val="1F4E79"/>
          </a:solidFill>
          <a:ln w="10795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solidFill>
                <a:schemeClr val="bg1"/>
              </a:solidFill>
              <a:latin typeface="思源黑体" panose="020B0500000000000000" pitchFamily="34" charset="-122"/>
              <a:ea typeface="思源黑体" panose="020B0500000000000000" pitchFamily="34" charset="-122"/>
            </a:endParaRPr>
          </a:p>
        </p:txBody>
      </p:sp>
      <p:sp>
        <p:nvSpPr>
          <p:cNvPr id="102" name="箭头: V 形 101"/>
          <p:cNvSpPr/>
          <p:nvPr/>
        </p:nvSpPr>
        <p:spPr>
          <a:xfrm rot="5400000">
            <a:off x="6014821" y="2831306"/>
            <a:ext cx="147638" cy="219075"/>
          </a:xfrm>
          <a:prstGeom prst="chevron">
            <a:avLst/>
          </a:prstGeom>
          <a:solidFill>
            <a:schemeClr val="accent2"/>
          </a:solidFill>
          <a:ln w="7620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ln>
                <a:solidFill>
                  <a:schemeClr val="bg1">
                    <a:lumMod val="50000"/>
                  </a:schemeClr>
                </a:solidFill>
              </a:ln>
              <a:solidFill>
                <a:schemeClr val="bg1"/>
              </a:solidFill>
              <a:latin typeface="思源黑体" panose="020B0500000000000000" pitchFamily="34" charset="-122"/>
              <a:ea typeface="思源黑体" panose="020B0500000000000000" pitchFamily="34" charset="-122"/>
            </a:endParaRPr>
          </a:p>
        </p:txBody>
      </p:sp>
      <p:sp>
        <p:nvSpPr>
          <p:cNvPr id="103" name="箭头: V 形 102"/>
          <p:cNvSpPr/>
          <p:nvPr/>
        </p:nvSpPr>
        <p:spPr>
          <a:xfrm rot="5400000">
            <a:off x="6004502" y="3427413"/>
            <a:ext cx="149225" cy="219075"/>
          </a:xfrm>
          <a:prstGeom prst="chevron">
            <a:avLst/>
          </a:prstGeom>
          <a:solidFill>
            <a:schemeClr val="accent2"/>
          </a:solidFill>
          <a:ln w="7620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ln>
                <a:solidFill>
                  <a:schemeClr val="bg1">
                    <a:lumMod val="50000"/>
                  </a:schemeClr>
                </a:solidFill>
              </a:ln>
              <a:solidFill>
                <a:schemeClr val="bg1"/>
              </a:solidFill>
              <a:latin typeface="思源黑体" panose="020B0500000000000000" pitchFamily="34" charset="-122"/>
              <a:ea typeface="思源黑体" panose="020B0500000000000000" pitchFamily="34" charset="-122"/>
            </a:endParaRPr>
          </a:p>
        </p:txBody>
      </p:sp>
      <p:sp>
        <p:nvSpPr>
          <p:cNvPr id="104" name="箭头: V 形 103"/>
          <p:cNvSpPr/>
          <p:nvPr/>
        </p:nvSpPr>
        <p:spPr>
          <a:xfrm rot="5400000">
            <a:off x="6004502" y="4052888"/>
            <a:ext cx="149225" cy="219075"/>
          </a:xfrm>
          <a:prstGeom prst="chevron">
            <a:avLst/>
          </a:prstGeom>
          <a:solidFill>
            <a:schemeClr val="accent2"/>
          </a:solidFill>
          <a:ln w="7620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ln>
                <a:solidFill>
                  <a:schemeClr val="bg1">
                    <a:lumMod val="50000"/>
                  </a:schemeClr>
                </a:solidFill>
              </a:ln>
              <a:solidFill>
                <a:schemeClr val="bg1"/>
              </a:solidFill>
              <a:latin typeface="思源黑体" panose="020B0500000000000000" pitchFamily="34" charset="-122"/>
              <a:ea typeface="思源黑体" panose="020B0500000000000000" pitchFamily="34" charset="-122"/>
            </a:endParaRPr>
          </a:p>
        </p:txBody>
      </p:sp>
      <p:grpSp>
        <p:nvGrpSpPr>
          <p:cNvPr id="105" name="组合 104"/>
          <p:cNvGrpSpPr/>
          <p:nvPr/>
        </p:nvGrpSpPr>
        <p:grpSpPr>
          <a:xfrm>
            <a:off x="4766026" y="5088157"/>
            <a:ext cx="2771573" cy="1484510"/>
            <a:chOff x="4411661" y="5181447"/>
            <a:chExt cx="2584454" cy="1426428"/>
          </a:xfrm>
          <a:solidFill>
            <a:srgbClr val="740000"/>
          </a:solidFill>
          <a:scene3d>
            <a:camera prst="perspectiveAbove"/>
            <a:lightRig rig="threePt" dir="t"/>
          </a:scene3d>
        </p:grpSpPr>
        <p:sp>
          <p:nvSpPr>
            <p:cNvPr id="106" name="椭圆 105"/>
            <p:cNvSpPr/>
            <p:nvPr/>
          </p:nvSpPr>
          <p:spPr>
            <a:xfrm>
              <a:off x="4411661" y="5181447"/>
              <a:ext cx="2584454" cy="1350842"/>
            </a:xfrm>
            <a:prstGeom prst="ellipse">
              <a:avLst/>
            </a:prstGeom>
            <a:grpFill/>
            <a:ln w="10795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1600" b="1" dirty="0">
                <a:solidFill>
                  <a:schemeClr val="bg1"/>
                </a:solidFill>
                <a:latin typeface="微软雅黑" panose="020B0503020204020204" pitchFamily="34" charset="-122"/>
                <a:ea typeface="微软雅黑" panose="020B0503020204020204" pitchFamily="34" charset="-122"/>
              </a:endParaRPr>
            </a:p>
          </p:txBody>
        </p:sp>
        <p:sp>
          <p:nvSpPr>
            <p:cNvPr id="107" name="文本框 106"/>
            <p:cNvSpPr txBox="1"/>
            <p:nvPr/>
          </p:nvSpPr>
          <p:spPr>
            <a:xfrm>
              <a:off x="4470812" y="5337531"/>
              <a:ext cx="2408279" cy="1270344"/>
            </a:xfrm>
            <a:prstGeom prst="rect">
              <a:avLst/>
            </a:prstGeom>
            <a:noFill/>
          </p:spPr>
          <p:txBody>
            <a:bodyPr>
              <a:spAutoFit/>
            </a:bodyPr>
            <a:lstStyle/>
            <a:p>
              <a:pPr algn="ctr" defTabSz="685800">
                <a:defRPr/>
              </a:pPr>
              <a:r>
                <a:rPr lang="zh-CN" altLang="en-US" sz="2000" b="1" dirty="0">
                  <a:solidFill>
                    <a:schemeClr val="bg1"/>
                  </a:solidFill>
                  <a:latin typeface="微软雅黑" panose="020B0503020204020204" pitchFamily="34" charset="-122"/>
                  <a:ea typeface="微软雅黑" panose="020B0503020204020204" pitchFamily="34" charset="-122"/>
                </a:rPr>
                <a:t>非接触</a:t>
              </a:r>
              <a:endParaRPr lang="zh-CN" altLang="en-US" sz="2000" b="1" dirty="0">
                <a:solidFill>
                  <a:schemeClr val="bg1"/>
                </a:solidFill>
                <a:latin typeface="微软雅黑" panose="020B0503020204020204" pitchFamily="34" charset="-122"/>
                <a:ea typeface="微软雅黑" panose="020B0503020204020204" pitchFamily="34" charset="-122"/>
              </a:endParaRPr>
            </a:p>
            <a:p>
              <a:pPr algn="ctr" defTabSz="685800">
                <a:defRPr/>
              </a:pPr>
              <a:r>
                <a:rPr lang="zh-CN" altLang="en-US" sz="2000" b="1" dirty="0">
                  <a:solidFill>
                    <a:schemeClr val="bg1"/>
                  </a:solidFill>
                  <a:latin typeface="微软雅黑" panose="020B0503020204020204" pitchFamily="34" charset="-122"/>
                  <a:ea typeface="微软雅黑" panose="020B0503020204020204" pitchFamily="34" charset="-122"/>
                </a:rPr>
                <a:t>远距离</a:t>
              </a:r>
              <a:endParaRPr lang="zh-CN" altLang="en-US" sz="2000" b="1" dirty="0">
                <a:solidFill>
                  <a:schemeClr val="bg1"/>
                </a:solidFill>
                <a:latin typeface="微软雅黑" panose="020B0503020204020204" pitchFamily="34" charset="-122"/>
                <a:ea typeface="微软雅黑" panose="020B0503020204020204" pitchFamily="34" charset="-122"/>
              </a:endParaRPr>
            </a:p>
            <a:p>
              <a:pPr algn="ctr" defTabSz="685800">
                <a:defRPr/>
              </a:pPr>
              <a:r>
                <a:rPr lang="zh-CN" altLang="en-US" sz="2000" b="1" dirty="0">
                  <a:solidFill>
                    <a:schemeClr val="bg1"/>
                  </a:solidFill>
                  <a:latin typeface="微软雅黑" panose="020B0503020204020204" pitchFamily="34" charset="-122"/>
                  <a:ea typeface="微软雅黑" panose="020B0503020204020204" pitchFamily="34" charset="-122"/>
                </a:rPr>
                <a:t>无损成像</a:t>
              </a:r>
              <a:endParaRPr lang="zh-CN" altLang="en-US" sz="2000" b="1" dirty="0">
                <a:solidFill>
                  <a:schemeClr val="bg1"/>
                </a:solidFill>
                <a:latin typeface="微软雅黑" panose="020B0503020204020204" pitchFamily="34" charset="-122"/>
                <a:ea typeface="微软雅黑" panose="020B0503020204020204" pitchFamily="34" charset="-122"/>
              </a:endParaRPr>
            </a:p>
            <a:p>
              <a:pPr algn="ctr" defTabSz="685800">
                <a:defRPr/>
              </a:pPr>
              <a:endParaRPr lang="zh-CN" altLang="en-US" sz="2000" b="1" dirty="0">
                <a:solidFill>
                  <a:schemeClr val="bg1"/>
                </a:solidFill>
                <a:latin typeface="微软雅黑" panose="020B0503020204020204" pitchFamily="34" charset="-122"/>
                <a:ea typeface="微软雅黑" panose="020B0503020204020204" pitchFamily="34" charset="-122"/>
              </a:endParaRPr>
            </a:p>
          </p:txBody>
        </p:sp>
      </p:grpSp>
      <p:sp>
        <p:nvSpPr>
          <p:cNvPr id="108" name="箭头: V 形 107"/>
          <p:cNvSpPr/>
          <p:nvPr/>
        </p:nvSpPr>
        <p:spPr>
          <a:xfrm rot="5400000">
            <a:off x="6005296" y="1310481"/>
            <a:ext cx="147638" cy="219075"/>
          </a:xfrm>
          <a:prstGeom prst="chevron">
            <a:avLst/>
          </a:prstGeom>
          <a:solidFill>
            <a:schemeClr val="accent2"/>
          </a:solidFill>
          <a:ln w="76200">
            <a:noFill/>
          </a:ln>
          <a:effectLst>
            <a:outerShdw blurRad="469900" dist="457200" dir="540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a:defRPr/>
            </a:pPr>
            <a:endParaRPr lang="zh-CN" altLang="en-US" sz="4500" b="1" dirty="0">
              <a:ln>
                <a:solidFill>
                  <a:schemeClr val="bg1">
                    <a:lumMod val="50000"/>
                  </a:schemeClr>
                </a:solidFill>
              </a:ln>
              <a:solidFill>
                <a:schemeClr val="bg1"/>
              </a:solidFill>
              <a:latin typeface="思源黑体" panose="020B0500000000000000" pitchFamily="34" charset="-122"/>
              <a:ea typeface="思源黑体" panose="020B0500000000000000" pitchFamily="34" charset="-122"/>
            </a:endParaRPr>
          </a:p>
        </p:txBody>
      </p:sp>
      <p:sp>
        <p:nvSpPr>
          <p:cNvPr id="109" name="椭圆 108"/>
          <p:cNvSpPr/>
          <p:nvPr>
            <p:custDataLst>
              <p:tags r:id="rId2"/>
            </p:custDataLst>
          </p:nvPr>
        </p:nvSpPr>
        <p:spPr>
          <a:xfrm>
            <a:off x="9077902" y="3163888"/>
            <a:ext cx="301625" cy="274637"/>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ltLang="zh-CN" sz="3200" b="1" dirty="0">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2</a:t>
            </a:r>
            <a:endPar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endParaRPr lang="zh-CN" altLang="en-US" sz="3200" dirty="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0" name="椭圆 109"/>
          <p:cNvSpPr/>
          <p:nvPr>
            <p:custDataLst>
              <p:tags r:id="rId3"/>
            </p:custDataLst>
          </p:nvPr>
        </p:nvSpPr>
        <p:spPr>
          <a:xfrm>
            <a:off x="8946140" y="5197475"/>
            <a:ext cx="300037" cy="263525"/>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ltLang="zh-CN" sz="3200" b="1" dirty="0">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r>
              <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3</a:t>
            </a:r>
            <a:endParaRPr lang="en-US" altLang="zh-CN" sz="32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eaLnBrk="1" fontAlgn="auto" hangingPunct="1">
              <a:spcBef>
                <a:spcPts val="0"/>
              </a:spcBef>
              <a:spcAft>
                <a:spcPts val="0"/>
              </a:spcAft>
              <a:defRPr/>
            </a:pPr>
            <a:endParaRPr lang="zh-CN" altLang="en-US" sz="3200" dirty="0">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11" name="图片 51" descr="muon"/>
          <p:cNvPicPr>
            <a:picLocks noChangeAspect="1" noChangeArrowheads="1"/>
          </p:cNvPicPr>
          <p:nvPr>
            <p:custDataLst>
              <p:tags r:id="rId4"/>
            </p:custDataLst>
          </p:nvPr>
        </p:nvPicPr>
        <p:blipFill>
          <a:blip r:embed="rId5" cstate="print">
            <a:extLst>
              <a:ext uri="{28A0092B-C50C-407E-A947-70E740481C1C}">
                <a14:useLocalDpi xmlns:a14="http://schemas.microsoft.com/office/drawing/2010/main" val="0"/>
              </a:ext>
            </a:extLst>
          </a:blip>
          <a:srcRect/>
          <a:stretch>
            <a:fillRect/>
          </a:stretch>
        </p:blipFill>
        <p:spPr bwMode="auto">
          <a:xfrm>
            <a:off x="275215" y="3257550"/>
            <a:ext cx="30194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53"/>
          <p:cNvPicPr>
            <a:picLocks noChangeAspect="1" noChangeArrowheads="1"/>
          </p:cNvPicPr>
          <p:nvPr>
            <p:custDataLst>
              <p:tags r:id="rId6"/>
            </p:custDataLst>
          </p:nvPr>
        </p:nvPicPr>
        <p:blipFill>
          <a:blip r:embed="rId7">
            <a:extLst>
              <a:ext uri="{28A0092B-C50C-407E-A947-70E740481C1C}">
                <a14:useLocalDpi xmlns:a14="http://schemas.microsoft.com/office/drawing/2010/main" val="0"/>
              </a:ext>
            </a:extLst>
          </a:blip>
          <a:srcRect/>
          <a:stretch>
            <a:fillRect/>
          </a:stretch>
        </p:blipFill>
        <p:spPr bwMode="auto">
          <a:xfrm>
            <a:off x="275215" y="774700"/>
            <a:ext cx="3019425"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 name="文本框 56"/>
          <p:cNvSpPr txBox="1">
            <a:spLocks noChangeArrowheads="1"/>
          </p:cNvSpPr>
          <p:nvPr>
            <p:custDataLst>
              <p:tags r:id="rId8"/>
            </p:custDataLst>
          </p:nvPr>
        </p:nvSpPr>
        <p:spPr bwMode="auto">
          <a:xfrm>
            <a:off x="65087" y="-49244"/>
            <a:ext cx="4869440"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lvl="1" eaLnBrk="1" hangingPunct="1">
              <a:lnSpc>
                <a:spcPct val="150000"/>
              </a:lnSpc>
              <a:buFont typeface="Wingdings" panose="05000000000000000000" pitchFamily="2" charset="2"/>
              <a:buChar char="p"/>
            </a:pPr>
            <a:r>
              <a:rPr kumimoji="1" lang="zh-CN" altLang="en-US" sz="2400" b="1" dirty="0">
                <a:solidFill>
                  <a:schemeClr val="bg1"/>
                </a:solidFill>
                <a:latin typeface="微软雅黑" panose="020B0503020204020204" pitchFamily="34" charset="-122"/>
                <a:ea typeface="微软雅黑" panose="020B0503020204020204" pitchFamily="34" charset="-122"/>
                <a:cs typeface="楷体" panose="02010609060101010101" pitchFamily="49" charset="-122"/>
                <a:sym typeface="+mn-ea"/>
              </a:rPr>
              <a:t>天然缪子源</a:t>
            </a:r>
            <a:r>
              <a:rPr kumimoji="1" lang="en-US" altLang="zh-CN" sz="2400" b="1" dirty="0">
                <a:solidFill>
                  <a:schemeClr val="bg1"/>
                </a:solidFill>
                <a:latin typeface="微软雅黑" panose="020B0503020204020204" pitchFamily="34" charset="-122"/>
                <a:ea typeface="微软雅黑" panose="020B0503020204020204" pitchFamily="34" charset="-122"/>
                <a:cs typeface="楷体" panose="02010609060101010101" pitchFamily="49" charset="-122"/>
                <a:sym typeface="+mn-ea"/>
              </a:rPr>
              <a:t>-</a:t>
            </a:r>
            <a:r>
              <a:rPr kumimoji="1" lang="zh-CN" altLang="en-US" sz="2400" b="1" dirty="0">
                <a:solidFill>
                  <a:schemeClr val="bg1"/>
                </a:solidFill>
                <a:latin typeface="微软雅黑" panose="020B0503020204020204" pitchFamily="34" charset="-122"/>
                <a:ea typeface="微软雅黑" panose="020B0503020204020204" pitchFamily="34" charset="-122"/>
                <a:cs typeface="楷体" panose="02010609060101010101" pitchFamily="49" charset="-122"/>
                <a:sym typeface="+mn-ea"/>
              </a:rPr>
              <a:t>本底射线</a:t>
            </a:r>
            <a:endParaRPr kumimoji="1" lang="zh-CN" altLang="en-US" sz="2400" b="1" dirty="0">
              <a:solidFill>
                <a:schemeClr val="bg1"/>
              </a:solidFill>
              <a:latin typeface="微软雅黑" panose="020B0503020204020204" pitchFamily="34" charset="-122"/>
              <a:ea typeface="微软雅黑" panose="020B0503020204020204" pitchFamily="34" charset="-122"/>
              <a:cs typeface="楷体" panose="02010609060101010101" pitchFamily="49" charset="-122"/>
              <a:sym typeface="+mn-ea"/>
            </a:endParaRPr>
          </a:p>
        </p:txBody>
      </p:sp>
      <p:sp>
        <p:nvSpPr>
          <p:cNvPr id="114" name="文本框 58"/>
          <p:cNvSpPr txBox="1">
            <a:spLocks noChangeArrowheads="1"/>
          </p:cNvSpPr>
          <p:nvPr/>
        </p:nvSpPr>
        <p:spPr bwMode="auto">
          <a:xfrm>
            <a:off x="9950392" y="1717358"/>
            <a:ext cx="2166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b="1">
                <a:latin typeface="微软雅黑" panose="020B0503020204020204" pitchFamily="34" charset="-122"/>
                <a:ea typeface="微软雅黑" panose="020B0503020204020204" pitchFamily="34" charset="-122"/>
                <a:sym typeface="+mn-ea"/>
              </a:rPr>
              <a:t>对象：致密高</a:t>
            </a:r>
            <a:r>
              <a:rPr lang="en-US" altLang="zh-CN" b="1">
                <a:latin typeface="微软雅黑" panose="020B0503020204020204" pitchFamily="34" charset="-122"/>
                <a:ea typeface="微软雅黑" panose="020B0503020204020204" pitchFamily="34" charset="-122"/>
                <a:sym typeface="+mn-ea"/>
              </a:rPr>
              <a:t>Z</a:t>
            </a:r>
            <a:r>
              <a:rPr lang="zh-CN" altLang="en-US" b="1">
                <a:latin typeface="微软雅黑" panose="020B0503020204020204" pitchFamily="34" charset="-122"/>
                <a:ea typeface="微软雅黑" panose="020B0503020204020204" pitchFamily="34" charset="-122"/>
                <a:sym typeface="+mn-ea"/>
              </a:rPr>
              <a:t>材料</a:t>
            </a:r>
            <a:endParaRPr lang="zh-CN" altLang="en-US" b="1">
              <a:latin typeface="微软雅黑" panose="020B0503020204020204" pitchFamily="34" charset="-122"/>
              <a:ea typeface="微软雅黑" panose="020B0503020204020204" pitchFamily="34" charset="-122"/>
              <a:sym typeface="+mn-ea"/>
            </a:endParaRPr>
          </a:p>
        </p:txBody>
      </p:sp>
      <p:sp>
        <p:nvSpPr>
          <p:cNvPr id="115" name="文本框 59"/>
          <p:cNvSpPr txBox="1">
            <a:spLocks noChangeArrowheads="1"/>
          </p:cNvSpPr>
          <p:nvPr>
            <p:custDataLst>
              <p:tags r:id="rId9"/>
            </p:custDataLst>
          </p:nvPr>
        </p:nvSpPr>
        <p:spPr bwMode="auto">
          <a:xfrm>
            <a:off x="10000690" y="4052888"/>
            <a:ext cx="21166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b="1" dirty="0">
                <a:latin typeface="微软雅黑" panose="020B0503020204020204" pitchFamily="34" charset="-122"/>
                <a:ea typeface="微软雅黑" panose="020B0503020204020204" pitchFamily="34" charset="-122"/>
                <a:sym typeface="+mn-ea"/>
              </a:rPr>
              <a:t>对象：大尺寸物体</a:t>
            </a:r>
            <a:endParaRPr lang="zh-CN" altLang="en-US" b="1" dirty="0">
              <a:latin typeface="微软雅黑" panose="020B0503020204020204" pitchFamily="34" charset="-122"/>
              <a:ea typeface="微软雅黑" panose="020B0503020204020204" pitchFamily="34" charset="-122"/>
              <a:sym typeface="+mn-ea"/>
            </a:endParaRPr>
          </a:p>
        </p:txBody>
      </p:sp>
      <p:sp>
        <p:nvSpPr>
          <p:cNvPr id="116" name="文本框 60"/>
          <p:cNvSpPr txBox="1">
            <a:spLocks noChangeArrowheads="1"/>
          </p:cNvSpPr>
          <p:nvPr>
            <p:custDataLst>
              <p:tags r:id="rId10"/>
            </p:custDataLst>
          </p:nvPr>
        </p:nvSpPr>
        <p:spPr bwMode="auto">
          <a:xfrm>
            <a:off x="10633223" y="5799925"/>
            <a:ext cx="1484107" cy="913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b="1" dirty="0">
                <a:latin typeface="微软雅黑" panose="020B0503020204020204" pitchFamily="34" charset="-122"/>
                <a:ea typeface="微软雅黑" panose="020B0503020204020204" pitchFamily="34" charset="-122"/>
                <a:sym typeface="+mn-ea"/>
              </a:rPr>
              <a:t>中低</a:t>
            </a:r>
            <a:r>
              <a:rPr lang="en-US" altLang="zh-CN" b="1" dirty="0">
                <a:latin typeface="微软雅黑" panose="020B0503020204020204" pitchFamily="34" charset="-122"/>
                <a:ea typeface="微软雅黑" panose="020B0503020204020204" pitchFamily="34" charset="-122"/>
                <a:sym typeface="+mn-ea"/>
              </a:rPr>
              <a:t>Z</a:t>
            </a:r>
            <a:r>
              <a:rPr lang="zh-CN" altLang="en-US" b="1" dirty="0">
                <a:latin typeface="微软雅黑" panose="020B0503020204020204" pitchFamily="34" charset="-122"/>
                <a:ea typeface="微软雅黑" panose="020B0503020204020204" pitchFamily="34" charset="-122"/>
                <a:sym typeface="+mn-ea"/>
              </a:rPr>
              <a:t>材料</a:t>
            </a:r>
            <a:endParaRPr lang="zh-CN" altLang="en-US" b="1" dirty="0">
              <a:latin typeface="微软雅黑" panose="020B0503020204020204" pitchFamily="34" charset="-122"/>
              <a:ea typeface="微软雅黑" panose="020B0503020204020204" pitchFamily="34" charset="-122"/>
              <a:sym typeface="+mn-ea"/>
            </a:endParaRPr>
          </a:p>
          <a:p>
            <a:pPr algn="ctr" eaLnBrk="1" hangingPunct="1"/>
            <a:r>
              <a:rPr lang="zh-CN" altLang="en-US" b="1" dirty="0">
                <a:latin typeface="微软雅黑" panose="020B0503020204020204" pitchFamily="34" charset="-122"/>
                <a:ea typeface="微软雅黑" panose="020B0503020204020204" pitchFamily="34" charset="-122"/>
                <a:sym typeface="+mn-ea"/>
              </a:rPr>
              <a:t> </a:t>
            </a:r>
            <a:r>
              <a:rPr lang="en-US" altLang="zh-CN" b="1" dirty="0">
                <a:latin typeface="微软雅黑" panose="020B0503020204020204" pitchFamily="34" charset="-122"/>
                <a:ea typeface="微软雅黑" panose="020B0503020204020204" pitchFamily="34" charset="-122"/>
                <a:sym typeface="+mn-ea"/>
              </a:rPr>
              <a:t>        </a:t>
            </a:r>
            <a:endParaRPr lang="en-US" altLang="zh-CN" b="1" dirty="0">
              <a:latin typeface="微软雅黑" panose="020B0503020204020204" pitchFamily="34" charset="-122"/>
              <a:ea typeface="微软雅黑" panose="020B0503020204020204" pitchFamily="34" charset="-122"/>
              <a:sym typeface="+mn-ea"/>
            </a:endParaRPr>
          </a:p>
          <a:p>
            <a:pPr algn="ctr" eaLnBrk="1" hangingPunct="1"/>
            <a:r>
              <a:rPr lang="zh-CN" altLang="en-US" b="1" dirty="0">
                <a:latin typeface="微软雅黑" panose="020B0503020204020204" pitchFamily="34" charset="-122"/>
                <a:ea typeface="微软雅黑" panose="020B0503020204020204" pitchFamily="34" charset="-122"/>
                <a:sym typeface="+mn-ea"/>
              </a:rPr>
              <a:t>  特殊核材料</a:t>
            </a:r>
            <a:endParaRPr lang="zh-CN" altLang="en-US" b="1" dirty="0">
              <a:latin typeface="微软雅黑" panose="020B0503020204020204" pitchFamily="34" charset="-122"/>
              <a:ea typeface="微软雅黑" panose="020B0503020204020204" pitchFamily="34" charset="-122"/>
              <a:sym typeface="+mn-ea"/>
            </a:endParaRPr>
          </a:p>
        </p:txBody>
      </p:sp>
      <p:pic>
        <p:nvPicPr>
          <p:cNvPr id="117" name="图片 61"/>
          <p:cNvPicPr>
            <a:picLocks noChangeAspect="1" noChangeArrowheads="1"/>
          </p:cNvPicPr>
          <p:nvPr>
            <p:custDataLst>
              <p:tags r:id="rId1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4048702" y="1370013"/>
            <a:ext cx="6254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 name="图片 62"/>
          <p:cNvPicPr>
            <a:picLocks noChangeAspect="1" noChangeArrowheads="1"/>
          </p:cNvPicPr>
          <p:nvPr>
            <p:custDataLst>
              <p:tags r:id="rId1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5229802" y="1495425"/>
            <a:ext cx="67786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 name="图片 63"/>
          <p:cNvPicPr>
            <a:picLocks noChangeAspect="1" noChangeArrowheads="1"/>
          </p:cNvPicPr>
          <p:nvPr>
            <p:custDataLst>
              <p:tags r:id="rId1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6463290" y="1489075"/>
            <a:ext cx="600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0" name="图片 64"/>
          <p:cNvPicPr>
            <a:picLocks noChangeAspect="1" noChangeArrowheads="1"/>
          </p:cNvPicPr>
          <p:nvPr>
            <p:custDataLst>
              <p:tags r:id="rId17"/>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7544377" y="1431925"/>
            <a:ext cx="601663"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图片 2"/>
          <p:cNvPicPr>
            <a:picLocks noChangeAspect="1" noChangeArrowheads="1"/>
          </p:cNvPicPr>
          <p:nvPr>
            <p:custDataLst>
              <p:tags r:id="rId19"/>
            </p:custDataLst>
          </p:nvPr>
        </p:nvPicPr>
        <p:blipFill>
          <a:blip r:embed="rId20">
            <a:extLst>
              <a:ext uri="{28A0092B-C50C-407E-A947-70E740481C1C}">
                <a14:useLocalDpi xmlns:a14="http://schemas.microsoft.com/office/drawing/2010/main" val="0"/>
              </a:ext>
            </a:extLst>
          </a:blip>
          <a:srcRect/>
          <a:stretch>
            <a:fillRect/>
          </a:stretch>
        </p:blipFill>
        <p:spPr bwMode="auto">
          <a:xfrm>
            <a:off x="8666738" y="1581150"/>
            <a:ext cx="134144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 name="图片 4"/>
          <p:cNvPicPr>
            <a:picLocks noChangeAspect="1" noChangeArrowheads="1"/>
          </p:cNvPicPr>
          <p:nvPr>
            <p:custDataLst>
              <p:tags r:id="rId21"/>
            </p:custDataLst>
          </p:nvPr>
        </p:nvPicPr>
        <p:blipFill>
          <a:blip r:embed="rId22" cstate="print">
            <a:extLst>
              <a:ext uri="{28A0092B-C50C-407E-A947-70E740481C1C}">
                <a14:useLocalDpi xmlns:a14="http://schemas.microsoft.com/office/drawing/2010/main" val="0"/>
              </a:ext>
            </a:extLst>
          </a:blip>
          <a:srcRect/>
          <a:stretch>
            <a:fillRect/>
          </a:stretch>
        </p:blipFill>
        <p:spPr bwMode="auto">
          <a:xfrm>
            <a:off x="8699701" y="3746517"/>
            <a:ext cx="1394268" cy="1102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 name="图片 122"/>
          <p:cNvPicPr>
            <a:picLocks noChangeAspect="1"/>
          </p:cNvPicPr>
          <p:nvPr>
            <p:custDataLst>
              <p:tags r:id="rId23"/>
            </p:custDataLst>
          </p:nvPr>
        </p:nvPicPr>
        <p:blipFill>
          <a:blip r:embed="rId24"/>
          <a:stretch>
            <a:fillRect/>
          </a:stretch>
        </p:blipFill>
        <p:spPr>
          <a:xfrm>
            <a:off x="8699500" y="5771515"/>
            <a:ext cx="1394460" cy="933450"/>
          </a:xfrm>
          <a:prstGeom prst="rect">
            <a:avLst/>
          </a:prstGeom>
        </p:spPr>
      </p:pic>
      <p:sp>
        <p:nvSpPr>
          <p:cNvPr id="2" name="文本框 59"/>
          <p:cNvSpPr txBox="1">
            <a:spLocks noChangeArrowheads="1"/>
          </p:cNvSpPr>
          <p:nvPr>
            <p:custDataLst>
              <p:tags r:id="rId25"/>
            </p:custDataLst>
          </p:nvPr>
        </p:nvSpPr>
        <p:spPr bwMode="auto">
          <a:xfrm>
            <a:off x="10079951" y="6054090"/>
            <a:ext cx="920339"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fontAlgn="base">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ctr" eaLnBrk="1" hangingPunct="1"/>
            <a:r>
              <a:rPr lang="zh-CN" altLang="en-US" b="1" dirty="0">
                <a:latin typeface="微软雅黑" panose="020B0503020204020204" pitchFamily="34" charset="-122"/>
                <a:ea typeface="微软雅黑" panose="020B0503020204020204" pitchFamily="34" charset="-122"/>
                <a:sym typeface="+mn-ea"/>
              </a:rPr>
              <a:t>对象：</a:t>
            </a:r>
            <a:endParaRPr lang="zh-CN" altLang="en-US" b="1" dirty="0">
              <a:latin typeface="微软雅黑" panose="020B0503020204020204" pitchFamily="34" charset="-122"/>
              <a:ea typeface="微软雅黑" panose="020B0503020204020204" pitchFamily="34" charset="-122"/>
              <a:sym typeface="+mn-ea"/>
            </a:endParaRPr>
          </a:p>
        </p:txBody>
      </p:sp>
    </p:spTree>
  </p:cSld>
  <p:clrMapOvr>
    <a:masterClrMapping/>
  </p:clrMapOvr>
  <p:transition advTm="53010">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11826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11826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11826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0" name="文本框 9"/>
          <p:cNvSpPr txBox="1"/>
          <p:nvPr/>
        </p:nvSpPr>
        <p:spPr>
          <a:xfrm>
            <a:off x="914925" y="58737"/>
            <a:ext cx="3612251"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二、研究背景及意义</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2" name="页脚占位符 1"/>
          <p:cNvSpPr>
            <a:spLocks noGrp="1"/>
          </p:cNvSpPr>
          <p:nvPr>
            <p:ph type="ftr" sz="quarter" idx="11"/>
          </p:nvPr>
        </p:nvSpPr>
        <p:spPr/>
        <p:txBody>
          <a:bodyPr/>
          <a:lstStyle/>
          <a:p>
            <a:r>
              <a:rPr lang="en-US" altLang="zh-CN" dirty="0">
                <a:solidFill>
                  <a:srgbClr val="000000">
                    <a:tint val="75000"/>
                  </a:srgbClr>
                </a:solidFill>
              </a:rPr>
              <a:t>3</a:t>
            </a:r>
            <a:endParaRPr lang="en-US" altLang="zh-CN" dirty="0">
              <a:solidFill>
                <a:srgbClr val="000000">
                  <a:tint val="75000"/>
                </a:srgbClr>
              </a:solidFill>
            </a:endParaRPr>
          </a:p>
        </p:txBody>
      </p:sp>
      <p:graphicFrame>
        <p:nvGraphicFramePr>
          <p:cNvPr id="3" name="表格 2"/>
          <p:cNvGraphicFramePr/>
          <p:nvPr>
            <p:custDataLst>
              <p:tags r:id="rId1"/>
            </p:custDataLst>
          </p:nvPr>
        </p:nvGraphicFramePr>
        <p:xfrm>
          <a:off x="178400" y="603325"/>
          <a:ext cx="11817350" cy="6233300"/>
        </p:xfrm>
        <a:graphic>
          <a:graphicData uri="http://schemas.openxmlformats.org/drawingml/2006/table">
            <a:tbl>
              <a:tblPr firstRow="1" bandRow="1">
                <a:tableStyleId>{5C22544A-7EE6-4342-B048-85BDC9FD1C3A}</a:tableStyleId>
              </a:tblPr>
              <a:tblGrid>
                <a:gridCol w="1009015"/>
                <a:gridCol w="1078230"/>
                <a:gridCol w="3984625"/>
                <a:gridCol w="2640965"/>
                <a:gridCol w="3104515"/>
              </a:tblGrid>
              <a:tr h="335280">
                <a:tc>
                  <a:txBody>
                    <a:bodyPr/>
                    <a:lstStyle/>
                    <a:p>
                      <a:pPr algn="ctr">
                        <a:buNone/>
                      </a:pPr>
                      <a:r>
                        <a:rPr lang="zh-CN" altLang="en-US" sz="1600" b="1" dirty="0">
                          <a:latin typeface="微软雅黑" panose="020B0503020204020204" pitchFamily="34" charset="-122"/>
                          <a:ea typeface="微软雅黑" panose="020B0503020204020204" pitchFamily="34" charset="-122"/>
                        </a:rPr>
                        <a:t>成像原理</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a:latin typeface="微软雅黑" panose="020B0503020204020204" pitchFamily="34" charset="-122"/>
                          <a:ea typeface="微软雅黑" panose="020B0503020204020204" pitchFamily="34" charset="-122"/>
                        </a:rPr>
                        <a:t>国家</a:t>
                      </a:r>
                      <a:endParaRPr lang="zh-CN" altLang="en-US" sz="1600" b="1">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团队</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探测器</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研究对象</a:t>
                      </a:r>
                      <a:endParaRPr lang="zh-CN" altLang="en-US" sz="1600" b="1" dirty="0">
                        <a:latin typeface="微软雅黑" panose="020B0503020204020204" pitchFamily="34" charset="-122"/>
                        <a:ea typeface="微软雅黑" panose="020B0503020204020204" pitchFamily="34" charset="-122"/>
                      </a:endParaRPr>
                    </a:p>
                  </a:txBody>
                  <a:tcPr marT="45727" marB="45727" anchor="ctr"/>
                </a:tc>
              </a:tr>
              <a:tr h="335280">
                <a:tc rowSpan="11">
                  <a:txBody>
                    <a:bodyPr/>
                    <a:lstStyle/>
                    <a:p>
                      <a:pPr algn="ctr">
                        <a:buNone/>
                      </a:pPr>
                      <a:r>
                        <a:rPr lang="zh-CN" altLang="en-US" sz="1800" b="1" dirty="0">
                          <a:latin typeface="微软雅黑" panose="020B0503020204020204" pitchFamily="34" charset="-122"/>
                          <a:ea typeface="微软雅黑" panose="020B0503020204020204" pitchFamily="34" charset="-122"/>
                        </a:rPr>
                        <a:t>散射</a:t>
                      </a:r>
                      <a:r>
                        <a:rPr lang="zh-CN" altLang="en-US" sz="1800" b="1" dirty="0">
                          <a:latin typeface="微软雅黑" panose="020B0503020204020204" pitchFamily="34" charset="-122"/>
                          <a:ea typeface="微软雅黑" panose="020B0503020204020204" pitchFamily="34" charset="-122"/>
                        </a:rPr>
                        <a:t>成像技术</a:t>
                      </a:r>
                      <a:endParaRPr lang="zh-CN" altLang="en-US" sz="18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en-US" altLang="zh-CN" sz="1600" b="1" dirty="0">
                          <a:latin typeface="微软雅黑" panose="020B0503020204020204" pitchFamily="34" charset="-122"/>
                          <a:ea typeface="微软雅黑" panose="020B0503020204020204" pitchFamily="34" charset="-122"/>
                        </a:rPr>
                        <a:t>US</a:t>
                      </a:r>
                      <a:endParaRPr lang="en-US" altLang="zh-CN"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en-US" altLang="zh-CN" sz="1600" b="1">
                          <a:latin typeface="微软雅黑" panose="020B0503020204020204" pitchFamily="34" charset="-122"/>
                          <a:ea typeface="微软雅黑" panose="020B0503020204020204" pitchFamily="34" charset="-122"/>
                          <a:cs typeface="Times New Roman" panose="02020603050405020304" pitchFamily="18" charset="0"/>
                        </a:rPr>
                        <a:t>LANL</a:t>
                      </a:r>
                      <a:endParaRPr lang="en-US" altLang="zh-CN" sz="1600" b="1">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漂移室</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sz="1600" b="1">
                          <a:latin typeface="微软雅黑" panose="020B0503020204020204" pitchFamily="34" charset="-122"/>
                          <a:ea typeface="微软雅黑" panose="020B0503020204020204" pitchFamily="34" charset="-122"/>
                          <a:cs typeface="+mn-ea"/>
                        </a:rPr>
                        <a:t>钨盘</a:t>
                      </a:r>
                      <a:r>
                        <a:rPr lang="en-US" altLang="zh-CN" sz="1600" b="1">
                          <a:latin typeface="微软雅黑" panose="020B0503020204020204" pitchFamily="34" charset="-122"/>
                          <a:ea typeface="微软雅黑" panose="020B0503020204020204" pitchFamily="34" charset="-122"/>
                          <a:cs typeface="+mn-ea"/>
                        </a:rPr>
                        <a:t> </a:t>
                      </a:r>
                      <a:endParaRPr lang="en-US" altLang="zh-CN" sz="1600" b="1">
                        <a:latin typeface="微软雅黑" panose="020B0503020204020204" pitchFamily="34" charset="-122"/>
                        <a:ea typeface="微软雅黑" panose="020B0503020204020204" pitchFamily="34" charset="-122"/>
                        <a:cs typeface="+mn-ea"/>
                      </a:endParaRPr>
                    </a:p>
                  </a:txBody>
                  <a:tcPr marT="45727" marB="45727" anchor="ctr"/>
                </a:tc>
              </a:tr>
              <a:tr h="369570">
                <a:tc vMerge="1">
                  <a:tcPr/>
                </a:tc>
                <a:tc>
                  <a:txBody>
                    <a:bodyPr/>
                    <a:lstStyle/>
                    <a:p>
                      <a:pPr algn="ctr">
                        <a:buNone/>
                      </a:pPr>
                      <a:r>
                        <a:rPr lang="en-US" altLang="zh-CN" sz="1600" b="1" dirty="0">
                          <a:latin typeface="微软雅黑" panose="020B0503020204020204" pitchFamily="34" charset="-122"/>
                          <a:ea typeface="微软雅黑" panose="020B0503020204020204" pitchFamily="34" charset="-122"/>
                        </a:rPr>
                        <a:t>UK</a:t>
                      </a:r>
                      <a:endParaRPr lang="en-US" altLang="zh-CN"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en-US" altLang="zh-CN" sz="1600" b="1" dirty="0">
                          <a:latin typeface="微软雅黑" panose="020B0503020204020204" pitchFamily="34" charset="-122"/>
                          <a:ea typeface="微软雅黑" panose="020B0503020204020204" pitchFamily="34" charset="-122"/>
                          <a:cs typeface="Times New Roman" panose="02020603050405020304" pitchFamily="18" charset="0"/>
                        </a:rPr>
                        <a:t>University of Glasgow</a:t>
                      </a:r>
                      <a:endParaRPr lang="en-US" altLang="zh-CN"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气体探测器</a:t>
                      </a:r>
                      <a:endParaRPr 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mn-ea"/>
                        </a:rPr>
                        <a:t>核废料桶</a:t>
                      </a:r>
                      <a:endParaRPr lang="zh-CN" altLang="en-US" sz="1600" b="1" dirty="0">
                        <a:latin typeface="微软雅黑" panose="020B0503020204020204" pitchFamily="34" charset="-122"/>
                        <a:ea typeface="微软雅黑" panose="020B0503020204020204" pitchFamily="34" charset="-122"/>
                        <a:cs typeface="+mn-ea"/>
                      </a:endParaRPr>
                    </a:p>
                  </a:txBody>
                  <a:tcPr marT="45727" marB="45727" anchor="ctr"/>
                </a:tc>
              </a:tr>
              <a:tr h="335280">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rPr>
                        <a:t>Italy</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INFN Padova</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en-US" altLang="zh-CN" sz="1600" b="1" dirty="0">
                          <a:latin typeface="微软雅黑" panose="020B0503020204020204" pitchFamily="34" charset="-122"/>
                          <a:ea typeface="微软雅黑" panose="020B0503020204020204" pitchFamily="34" charset="-122"/>
                        </a:rPr>
                        <a:t>Micromegas</a:t>
                      </a:r>
                      <a:endParaRPr lang="en-US" altLang="zh-CN"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rPr>
                        <a:t>水塔</a:t>
                      </a:r>
                      <a:r>
                        <a:rPr lang="en-US" altLang="zh-CN" sz="1600" b="1" dirty="0">
                          <a:latin typeface="微软雅黑" panose="020B0503020204020204" pitchFamily="34" charset="-122"/>
                          <a:ea typeface="微软雅黑" panose="020B0503020204020204" pitchFamily="34" charset="-122"/>
                          <a:cs typeface="微软雅黑" panose="020B0503020204020204" pitchFamily="34" charset="-122"/>
                        </a:rPr>
                        <a:t> </a:t>
                      </a:r>
                      <a:endParaRPr lang="en-US" altLang="zh-CN" sz="1600" b="1" dirty="0">
                        <a:latin typeface="微软雅黑" panose="020B0503020204020204" pitchFamily="34" charset="-122"/>
                        <a:ea typeface="微软雅黑" panose="020B0503020204020204" pitchFamily="34" charset="-122"/>
                        <a:cs typeface="微软雅黑" panose="020B0503020204020204" pitchFamily="34" charset="-122"/>
                      </a:endParaRPr>
                    </a:p>
                  </a:txBody>
                  <a:tcPr marT="45727" marB="45727" anchor="ctr"/>
                </a:tc>
              </a:tr>
              <a:tr h="335280">
                <a:tc vMerge="1">
                  <a:tcPr/>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Canada</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T="45727" marB="45727"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rPr>
                        <a:t>Nuclear Laboratories Ltd</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T="45727" marB="45727"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latin typeface="微软雅黑" panose="020B0503020204020204" pitchFamily="34" charset="-122"/>
                          <a:ea typeface="微软雅黑" panose="020B0503020204020204" pitchFamily="34" charset="-122"/>
                        </a:rPr>
                        <a:t>塑料闪烁体条</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燃料棒</a:t>
                      </a:r>
                      <a:r>
                        <a:rPr lang="en-US" altLang="zh-CN" sz="1600" b="1" kern="1200" dirty="0">
                          <a:solidFill>
                            <a:schemeClr val="dk1"/>
                          </a:solidFill>
                          <a:latin typeface="微软雅黑" panose="020B0503020204020204" pitchFamily="34" charset="-122"/>
                          <a:ea typeface="微软雅黑" panose="020B0503020204020204" pitchFamily="34" charset="-122"/>
                          <a:cs typeface="+mn-cs"/>
                        </a:rPr>
                        <a:t>/</a:t>
                      </a:r>
                      <a:r>
                        <a:rPr lang="zh-CN" altLang="en-US" sz="1600" b="1" kern="1200" dirty="0">
                          <a:solidFill>
                            <a:schemeClr val="dk1"/>
                          </a:solidFill>
                          <a:latin typeface="微软雅黑" panose="020B0503020204020204" pitchFamily="34" charset="-122"/>
                          <a:ea typeface="微软雅黑" panose="020B0503020204020204" pitchFamily="34" charset="-122"/>
                          <a:cs typeface="+mn-cs"/>
                        </a:rPr>
                        <a:t>集装箱</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T="45727" marB="45727" anchor="ctr"/>
                </a:tc>
              </a:tr>
              <a:tr h="579120">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rPr>
                        <a:t>美国</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日本</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LANL、东芝公司</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dirty="0">
                          <a:latin typeface="微软雅黑" panose="020B0503020204020204" pitchFamily="34" charset="-122"/>
                          <a:ea typeface="微软雅黑" panose="020B0503020204020204" pitchFamily="34" charset="-122"/>
                        </a:rPr>
                        <a:t>漂移管</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铀材料</a:t>
                      </a:r>
                      <a:r>
                        <a:rPr lang="en-US" altLang="zh-CN" sz="1600" b="1" dirty="0">
                          <a:latin typeface="微软雅黑" panose="020B0503020204020204" pitchFamily="34" charset="-122"/>
                          <a:ea typeface="微软雅黑" panose="020B0503020204020204" pitchFamily="34" charset="-122"/>
                        </a:rPr>
                        <a:t>/</a:t>
                      </a:r>
                      <a:r>
                        <a:rPr lang="zh-CN" altLang="en-US" sz="1600" b="1" dirty="0">
                          <a:latin typeface="微软雅黑" panose="020B0503020204020204" pitchFamily="34" charset="-122"/>
                          <a:ea typeface="微软雅黑" panose="020B0503020204020204" pitchFamily="34" charset="-122"/>
                        </a:rPr>
                        <a:t>福岛反应堆</a:t>
                      </a:r>
                      <a:endParaRPr lang="zh-CN" altLang="en-US" sz="1600" b="1" dirty="0">
                        <a:latin typeface="微软雅黑" panose="020B0503020204020204" pitchFamily="34" charset="-122"/>
                        <a:ea typeface="微软雅黑" panose="020B0503020204020204" pitchFamily="34" charset="-122"/>
                      </a:endParaRPr>
                    </a:p>
                  </a:txBody>
                  <a:tcPr marT="45727" marB="45727" anchor="ctr"/>
                </a:tc>
              </a:tr>
              <a:tr h="335280">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rPr>
                        <a:t>中国</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中国科学院高能物理研究所</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气体探测器</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mn-ea"/>
                        </a:rPr>
                        <a:t>系统研制和算法研究</a:t>
                      </a:r>
                      <a:endParaRPr lang="zh-CN" altLang="en-US" sz="1600" b="1" dirty="0">
                        <a:solidFill>
                          <a:schemeClr val="tx1"/>
                        </a:solidFill>
                        <a:latin typeface="微软雅黑" panose="020B0503020204020204" pitchFamily="34" charset="-122"/>
                        <a:ea typeface="微软雅黑" panose="020B0503020204020204" pitchFamily="34" charset="-122"/>
                        <a:cs typeface="+mn-ea"/>
                      </a:endParaRPr>
                    </a:p>
                  </a:txBody>
                  <a:tcPr marT="45727" marB="45727" anchor="ctr"/>
                </a:tc>
              </a:tr>
              <a:tr h="395605">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中国科学技术大学</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sz="1600" b="1" kern="0" dirty="0">
                          <a:effectLst/>
                          <a:latin typeface="微软雅黑" panose="020B0503020204020204" pitchFamily="34" charset="-122"/>
                          <a:ea typeface="微软雅黑" panose="020B0503020204020204" pitchFamily="34" charset="-122"/>
                          <a:sym typeface="+mn-ea"/>
                        </a:rPr>
                        <a:t>Micromegas</a:t>
                      </a:r>
                      <a:endParaRPr lang="en-US" altLang="zh-CN" sz="1600" b="1" kern="0" dirty="0">
                        <a:solidFill>
                          <a:srgbClr val="FF0000"/>
                        </a:solidFill>
                        <a:effectLst/>
                        <a:latin typeface="微软雅黑" panose="020B0503020204020204" pitchFamily="34" charset="-122"/>
                        <a:ea typeface="微软雅黑" panose="020B0503020204020204" pitchFamily="34" charset="-122"/>
                        <a:cs typeface="+mn-ea"/>
                        <a:sym typeface="+mn-ea"/>
                      </a:endParaRPr>
                    </a:p>
                  </a:txBody>
                  <a:tcPr marT="45727" marB="45727" anchor="ctr"/>
                </a:tc>
                <a:tc>
                  <a:txBody>
                    <a:bodyPr/>
                    <a:lstStyle/>
                    <a:p>
                      <a:pPr algn="ctr">
                        <a:buNone/>
                      </a:pPr>
                      <a:r>
                        <a:rPr sz="1600" b="1" kern="0" dirty="0">
                          <a:effectLst/>
                          <a:latin typeface="微软雅黑" panose="020B0503020204020204" pitchFamily="34" charset="-122"/>
                          <a:ea typeface="微软雅黑" panose="020B0503020204020204" pitchFamily="34" charset="-122"/>
                          <a:sym typeface="+mn-ea"/>
                        </a:rPr>
                        <a:t>系统研制和算法研究</a:t>
                      </a:r>
                      <a:endParaRPr lang="zh-CN" altLang="en-US" sz="1600" b="1" kern="0" dirty="0">
                        <a:solidFill>
                          <a:srgbClr val="FF0000"/>
                        </a:solidFill>
                        <a:effectLst/>
                        <a:latin typeface="微软雅黑" panose="020B0503020204020204" pitchFamily="34" charset="-122"/>
                        <a:ea typeface="微软雅黑" panose="020B0503020204020204" pitchFamily="34" charset="-122"/>
                        <a:cs typeface="+mn-ea"/>
                        <a:sym typeface="+mn-ea"/>
                      </a:endParaRPr>
                    </a:p>
                  </a:txBody>
                  <a:tcPr marT="45727" marB="45727" anchor="ctr"/>
                </a:tc>
              </a:tr>
              <a:tr h="405130">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清华大学</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sz="1600" b="1" dirty="0" err="1">
                          <a:latin typeface="微软雅黑" panose="020B0503020204020204" pitchFamily="34" charset="-122"/>
                          <a:ea typeface="微软雅黑" panose="020B0503020204020204" pitchFamily="34" charset="-122"/>
                          <a:sym typeface="+mn-ea"/>
                        </a:rPr>
                        <a:t>MRPC</a:t>
                      </a:r>
                      <a:endParaRPr lang="en-US" altLang="zh-CN" sz="1600" b="1" dirty="0" err="1">
                        <a:latin typeface="微软雅黑" panose="020B0503020204020204" pitchFamily="34" charset="-122"/>
                        <a:ea typeface="微软雅黑" panose="020B0503020204020204" pitchFamily="34" charset="-122"/>
                        <a:sym typeface="+mn-ea"/>
                      </a:endParaRPr>
                    </a:p>
                  </a:txBody>
                  <a:tcPr marT="45727" marB="45727" anchor="ctr"/>
                </a:tc>
                <a:tc>
                  <a:txBody>
                    <a:bodyPr/>
                    <a:lstStyle/>
                    <a:p>
                      <a:pPr algn="ctr">
                        <a:buNone/>
                      </a:pPr>
                      <a:r>
                        <a:rPr sz="1600" b="1" kern="0" dirty="0">
                          <a:latin typeface="微软雅黑" panose="020B0503020204020204" pitchFamily="34" charset="-122"/>
                          <a:ea typeface="微软雅黑" panose="020B0503020204020204" pitchFamily="34" charset="-122"/>
                          <a:sym typeface="+mn-ea"/>
                        </a:rPr>
                        <a:t>系统研制和算法研究</a:t>
                      </a:r>
                      <a:endPar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r>
              <a:tr h="368935">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中国原子能科学研究院</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sym typeface="+mn-ea"/>
                        </a:rPr>
                        <a:t>漂移管</a:t>
                      </a:r>
                      <a:endParaRPr lang="en-US" altLang="zh-CN" sz="1600" b="1" dirty="0" err="1">
                        <a:latin typeface="微软雅黑" panose="020B0503020204020204" pitchFamily="34" charset="-122"/>
                        <a:ea typeface="微软雅黑" panose="020B0503020204020204" pitchFamily="34" charset="-122"/>
                        <a:sym typeface="+mn-ea"/>
                      </a:endParaRPr>
                    </a:p>
                  </a:txBody>
                  <a:tcPr marT="45727" marB="45727" anchor="ctr"/>
                </a:tc>
                <a:tc>
                  <a:txBody>
                    <a:bodyPr/>
                    <a:lstStyle/>
                    <a:p>
                      <a:pPr algn="ctr">
                        <a:buNone/>
                      </a:pPr>
                      <a:r>
                        <a:rPr sz="1600" b="1" kern="0" dirty="0">
                          <a:latin typeface="微软雅黑" panose="020B0503020204020204" pitchFamily="34" charset="-122"/>
                          <a:ea typeface="微软雅黑" panose="020B0503020204020204" pitchFamily="34" charset="-122"/>
                          <a:sym typeface="+mn-ea"/>
                        </a:rPr>
                        <a:t>系统研制和算法研究</a:t>
                      </a:r>
                      <a:endPar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r>
              <a:tr h="335280">
                <a:tc vMerge="1">
                  <a:tcP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北京大学</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微软雅黑" panose="020B0503020204020204" pitchFamily="34" charset="-122"/>
                          <a:sym typeface="+mn-ea"/>
                        </a:rPr>
                        <a:t>RPC</a:t>
                      </a:r>
                      <a:endParaRPr lang="en-US" altLang="zh-CN" sz="1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c>
                  <a:txBody>
                    <a:bodyPr/>
                    <a:lstStyle/>
                    <a:p>
                      <a:pPr algn="ctr">
                        <a:buNone/>
                      </a:pPr>
                      <a:r>
                        <a:rPr lang="zh-CN" altLang="en-US" sz="1600" b="1" kern="0" dirty="0">
                          <a:latin typeface="微软雅黑" panose="020B0503020204020204" pitchFamily="34" charset="-122"/>
                          <a:ea typeface="微软雅黑" panose="020B0503020204020204" pitchFamily="34" charset="-122"/>
                          <a:sym typeface="+mn-ea"/>
                        </a:rPr>
                        <a:t>系统研制和算法研究</a:t>
                      </a:r>
                      <a:endParaRPr lang="zh-CN" altLang="en-US" sz="16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r>
              <a:tr h="335280">
                <a:tc vMerge="1">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中国</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zh-CN" altLang="en-US" sz="1600" b="1">
                          <a:latin typeface="微软雅黑" panose="020B0503020204020204" pitchFamily="34" charset="-122"/>
                          <a:ea typeface="微软雅黑" panose="020B0503020204020204" pitchFamily="34" charset="-122"/>
                          <a:cs typeface="Times New Roman" panose="02020603050405020304" pitchFamily="18" charset="0"/>
                        </a:rPr>
                        <a:t>九院、兰大</a:t>
                      </a:r>
                      <a:endParaRPr lang="zh-CN" altLang="en-US" sz="1600" b="1">
                        <a:latin typeface="微软雅黑" panose="020B0503020204020204" pitchFamily="34" charset="-122"/>
                        <a:ea typeface="微软雅黑" panose="020B0503020204020204" pitchFamily="34" charset="-122"/>
                        <a:cs typeface="Times New Roman" panose="02020603050405020304" pitchFamily="18" charset="0"/>
                      </a:endParaRPr>
                    </a:p>
                    <a:p>
                      <a:pPr algn="ctr">
                        <a:buNone/>
                      </a:pPr>
                      <a:r>
                        <a:rPr lang="zh-CN" altLang="en-US" sz="1600" b="1">
                          <a:latin typeface="微软雅黑" panose="020B0503020204020204" pitchFamily="34" charset="-122"/>
                          <a:ea typeface="微软雅黑" panose="020B0503020204020204" pitchFamily="34" charset="-122"/>
                          <a:cs typeface="Times New Roman" panose="02020603050405020304" pitchFamily="18" charset="0"/>
                        </a:rPr>
                        <a:t>安徽大学、南华大学等</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zh-CN" altLang="en-US" sz="1600" b="1">
                          <a:solidFill>
                            <a:schemeClr val="tx1"/>
                          </a:solidFill>
                          <a:latin typeface="微软雅黑" panose="020B0503020204020204" pitchFamily="34" charset="-122"/>
                          <a:ea typeface="微软雅黑" panose="020B0503020204020204" pitchFamily="34" charset="-122"/>
                          <a:cs typeface="+mn-ea"/>
                        </a:rPr>
                        <a:t>塑烁条、微结构气体探测器</a:t>
                      </a:r>
                      <a:endParaRPr lang="zh-CN" altLang="en-US" sz="1600" b="1" dirty="0">
                        <a:solidFill>
                          <a:schemeClr val="tx1"/>
                        </a:solidFill>
                        <a:latin typeface="微软雅黑" panose="020B0503020204020204" pitchFamily="34" charset="-122"/>
                        <a:ea typeface="微软雅黑" panose="020B0503020204020204" pitchFamily="34" charset="-122"/>
                        <a:cs typeface="+mn-ea"/>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mn-ea"/>
                        </a:rPr>
                        <a:t>系统研制和算法研究</a:t>
                      </a:r>
                      <a:endParaRPr lang="zh-CN" altLang="en-US" sz="1600" b="1" dirty="0">
                        <a:solidFill>
                          <a:schemeClr val="tx1"/>
                        </a:solidFill>
                        <a:latin typeface="微软雅黑" panose="020B0503020204020204" pitchFamily="34" charset="-122"/>
                        <a:ea typeface="微软雅黑" panose="020B0503020204020204" pitchFamily="34" charset="-122"/>
                        <a:cs typeface="+mn-ea"/>
                      </a:endParaRPr>
                    </a:p>
                  </a:txBody>
                  <a:tcPr marT="45727" marB="45727" anchor="ctr"/>
                </a:tc>
              </a:tr>
              <a:tr h="335280">
                <a:tc rowSpan="4">
                  <a:txBody>
                    <a:bodyPr/>
                    <a:lstStyle/>
                    <a:p>
                      <a:pPr algn="ctr">
                        <a:buNone/>
                      </a:pPr>
                      <a:r>
                        <a:rPr lang="zh-CN" altLang="en-US" sz="1800" b="1" dirty="0">
                          <a:latin typeface="微软雅黑" panose="020B0503020204020204" pitchFamily="34" charset="-122"/>
                          <a:ea typeface="微软雅黑" panose="020B0503020204020204" pitchFamily="34" charset="-122"/>
                          <a:sym typeface="+mn-ea"/>
                        </a:rPr>
                        <a:t>缪子及其次级粒子</a:t>
                      </a:r>
                      <a:endParaRPr lang="zh-CN" altLang="en-US" sz="18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a:latin typeface="微软雅黑" panose="020B0503020204020204" pitchFamily="34" charset="-122"/>
                          <a:ea typeface="微软雅黑" panose="020B0503020204020204" pitchFamily="34" charset="-122"/>
                        </a:rPr>
                        <a:t>塞尔维亚</a:t>
                      </a:r>
                      <a:endParaRPr lang="zh-CN" altLang="en-US" sz="1600" b="1" dirty="0">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cs typeface="Times New Roman" panose="02020603050405020304" pitchFamily="18" charset="0"/>
                        </a:rPr>
                        <a:t>University of Novi Sad</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en-US"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lose Cathode Chamber</a:t>
                      </a:r>
                      <a:endParaRPr lang="en-US"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c>
                  <a:txBody>
                    <a:bodyPr/>
                    <a:lstStyle/>
                    <a:p>
                      <a:pPr algn="ctr">
                        <a:buNone/>
                      </a:pP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Geant4</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模拟</a:t>
                      </a:r>
                      <a:r>
                        <a:rPr lang="en-US" altLang="zh-CN" sz="1600" b="1">
                          <a:latin typeface="微软雅黑" panose="020B0503020204020204" pitchFamily="34" charset="-122"/>
                          <a:ea typeface="微软雅黑" panose="020B0503020204020204" pitchFamily="34" charset="-122"/>
                          <a:cs typeface="微软雅黑" panose="020B0503020204020204" pitchFamily="34" charset="-122"/>
                        </a:rPr>
                        <a:t>CaO</a:t>
                      </a:r>
                      <a:r>
                        <a:rPr lang="zh-CN" altLang="en-US" sz="1600" b="1">
                          <a:latin typeface="微软雅黑" panose="020B0503020204020204" pitchFamily="34" charset="-122"/>
                          <a:ea typeface="微软雅黑" panose="020B0503020204020204" pitchFamily="34" charset="-122"/>
                          <a:cs typeface="微软雅黑" panose="020B0503020204020204" pitchFamily="34" charset="-122"/>
                        </a:rPr>
                        <a:t>成像</a:t>
                      </a:r>
                      <a:endParaRPr lang="zh-CN" altLang="en-US" sz="1600" b="1" dirty="0">
                        <a:latin typeface="微软雅黑" panose="020B0503020204020204" pitchFamily="34" charset="-122"/>
                        <a:ea typeface="微软雅黑" panose="020B0503020204020204" pitchFamily="34" charset="-122"/>
                        <a:cs typeface="微软雅黑" panose="020B0503020204020204" pitchFamily="34" charset="-122"/>
                      </a:endParaRPr>
                    </a:p>
                  </a:txBody>
                  <a:tcPr marT="45727" marB="45727" anchor="ctr"/>
                </a:tc>
              </a:tr>
              <a:tr h="426720">
                <a:tc vMerge="1">
                  <a:tcPr/>
                </a:tc>
                <a:tc>
                  <a:txBody>
                    <a:bodyPr/>
                    <a:lstStyle/>
                    <a:p>
                      <a:pPr algn="ctr">
                        <a:buNone/>
                      </a:pPr>
                      <a:r>
                        <a:rPr lang="zh-CN" altLang="en-US" sz="1600" b="1">
                          <a:latin typeface="微软雅黑" panose="020B0503020204020204" pitchFamily="34" charset="-122"/>
                          <a:ea typeface="微软雅黑" panose="020B0503020204020204" pitchFamily="34" charset="-122"/>
                        </a:rPr>
                        <a:t>意大利</a:t>
                      </a:r>
                      <a:endParaRPr lang="zh-CN" altLang="en-US" sz="1600" b="1">
                        <a:latin typeface="微软雅黑" panose="020B0503020204020204" pitchFamily="34" charset="-122"/>
                        <a:ea typeface="微软雅黑" panose="020B0503020204020204" pitchFamily="34" charset="-122"/>
                      </a:endParaRPr>
                    </a:p>
                  </a:txBody>
                  <a:tcPr marT="45727" marB="45727" anchor="ctr"/>
                </a:tc>
                <a:tc>
                  <a:txBody>
                    <a:bodyPr/>
                    <a:lstStyle/>
                    <a:p>
                      <a:pPr algn="ctr">
                        <a:buNone/>
                      </a:pPr>
                      <a:r>
                        <a:rPr lang="zh-CN" altLang="en-US" sz="1600" b="1">
                          <a:latin typeface="微软雅黑" panose="020B0503020204020204" pitchFamily="34" charset="-122"/>
                          <a:ea typeface="微软雅黑" panose="020B0503020204020204" pitchFamily="34" charset="-122"/>
                          <a:cs typeface="Times New Roman" panose="02020603050405020304" pitchFamily="18" charset="0"/>
                        </a:rPr>
                        <a:t>Wigner Research Centre for Physics</a:t>
                      </a:r>
                      <a:endParaRPr lang="zh-CN" altLang="en-US" sz="1600" b="1" dirty="0">
                        <a:latin typeface="微软雅黑" panose="020B0503020204020204" pitchFamily="34" charset="-122"/>
                        <a:ea typeface="微软雅黑" panose="020B0503020204020204" pitchFamily="34" charset="-122"/>
                        <a:cs typeface="Times New Roman" panose="02020603050405020304" pitchFamily="18" charset="0"/>
                      </a:endParaRPr>
                    </a:p>
                  </a:txBody>
                  <a:tcPr marT="45727" marB="45727" anchor="ctr"/>
                </a:tc>
                <a:tc>
                  <a:txBody>
                    <a:bodyPr/>
                    <a:lstStyle/>
                    <a:p>
                      <a:pPr algn="ctr">
                        <a:buNone/>
                      </a:pPr>
                      <a:r>
                        <a:rPr lang="en-US" altLang="zh-CN"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lose Cathode Chamber</a:t>
                      </a:r>
                      <a:endPar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c>
                  <a:txBody>
                    <a:bodyPr/>
                    <a:lstStyle/>
                    <a:p>
                      <a:pPr algn="ctr">
                        <a:buNone/>
                      </a:pPr>
                      <a:r>
                        <a:rPr lang="zh-CN" altLang="en-US" sz="1600" b="1" dirty="0">
                          <a:latin typeface="微软雅黑" panose="020B0503020204020204" pitchFamily="34" charset="-122"/>
                          <a:ea typeface="微软雅黑" panose="020B0503020204020204" pitchFamily="34" charset="-122"/>
                        </a:rPr>
                        <a:t>牛股骨、脂肪和水</a:t>
                      </a:r>
                      <a:endParaRPr lang="zh-CN" altLang="en-US" sz="1600" b="1" dirty="0">
                        <a:latin typeface="微软雅黑" panose="020B0503020204020204" pitchFamily="34" charset="-122"/>
                        <a:ea typeface="微软雅黑" panose="020B0503020204020204" pitchFamily="34" charset="-122"/>
                      </a:endParaRPr>
                    </a:p>
                  </a:txBody>
                  <a:tcPr marT="45727" marB="45727" anchor="ctr"/>
                </a:tc>
              </a:tr>
              <a:tr h="335280">
                <a:tc vMerge="1">
                  <a:tcP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火箭军工程大学</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模拟研究</a:t>
                      </a:r>
                      <a:endPar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特殊核材料</a:t>
                      </a:r>
                      <a:endPar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r>
              <a:tr h="426720">
                <a:tc vMerge="1">
                  <a:tcP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中国</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南华大学</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大面积塑料闪烁体</a:t>
                      </a:r>
                      <a:endPar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c>
                  <a:txBody>
                    <a:bodyPr/>
                    <a:lstStyle/>
                    <a:p>
                      <a:pPr algn="ctr">
                        <a:buNone/>
                      </a:pPr>
                      <a:r>
                        <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缪子与次级粒子符合成像算法</a:t>
                      </a:r>
                      <a:endParaRPr lang="zh-CN" alt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txBody>
                  <a:tcPr marT="45727" marB="45727" anchor="ctr"/>
                </a:tc>
              </a:tr>
            </a:tbl>
          </a:graphicData>
        </a:graphic>
      </p:graphicFrame>
      <p:cxnSp>
        <p:nvCxnSpPr>
          <p:cNvPr id="4" name="直接连接符 3"/>
          <p:cNvCxnSpPr/>
          <p:nvPr/>
        </p:nvCxnSpPr>
        <p:spPr>
          <a:xfrm flipV="1">
            <a:off x="336490" y="528296"/>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Tm="30813">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custDataLst>
              <p:tags r:id="rId1"/>
            </p:custDataLst>
          </p:nvPr>
        </p:nvGraphicFramePr>
        <p:xfrm>
          <a:off x="87630" y="708699"/>
          <a:ext cx="12005945" cy="6069024"/>
        </p:xfrm>
        <a:graphic>
          <a:graphicData uri="http://schemas.openxmlformats.org/drawingml/2006/table">
            <a:tbl>
              <a:tblPr firstRow="1" bandRow="1">
                <a:tableStyleId>{5C22544A-7EE6-4342-B048-85BDC9FD1C3A}</a:tableStyleId>
              </a:tblPr>
              <a:tblGrid>
                <a:gridCol w="1011555"/>
                <a:gridCol w="1010285"/>
                <a:gridCol w="5055235"/>
                <a:gridCol w="2192020"/>
                <a:gridCol w="2736850"/>
              </a:tblGrid>
              <a:tr h="337167">
                <a:tc>
                  <a:txBody>
                    <a:bodyPr/>
                    <a:lstStyle/>
                    <a:p>
                      <a:pPr marL="0" algn="ctr" defTabSz="914400" rtl="0" eaLnBrk="1" latinLnBrk="0" hangingPunct="1">
                        <a:buNone/>
                      </a:pPr>
                      <a:r>
                        <a:rPr lang="zh-CN" altLang="en-US" sz="1600" b="1" kern="1200" dirty="0">
                          <a:solidFill>
                            <a:schemeClr val="lt1"/>
                          </a:solidFill>
                          <a:latin typeface="微软雅黑" panose="020B0503020204020204" pitchFamily="34" charset="-122"/>
                          <a:ea typeface="微软雅黑" panose="020B0503020204020204" pitchFamily="34" charset="-122"/>
                          <a:cs typeface="+mn-cs"/>
                        </a:rPr>
                        <a:t>成像原理</a:t>
                      </a:r>
                      <a:endParaRPr lang="zh-CN" altLang="en-US" sz="1600" b="1" kern="1200" dirty="0">
                        <a:solidFill>
                          <a:schemeClr val="lt1"/>
                        </a:solidFill>
                        <a:latin typeface="微软雅黑" panose="020B0503020204020204" pitchFamily="34" charset="-122"/>
                        <a:ea typeface="微软雅黑" panose="020B0503020204020204" pitchFamily="34" charset="-122"/>
                        <a:cs typeface="+mn-cs"/>
                      </a:endParaRPr>
                    </a:p>
                  </a:txBody>
                  <a:tcPr marL="91438" marR="91438" marT="45718" marB="45718">
                    <a:lnB>
                      <a:noFill/>
                    </a:lnB>
                  </a:tcPr>
                </a:tc>
                <a:tc>
                  <a:txBody>
                    <a:bodyPr/>
                    <a:lstStyle/>
                    <a:p>
                      <a:pPr marL="0" algn="ctr" defTabSz="914400" rtl="0" eaLnBrk="1" latinLnBrk="0" hangingPunct="1">
                        <a:buNone/>
                      </a:pPr>
                      <a:r>
                        <a:rPr lang="zh-CN" altLang="en-US" sz="1600" b="1" kern="1200" dirty="0">
                          <a:solidFill>
                            <a:schemeClr val="lt1"/>
                          </a:solidFill>
                          <a:latin typeface="微软雅黑" panose="020B0503020204020204" pitchFamily="34" charset="-122"/>
                          <a:ea typeface="微软雅黑" panose="020B0503020204020204" pitchFamily="34" charset="-122"/>
                          <a:cs typeface="+mn-cs"/>
                        </a:rPr>
                        <a:t>国家</a:t>
                      </a:r>
                      <a:endParaRPr lang="zh-CN" altLang="en-US" sz="1600" b="1" kern="1200" dirty="0">
                        <a:solidFill>
                          <a:schemeClr val="lt1"/>
                        </a:solidFill>
                        <a:latin typeface="微软雅黑" panose="020B0503020204020204" pitchFamily="34" charset="-122"/>
                        <a:ea typeface="微软雅黑" panose="020B0503020204020204" pitchFamily="34" charset="-122"/>
                        <a:cs typeface="+mn-cs"/>
                      </a:endParaRPr>
                    </a:p>
                  </a:txBody>
                  <a:tcPr marL="91438" marR="91438" marT="45718" marB="45718">
                    <a:lnB>
                      <a:noFill/>
                    </a:lnB>
                  </a:tcPr>
                </a:tc>
                <a:tc>
                  <a:txBody>
                    <a:bodyPr/>
                    <a:lstStyle/>
                    <a:p>
                      <a:pPr marL="0" algn="ctr" defTabSz="914400" rtl="0" eaLnBrk="1" latinLnBrk="0" hangingPunct="1">
                        <a:buNone/>
                      </a:pPr>
                      <a:r>
                        <a:rPr lang="zh-CN" altLang="en-US" sz="1600" b="1" kern="1200" dirty="0">
                          <a:solidFill>
                            <a:schemeClr val="lt1"/>
                          </a:solidFill>
                          <a:latin typeface="微软雅黑" panose="020B0503020204020204" pitchFamily="34" charset="-122"/>
                          <a:ea typeface="微软雅黑" panose="020B0503020204020204" pitchFamily="34" charset="-122"/>
                          <a:cs typeface="+mn-cs"/>
                        </a:rPr>
                        <a:t>团队</a:t>
                      </a:r>
                      <a:endParaRPr lang="zh-CN" altLang="en-US" sz="1600" b="1" kern="1200" dirty="0">
                        <a:solidFill>
                          <a:schemeClr val="lt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lt1"/>
                          </a:solidFill>
                          <a:latin typeface="微软雅黑" panose="020B0503020204020204" pitchFamily="34" charset="-122"/>
                          <a:ea typeface="微软雅黑" panose="020B0503020204020204" pitchFamily="34" charset="-122"/>
                          <a:cs typeface="+mn-cs"/>
                        </a:rPr>
                        <a:t>探测器</a:t>
                      </a:r>
                      <a:endParaRPr lang="zh-CN" altLang="en-US" sz="1600" b="1" kern="1200" dirty="0">
                        <a:solidFill>
                          <a:schemeClr val="lt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lt1"/>
                          </a:solidFill>
                          <a:latin typeface="微软雅黑" panose="020B0503020204020204" pitchFamily="34" charset="-122"/>
                          <a:ea typeface="微软雅黑" panose="020B0503020204020204" pitchFamily="34" charset="-122"/>
                          <a:cs typeface="+mn-cs"/>
                        </a:rPr>
                        <a:t>测量对象</a:t>
                      </a:r>
                      <a:endParaRPr lang="zh-CN" altLang="en-US" sz="1600" b="1" kern="1200" dirty="0">
                        <a:solidFill>
                          <a:schemeClr val="lt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rowSpan="17">
                  <a:txBody>
                    <a:bodyPr/>
                    <a:lstStyle/>
                    <a:p>
                      <a:pPr algn="ctr">
                        <a:buNone/>
                      </a:pPr>
                      <a:r>
                        <a:rPr lang="zh-CN" altLang="en-US" sz="1800" b="1" dirty="0">
                          <a:latin typeface="微软雅黑" panose="020B0503020204020204" pitchFamily="34" charset="-122"/>
                          <a:ea typeface="微软雅黑" panose="020B0503020204020204" pitchFamily="34" charset="-122"/>
                        </a:rPr>
                        <a:t>透射</a:t>
                      </a:r>
                      <a:endParaRPr lang="zh-CN" altLang="en-US" sz="1800" b="1" dirty="0">
                        <a:latin typeface="微软雅黑" panose="020B0503020204020204" pitchFamily="34" charset="-122"/>
                        <a:ea typeface="微软雅黑" panose="020B0503020204020204" pitchFamily="34" charset="-122"/>
                      </a:endParaRPr>
                    </a:p>
                    <a:p>
                      <a:pPr algn="ctr">
                        <a:buNone/>
                      </a:pPr>
                      <a:r>
                        <a:rPr lang="zh-CN" altLang="en-US" sz="1800" b="1" dirty="0">
                          <a:latin typeface="微软雅黑" panose="020B0503020204020204" pitchFamily="34" charset="-122"/>
                          <a:ea typeface="微软雅黑" panose="020B0503020204020204" pitchFamily="34" charset="-122"/>
                        </a:rPr>
                        <a:t>成像</a:t>
                      </a:r>
                      <a:endParaRPr lang="zh-CN" altLang="en-US" sz="1800" b="1" dirty="0">
                        <a:latin typeface="微软雅黑" panose="020B0503020204020204" pitchFamily="34" charset="-122"/>
                        <a:ea typeface="微软雅黑" panose="020B0503020204020204" pitchFamily="34" charset="-122"/>
                      </a:endParaRPr>
                    </a:p>
                  </a:txBody>
                  <a:tcPr marL="91438" marR="91438" marT="45718" marB="45718" anchor="ctr">
                    <a:lnT>
                      <a:noFill/>
                    </a:lnT>
                    <a:solidFill>
                      <a:srgbClr val="CFD5EA"/>
                    </a:solidFill>
                  </a:tcPr>
                </a:tc>
                <a:tc>
                  <a:txBody>
                    <a:bodyPr/>
                    <a:lstStyle/>
                    <a:p>
                      <a:pPr algn="ctr">
                        <a:buNone/>
                      </a:pPr>
                      <a:r>
                        <a:rPr lang="zh-CN" altLang="en-US" sz="1600" b="1" dirty="0">
                          <a:latin typeface="微软雅黑" panose="020B0503020204020204" pitchFamily="34" charset="-122"/>
                          <a:ea typeface="微软雅黑" panose="020B0503020204020204" pitchFamily="34" charset="-122"/>
                        </a:rPr>
                        <a:t>英国</a:t>
                      </a:r>
                      <a:endParaRPr lang="zh-CN" altLang="en-US" sz="1600" b="1" dirty="0">
                        <a:latin typeface="微软雅黑" panose="020B0503020204020204" pitchFamily="34" charset="-122"/>
                        <a:ea typeface="微软雅黑" panose="020B0503020204020204" pitchFamily="34" charset="-122"/>
                      </a:endParaRPr>
                    </a:p>
                  </a:txBody>
                  <a:tcPr marL="91438" marR="91438" marT="45718" marB="45718">
                    <a:lnT>
                      <a:noFill/>
                    </a:lnT>
                  </a:tcPr>
                </a:tc>
                <a:tc>
                  <a:txBody>
                    <a:bodyPr/>
                    <a:lstStyle/>
                    <a:p>
                      <a:pPr algn="ctr">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University</a:t>
                      </a:r>
                      <a:r>
                        <a:rPr lang="zh-CN" altLang="en-US" sz="1600" b="1" kern="0" dirty="0">
                          <a:effectLst/>
                          <a:latin typeface="微软雅黑" panose="020B0503020204020204" pitchFamily="34" charset="-122"/>
                          <a:ea typeface="微软雅黑" panose="020B0503020204020204" pitchFamily="34" charset="-122"/>
                          <a:sym typeface="+mn-ea"/>
                        </a:rPr>
                        <a:t> of Sheffield</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L="91438" marR="91438" marT="45718" marB="45718"/>
                </a:tc>
                <a:tc>
                  <a:txBody>
                    <a:bodyPr/>
                    <a:lstStyle/>
                    <a:p>
                      <a:pPr algn="ctr">
                        <a:buNone/>
                      </a:pPr>
                      <a:r>
                        <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塑料闪烁体</a:t>
                      </a:r>
                      <a:endParaRPr lang="zh-CN" altLang="en-US" sz="1600" b="1" kern="0" dirty="0">
                        <a:effectLst/>
                        <a:latin typeface="微软雅黑" panose="020B0503020204020204" pitchFamily="34" charset="-122"/>
                        <a:ea typeface="微软雅黑" panose="020B0503020204020204" pitchFamily="34" charset="-122"/>
                        <a:cs typeface="Times New Roman" panose="02020603050405020304" pitchFamily="18" charset="0"/>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监测地下储存的</a:t>
                      </a:r>
                      <a:r>
                        <a:rPr lang="en-US" altLang="zh-CN" sz="1600" b="1" kern="1200" dirty="0">
                          <a:solidFill>
                            <a:schemeClr val="dk1"/>
                          </a:solidFill>
                          <a:latin typeface="微软雅黑" panose="020B0503020204020204" pitchFamily="34" charset="-122"/>
                          <a:ea typeface="微软雅黑" panose="020B0503020204020204" pitchFamily="34" charset="-122"/>
                          <a:cs typeface="+mn-cs"/>
                        </a:rPr>
                        <a:t>CO</a:t>
                      </a:r>
                      <a:r>
                        <a:rPr lang="en-US" altLang="zh-CN" sz="1600" b="1" kern="1200" baseline="-25000" dirty="0">
                          <a:solidFill>
                            <a:schemeClr val="dk1"/>
                          </a:solidFill>
                          <a:latin typeface="微软雅黑" panose="020B0503020204020204" pitchFamily="34" charset="-122"/>
                          <a:ea typeface="微软雅黑" panose="020B0503020204020204" pitchFamily="34" charset="-122"/>
                          <a:cs typeface="+mn-cs"/>
                        </a:rPr>
                        <a:t>2</a:t>
                      </a:r>
                      <a:endParaRPr lang="en-US" altLang="zh-CN" sz="1600" b="1" kern="1200" baseline="-250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意大利</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en-US" sz="1600" b="1" kern="1200" dirty="0">
                          <a:solidFill>
                            <a:schemeClr val="dk1"/>
                          </a:solidFill>
                          <a:latin typeface="微软雅黑" panose="020B0503020204020204" pitchFamily="34" charset="-122"/>
                          <a:ea typeface="微软雅黑" panose="020B0503020204020204" pitchFamily="34" charset="-122"/>
                          <a:cs typeface="+mn-cs"/>
                          <a:sym typeface="+mn-ea"/>
                        </a:rPr>
                        <a:t>INFN-Napoli</a:t>
                      </a:r>
                      <a:endParaRPr 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a:t>
                      </a:r>
                      <a:endParaRPr 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火山</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日本</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en-US" sz="1600" b="1" kern="1200" dirty="0">
                          <a:solidFill>
                            <a:schemeClr val="dk1"/>
                          </a:solidFill>
                          <a:latin typeface="微软雅黑" panose="020B0503020204020204" pitchFamily="34" charset="-122"/>
                          <a:ea typeface="微软雅黑" panose="020B0503020204020204" pitchFamily="34" charset="-122"/>
                          <a:cs typeface="+mn-cs"/>
                          <a:sym typeface="+mn-ea"/>
                        </a:rPr>
                        <a:t>Tsukuba University</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核乳胶</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胡夫金字塔</a:t>
                      </a:r>
                      <a:r>
                        <a:rPr lang="en-US" altLang="zh-CN" sz="1600" b="1" kern="1200" dirty="0">
                          <a:solidFill>
                            <a:schemeClr val="dk1"/>
                          </a:solidFill>
                          <a:latin typeface="微软雅黑" panose="020B0503020204020204" pitchFamily="34" charset="-122"/>
                          <a:ea typeface="微软雅黑" panose="020B0503020204020204" pitchFamily="34" charset="-122"/>
                          <a:cs typeface="+mn-cs"/>
                        </a:rPr>
                        <a:t> </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美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en-US" sz="1600" b="1" kern="1200" dirty="0">
                          <a:solidFill>
                            <a:schemeClr val="dk1"/>
                          </a:solidFill>
                          <a:latin typeface="微软雅黑" panose="020B0503020204020204" pitchFamily="34" charset="-122"/>
                          <a:ea typeface="微软雅黑" panose="020B0503020204020204" pitchFamily="34" charset="-122"/>
                          <a:cs typeface="+mn-cs"/>
                          <a:sym typeface="+mn-ea"/>
                        </a:rPr>
                        <a:t>Univ. of Texas at Austin</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考古</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85">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北京师范大学</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a:t>
                      </a:r>
                      <a:endParaRPr lang="en-US"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秦始皇陵模拟</a:t>
                      </a:r>
                      <a:r>
                        <a:rPr lang="zh-CN" altLang="en-US" sz="1600" b="1" kern="1200" dirty="0">
                          <a:solidFill>
                            <a:schemeClr val="dk1"/>
                          </a:solidFill>
                          <a:latin typeface="微软雅黑" panose="020B0503020204020204" pitchFamily="34" charset="-122"/>
                          <a:ea typeface="微软雅黑" panose="020B0503020204020204" pitchFamily="34" charset="-122"/>
                          <a:cs typeface="+mn-cs"/>
                        </a:rPr>
                        <a:t>研究</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kern="1200" dirty="0" err="1">
                          <a:solidFill>
                            <a:schemeClr val="dk1"/>
                          </a:solidFill>
                          <a:latin typeface="微软雅黑" panose="020B0503020204020204" pitchFamily="34" charset="-122"/>
                          <a:ea typeface="微软雅黑" panose="020B0503020204020204" pitchFamily="34" charset="-122"/>
                          <a:cs typeface="+mn-cs"/>
                          <a:sym typeface="+mn-ea"/>
                        </a:rPr>
                        <a:t>中国空间技术研究院</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algn="ctr">
                        <a:buNone/>
                      </a:pPr>
                      <a:r>
                        <a:rPr lang="zh-CN" altLang="zh-CN" sz="1600" b="1" kern="1200" dirty="0">
                          <a:solidFill>
                            <a:schemeClr val="dk1"/>
                          </a:solidFill>
                          <a:latin typeface="微软雅黑" panose="020B0503020204020204" pitchFamily="34" charset="-122"/>
                          <a:ea typeface="微软雅黑" panose="020B0503020204020204" pitchFamily="34" charset="-122"/>
                          <a:cs typeface="+mn-cs"/>
                          <a:sym typeface="+mn-ea"/>
                        </a:rPr>
                        <a:t>五大连池火山、常熟隧道</a:t>
                      </a:r>
                      <a:r>
                        <a:rPr lang="en-US" altLang="zh-CN" sz="1400" b="1" kern="0" dirty="0">
                          <a:effectLst/>
                          <a:sym typeface="+mn-ea"/>
                        </a:rPr>
                        <a:t> </a:t>
                      </a:r>
                      <a:endParaRPr lang="zh-CN" altLang="en-US" sz="1600" b="1" dirty="0">
                        <a:latin typeface="微软雅黑" panose="020B0503020204020204" pitchFamily="34" charset="-122"/>
                        <a:ea typeface="微软雅黑" panose="020B0503020204020204" pitchFamily="34" charset="-122"/>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南方科技大学</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小型塑料闪烁体</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algn="ctr">
                        <a:buNone/>
                      </a:pPr>
                      <a:r>
                        <a:rPr lang="zh-CN" altLang="en-US" sz="1600" b="1" dirty="0">
                          <a:latin typeface="微软雅黑" panose="020B0503020204020204" pitchFamily="34" charset="-122"/>
                          <a:ea typeface="微软雅黑" panose="020B0503020204020204" pitchFamily="34" charset="-122"/>
                        </a:rPr>
                        <a:t>隧道</a:t>
                      </a:r>
                      <a:endParaRPr lang="zh-CN" altLang="en-US" sz="1600" b="1" dirty="0">
                        <a:latin typeface="微软雅黑" panose="020B0503020204020204" pitchFamily="34" charset="-122"/>
                        <a:ea typeface="微软雅黑" panose="020B0503020204020204" pitchFamily="34" charset="-122"/>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兰州大学</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条</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algn="ctr">
                        <a:buNone/>
                      </a:pPr>
                      <a:r>
                        <a:rPr lang="zh-CN" altLang="en-US" sz="1600" b="1" dirty="0">
                          <a:latin typeface="微软雅黑" panose="020B0503020204020204" pitchFamily="34" charset="-122"/>
                          <a:ea typeface="微软雅黑" panose="020B0503020204020204" pitchFamily="34" charset="-122"/>
                          <a:sym typeface="+mn-ea"/>
                        </a:rPr>
                        <a:t>西安古城墙</a:t>
                      </a:r>
                      <a:endParaRPr lang="zh-CN" altLang="en-US" sz="1600" b="1" dirty="0">
                        <a:latin typeface="微软雅黑" panose="020B0503020204020204" pitchFamily="34" charset="-122"/>
                        <a:ea typeface="微软雅黑" panose="020B0503020204020204" pitchFamily="34" charset="-122"/>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中国科学技术大学</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rPr>
                        <a:t>Micromegas</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algn="ctr">
                        <a:buNone/>
                      </a:pPr>
                      <a:r>
                        <a:rPr lang="zh-CN" altLang="en-US" sz="1600" b="1" dirty="0">
                          <a:latin typeface="微软雅黑" panose="020B0503020204020204" pitchFamily="34" charset="-122"/>
                          <a:ea typeface="微软雅黑" panose="020B0503020204020204" pitchFamily="34" charset="-122"/>
                        </a:rPr>
                        <a:t>建筑楼、大蜀山</a:t>
                      </a:r>
                      <a:endParaRPr lang="zh-CN" altLang="en-US" sz="1600" b="1" dirty="0">
                        <a:latin typeface="微软雅黑" panose="020B0503020204020204" pitchFamily="34" charset="-122"/>
                        <a:ea typeface="微软雅黑" panose="020B0503020204020204" pitchFamily="34" charset="-122"/>
                      </a:endParaRPr>
                    </a:p>
                  </a:txBody>
                  <a:tcPr marL="91438" marR="91438" marT="45718" marB="45718"/>
                </a:tc>
              </a:tr>
              <a:tr h="337167">
                <a:tc vMerge="1">
                  <a:tcPr anchor="ct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中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dirty="0">
                          <a:latin typeface="微软雅黑" panose="020B0503020204020204" pitchFamily="34" charset="-122"/>
                          <a:ea typeface="微软雅黑" panose="020B0503020204020204" pitchFamily="34" charset="-122"/>
                          <a:sym typeface="+mn-ea"/>
                        </a:rPr>
                        <a:t>中山大学</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dirty="0">
                          <a:latin typeface="微软雅黑" panose="020B0503020204020204" pitchFamily="34" charset="-122"/>
                          <a:ea typeface="微软雅黑" panose="020B0503020204020204" pitchFamily="34" charset="-122"/>
                          <a:sym typeface="+mn-ea"/>
                        </a:rPr>
                        <a:t>塑料闪烁体</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dirty="0">
                          <a:latin typeface="微软雅黑" panose="020B0503020204020204" pitchFamily="34" charset="-122"/>
                          <a:ea typeface="微软雅黑" panose="020B0503020204020204" pitchFamily="34" charset="-122"/>
                          <a:sym typeface="+mn-ea"/>
                        </a:rPr>
                        <a:t>隧道上方岩石</a:t>
                      </a:r>
                      <a:endParaRPr lang="zh-CN" altLang="en-US" sz="1600" b="1" dirty="0">
                        <a:latin typeface="微软雅黑" panose="020B0503020204020204" pitchFamily="34" charset="-122"/>
                        <a:ea typeface="微软雅黑" panose="020B0503020204020204" pitchFamily="34" charset="-122"/>
                        <a:sym typeface="+mn-ea"/>
                      </a:endParaRPr>
                    </a:p>
                  </a:txBody>
                  <a:tcPr marL="91438" marR="91438" marT="45718" marB="45718" anchor="ctr"/>
                </a:tc>
              </a:tr>
              <a:tr h="337167">
                <a:tc vMerge="1">
                  <a:tcPr anchor="ct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加拿大</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University of British Columbia</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塑料闪烁体</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矿物勘探</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日本</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东京大学</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rPr>
                        <a:t>塑料闪烁体条</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sym typeface="+mn-ea"/>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地下水位监测</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意大利</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University of Naples Federico II</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塑料闪烁体</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地下未知空腔</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意大利</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University of Padua</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塑料闪烁体</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高炉</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r>
              <a:tr h="337167">
                <a:tc vMerge="1">
                  <a:tcPr anchor="ct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法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CNRS and Avignon University</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液体闪烁体</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地下水资源</a:t>
                      </a:r>
                      <a:endParaRPr lang="en-US" altLang="zh-CN"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r>
              <a:tr h="337167">
                <a:tc vMerge="1">
                  <a:tcPr anchor="ct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瑞士</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en-US" altLang="zh-CN" sz="1600" b="1" kern="1200" dirty="0">
                          <a:solidFill>
                            <a:schemeClr val="dk1"/>
                          </a:solidFill>
                          <a:latin typeface="微软雅黑" panose="020B0503020204020204" pitchFamily="34" charset="-122"/>
                          <a:ea typeface="微软雅黑" panose="020B0503020204020204" pitchFamily="34" charset="-122"/>
                          <a:cs typeface="+mn-cs"/>
                        </a:rPr>
                        <a:t>Laboratory for High-Energy Physics </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核乳胶</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冰川下隐藏的地形</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r>
              <a:tr h="337167">
                <a:tc vMerge="1">
                  <a:tcPr anchor="ctr">
                    <a:solidFill>
                      <a:srgbClr val="CFD5EA"/>
                    </a:solidFill>
                  </a:tcP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法国</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IRFU, CEA, Universite Paris-Saclay </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气体探测器</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c>
                  <a:txBody>
                    <a:bodyPr/>
                    <a:lstStyle/>
                    <a:p>
                      <a:pPr marL="0" algn="ctr" defTabSz="914400" rtl="0" eaLnBrk="1" latinLnBrk="0" hangingPunct="1">
                        <a:buNone/>
                      </a:pPr>
                      <a:r>
                        <a:rPr lang="zh-CN" altLang="en-US" sz="1600" b="1" kern="1200" dirty="0">
                          <a:solidFill>
                            <a:schemeClr val="dk1"/>
                          </a:solidFill>
                          <a:latin typeface="微软雅黑" panose="020B0503020204020204" pitchFamily="34" charset="-122"/>
                          <a:ea typeface="微软雅黑" panose="020B0503020204020204" pitchFamily="34" charset="-122"/>
                          <a:cs typeface="+mn-cs"/>
                        </a:rPr>
                        <a:t>核反应堆</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91438" marR="91438" marT="45718" marB="45718" anchor="ctr"/>
                </a:tc>
              </a:tr>
            </a:tbl>
          </a:graphicData>
        </a:graphic>
      </p:graphicFrame>
      <p:cxnSp>
        <p:nvCxnSpPr>
          <p:cNvPr id="6" name="直接连接符 5"/>
          <p:cNvCxnSpPr/>
          <p:nvPr/>
        </p:nvCxnSpPr>
        <p:spPr>
          <a:xfrm flipV="1">
            <a:off x="339787" y="599749"/>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1720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1720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1720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2" name="文本框 1"/>
          <p:cNvSpPr txBox="1"/>
          <p:nvPr/>
        </p:nvSpPr>
        <p:spPr>
          <a:xfrm>
            <a:off x="914925" y="58737"/>
            <a:ext cx="3612251"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二、研究背景及意义</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18466">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599749"/>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172059"/>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172059"/>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172059"/>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graphicFrame>
        <p:nvGraphicFramePr>
          <p:cNvPr id="5" name="表格 4"/>
          <p:cNvGraphicFramePr>
            <a:graphicFrameLocks noGrp="1"/>
          </p:cNvGraphicFramePr>
          <p:nvPr/>
        </p:nvGraphicFramePr>
        <p:xfrm>
          <a:off x="263525" y="803890"/>
          <a:ext cx="11531396" cy="5245707"/>
        </p:xfrm>
        <a:graphic>
          <a:graphicData uri="http://schemas.openxmlformats.org/drawingml/2006/table">
            <a:tbl>
              <a:tblPr firstRow="1" firstCol="1" bandRow="1">
                <a:tableStyleId>{5C22544A-7EE6-4342-B048-85BDC9FD1C3A}</a:tableStyleId>
              </a:tblPr>
              <a:tblGrid>
                <a:gridCol w="1615609"/>
                <a:gridCol w="1031846"/>
                <a:gridCol w="1417739"/>
                <a:gridCol w="1023457"/>
                <a:gridCol w="1224793"/>
                <a:gridCol w="1166070"/>
                <a:gridCol w="1711354"/>
                <a:gridCol w="2340528"/>
              </a:tblGrid>
              <a:tr h="436392">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类型</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面积</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角分辨率</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结构</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信号读取</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价格</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适用技术</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应用领域</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塑料闪烁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方型棒</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1-4</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低</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M</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G,V</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三角棒</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1-2</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简易</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简易</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中</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AT,G,GT,V</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闪烁光纤</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1-2</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0.1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中等</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复杂</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高</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S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T,GT,N</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8186">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气体探测器：</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 </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正比计数器</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1-4</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10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低</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G,V</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多丝室</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4</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中等</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中</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S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T,GT,N</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漂移室</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4</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0.1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复杂</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复杂</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高</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S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T,GT,H,N</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400513">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平板电离室</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0.1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a:effectLst/>
                          <a:latin typeface="微软雅黑" panose="020B0503020204020204" pitchFamily="34" charset="-122"/>
                          <a:ea typeface="微软雅黑" panose="020B0503020204020204" pitchFamily="34" charset="-122"/>
                        </a:rPr>
                        <a:t>简易</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中等</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低</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SM</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a:effectLst/>
                          <a:latin typeface="微软雅黑" panose="020B0503020204020204" pitchFamily="34" charset="-122"/>
                          <a:ea typeface="微软雅黑" panose="020B0503020204020204" pitchFamily="34" charset="-122"/>
                        </a:rPr>
                        <a:t>AT,GT,H,N</a:t>
                      </a:r>
                      <a:endParaRPr lang="zh-CN" sz="1600" b="1" kern="10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801025">
                <a:tc>
                  <a:txBody>
                    <a:bodyPr/>
                    <a:lstStyle/>
                    <a:p>
                      <a:pPr indent="127000" algn="ctr">
                        <a:lnSpc>
                          <a:spcPts val="1200"/>
                        </a:lnSpc>
                      </a:pPr>
                      <a:r>
                        <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Micromegas</a:t>
                      </a:r>
                      <a:endPar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127000" algn="ctr">
                        <a:lnSpc>
                          <a:spcPts val="1200"/>
                        </a:lnSpc>
                      </a:pPr>
                      <a:endPar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indent="127000" algn="ctr">
                        <a:lnSpc>
                          <a:spcPts val="1200"/>
                        </a:lnSpc>
                      </a:pPr>
                      <a:r>
                        <a:rPr lang="en-US" alt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rPr>
                        <a:t>(M)RPC</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a:t>
                      </a:r>
                      <a:r>
                        <a:rPr lang="zh-CN" sz="1600" b="1" kern="100" dirty="0">
                          <a:effectLst/>
                          <a:latin typeface="微软雅黑" panose="020B0503020204020204" pitchFamily="34" charset="-122"/>
                          <a:ea typeface="微软雅黑" panose="020B0503020204020204" pitchFamily="34" charset="-122"/>
                        </a:rPr>
                        <a:t>㎡</a:t>
                      </a:r>
                      <a:endParaRPr lang="en-US" alt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mrad</a:t>
                      </a:r>
                      <a:endParaRPr lang="en-US"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en-US" alt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en-US" alt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低</a:t>
                      </a:r>
                      <a:endParaRPr lang="en-US" alt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中</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M SM</a:t>
                      </a:r>
                      <a:endParaRPr lang="en-US"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M SM</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T,GT,N</a:t>
                      </a:r>
                      <a:endParaRPr lang="en-US" sz="1600" b="1" kern="100" dirty="0">
                        <a:effectLst/>
                        <a:latin typeface="微软雅黑" panose="020B0503020204020204" pitchFamily="34" charset="-122"/>
                        <a:ea typeface="微软雅黑" panose="020B0503020204020204" pitchFamily="34" charset="-122"/>
                      </a:endParaRPr>
                    </a:p>
                    <a:p>
                      <a:pPr indent="127000" algn="ctr">
                        <a:lnSpc>
                          <a:spcPts val="1200"/>
                        </a:lnSpc>
                      </a:pPr>
                      <a:endParaRPr lang="zh-CN" sz="1600" b="1" kern="100" dirty="0">
                        <a:effectLst/>
                        <a:latin typeface="微软雅黑" panose="020B0503020204020204" pitchFamily="34" charset="-122"/>
                        <a:ea typeface="微软雅黑" panose="020B0503020204020204" pitchFamily="34" charset="-122"/>
                      </a:endParaRPr>
                    </a:p>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T,GT,N</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r h="396000">
                <a:tc>
                  <a:txBody>
                    <a:bodyPr/>
                    <a:lstStyle/>
                    <a:p>
                      <a:pPr indent="127000" algn="ctr">
                        <a:lnSpc>
                          <a:spcPts val="1200"/>
                        </a:lnSpc>
                      </a:pPr>
                      <a:r>
                        <a:rPr lang="zh-CN" altLang="en-US" sz="1600" b="1" kern="100" dirty="0">
                          <a:effectLst/>
                          <a:latin typeface="微软雅黑" panose="020B0503020204020204" pitchFamily="34" charset="-122"/>
                          <a:ea typeface="微软雅黑" panose="020B0503020204020204" pitchFamily="34" charset="-122"/>
                          <a:cs typeface="Times New Roman" panose="02020603050405020304" pitchFamily="18" charset="0"/>
                        </a:rPr>
                        <a:t>其它：核乳胶</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a:t>
                      </a:r>
                      <a:r>
                        <a:rPr lang="zh-CN" sz="1600" b="1" kern="100" dirty="0">
                          <a:effectLst/>
                          <a:latin typeface="微软雅黑" panose="020B0503020204020204" pitchFamily="34" charset="-122"/>
                          <a:ea typeface="微软雅黑" panose="020B0503020204020204" pitchFamily="34" charset="-122"/>
                        </a:rPr>
                        <a:t>㎡</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a:t>
                      </a:r>
                      <a:r>
                        <a:rPr lang="en-US" sz="1600" b="1" kern="100" dirty="0">
                          <a:effectLst/>
                          <a:latin typeface="微软雅黑" panose="020B0503020204020204" pitchFamily="34" charset="-122"/>
                          <a:ea typeface="微软雅黑" panose="020B0503020204020204" pitchFamily="34" charset="-122"/>
                        </a:rPr>
                        <a:t>10mrad</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简易</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复杂</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zh-CN" sz="1600" b="1" kern="100" dirty="0">
                          <a:effectLst/>
                          <a:latin typeface="微软雅黑" panose="020B0503020204020204" pitchFamily="34" charset="-122"/>
                          <a:ea typeface="微软雅黑" panose="020B0503020204020204" pitchFamily="34" charset="-122"/>
                        </a:rPr>
                        <a:t>低</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M</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c>
                  <a:txBody>
                    <a:bodyPr/>
                    <a:lstStyle/>
                    <a:p>
                      <a:pPr indent="127000" algn="ctr">
                        <a:lnSpc>
                          <a:spcPts val="1200"/>
                        </a:lnSpc>
                      </a:pPr>
                      <a:r>
                        <a:rPr lang="en-US" sz="1600" b="1" kern="100" dirty="0">
                          <a:effectLst/>
                          <a:latin typeface="微软雅黑" panose="020B0503020204020204" pitchFamily="34" charset="-122"/>
                          <a:ea typeface="微软雅黑" panose="020B0503020204020204" pitchFamily="34" charset="-122"/>
                        </a:rPr>
                        <a:t>A,AT,G,GT,M,V</a:t>
                      </a:r>
                      <a:endParaRPr lang="zh-CN" sz="16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txBody>
                  <a:tcPr marL="68580" marR="68580" marT="0" marB="0" anchor="ctr"/>
                </a:tc>
              </a:tr>
            </a:tbl>
          </a:graphicData>
        </a:graphic>
      </p:graphicFrame>
      <p:sp>
        <p:nvSpPr>
          <p:cNvPr id="10" name="文本框 9"/>
          <p:cNvSpPr txBox="1"/>
          <p:nvPr/>
        </p:nvSpPr>
        <p:spPr>
          <a:xfrm>
            <a:off x="263525" y="6117072"/>
            <a:ext cx="11531396" cy="646331"/>
          </a:xfrm>
          <a:prstGeom prst="rect">
            <a:avLst/>
          </a:prstGeom>
          <a:noFill/>
        </p:spPr>
        <p:txBody>
          <a:bodyPr wrap="square">
            <a:spAutoFit/>
          </a:bodyPr>
          <a:lstStyle/>
          <a:p>
            <a:r>
              <a:rPr lang="en-US" altLang="zh-CN" sz="1800" b="1" kern="100" dirty="0">
                <a:effectLst/>
                <a:latin typeface="微软雅黑" panose="020B0503020204020204" pitchFamily="34" charset="-122"/>
                <a:ea typeface="微软雅黑" panose="020B0503020204020204" pitchFamily="34" charset="-122"/>
              </a:rPr>
              <a:t>AM=</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透射成像，</a:t>
            </a:r>
            <a:r>
              <a:rPr lang="en-US" altLang="zh-CN" sz="1800" b="1" kern="100" dirty="0">
                <a:effectLst/>
                <a:latin typeface="微软雅黑" panose="020B0503020204020204" pitchFamily="34" charset="-122"/>
                <a:ea typeface="微软雅黑" panose="020B0503020204020204" pitchFamily="34" charset="-122"/>
              </a:rPr>
              <a:t>SM=</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散射成像；</a:t>
            </a:r>
            <a:r>
              <a:rPr lang="en-US" altLang="zh-CN" sz="1800" b="1" kern="100" dirty="0">
                <a:effectLst/>
                <a:latin typeface="微软雅黑" panose="020B0503020204020204" pitchFamily="34" charset="-122"/>
                <a:ea typeface="微软雅黑" panose="020B0503020204020204" pitchFamily="34" charset="-122"/>
              </a:rPr>
              <a:t>A=</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考古学，</a:t>
            </a:r>
            <a:r>
              <a:rPr lang="en-US" altLang="zh-CN" sz="1800" b="1" kern="100" dirty="0">
                <a:effectLst/>
                <a:latin typeface="微软雅黑" panose="020B0503020204020204" pitchFamily="34" charset="-122"/>
                <a:ea typeface="微软雅黑" panose="020B0503020204020204" pitchFamily="34" charset="-122"/>
              </a:rPr>
              <a:t>AT=</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建筑学，</a:t>
            </a:r>
            <a:r>
              <a:rPr lang="en-US" altLang="zh-CN" sz="1800" b="1" kern="100" dirty="0">
                <a:effectLst/>
                <a:latin typeface="微软雅黑" panose="020B0503020204020204" pitchFamily="34" charset="-122"/>
                <a:ea typeface="微软雅黑" panose="020B0503020204020204" pitchFamily="34" charset="-122"/>
              </a:rPr>
              <a:t>G=</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地质学，</a:t>
            </a:r>
            <a:r>
              <a:rPr lang="en-US" altLang="zh-CN" sz="1800" b="1" kern="100" dirty="0">
                <a:effectLst/>
                <a:latin typeface="微软雅黑" panose="020B0503020204020204" pitchFamily="34" charset="-122"/>
                <a:ea typeface="微软雅黑" panose="020B0503020204020204" pitchFamily="34" charset="-122"/>
              </a:rPr>
              <a:t>GT=</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岩土工程，</a:t>
            </a:r>
            <a:r>
              <a:rPr lang="en-US" altLang="zh-CN" sz="1800" b="1" kern="100" dirty="0">
                <a:effectLst/>
                <a:latin typeface="微软雅黑" panose="020B0503020204020204" pitchFamily="34" charset="-122"/>
                <a:ea typeface="微软雅黑" panose="020B0503020204020204" pitchFamily="34" charset="-122"/>
              </a:rPr>
              <a:t>H=</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国土安全</a:t>
            </a:r>
            <a:r>
              <a:rPr lang="zh-CN" altLang="en-US" sz="1800" b="1"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800" b="1" kern="100" dirty="0">
                <a:effectLst/>
                <a:latin typeface="微软雅黑" panose="020B0503020204020204" pitchFamily="34" charset="-122"/>
                <a:ea typeface="微软雅黑" panose="020B0503020204020204" pitchFamily="34" charset="-122"/>
              </a:rPr>
              <a:t>M=</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矿业，</a:t>
            </a:r>
            <a:r>
              <a:rPr lang="en-US" altLang="zh-CN" sz="1800" b="1" kern="100" dirty="0">
                <a:effectLst/>
                <a:latin typeface="微软雅黑" panose="020B0503020204020204" pitchFamily="34" charset="-122"/>
                <a:ea typeface="微软雅黑" panose="020B0503020204020204" pitchFamily="34" charset="-122"/>
              </a:rPr>
              <a:t>N=</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核废料，</a:t>
            </a:r>
            <a:r>
              <a:rPr lang="en-US" altLang="zh-CN" sz="1800" b="1" kern="100" dirty="0">
                <a:effectLst/>
                <a:latin typeface="微软雅黑" panose="020B0503020204020204" pitchFamily="34" charset="-122"/>
                <a:ea typeface="微软雅黑" panose="020B0503020204020204" pitchFamily="34" charset="-122"/>
              </a:rPr>
              <a:t>V=</a:t>
            </a:r>
            <a:r>
              <a:rPr lang="zh-CN" altLang="zh-CN" sz="1800" b="1" kern="100" dirty="0">
                <a:effectLst/>
                <a:latin typeface="微软雅黑" panose="020B0503020204020204" pitchFamily="34" charset="-122"/>
                <a:ea typeface="微软雅黑" panose="020B0503020204020204" pitchFamily="34" charset="-122"/>
                <a:cs typeface="Times New Roman" panose="02020603050405020304" pitchFamily="18" charset="0"/>
              </a:rPr>
              <a:t>火山学</a:t>
            </a:r>
            <a:endParaRPr lang="zh-CN" altLang="en-US" b="1" dirty="0">
              <a:latin typeface="微软雅黑" panose="020B0503020204020204" pitchFamily="34" charset="-122"/>
              <a:ea typeface="微软雅黑" panose="020B0503020204020204" pitchFamily="34" charset="-122"/>
            </a:endParaRPr>
          </a:p>
        </p:txBody>
      </p:sp>
      <p:sp>
        <p:nvSpPr>
          <p:cNvPr id="2" name="文本框 1"/>
          <p:cNvSpPr txBox="1"/>
          <p:nvPr/>
        </p:nvSpPr>
        <p:spPr>
          <a:xfrm>
            <a:off x="914925" y="58737"/>
            <a:ext cx="3612251"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二、研究背景及意义</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Tree>
  </p:cSld>
  <p:clrMapOvr>
    <a:masterClrMapping/>
  </p:clrMapOvr>
  <p:transition advTm="11342">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339787" y="662504"/>
            <a:ext cx="7771096" cy="36846"/>
          </a:xfrm>
          <a:prstGeom prst="line">
            <a:avLst/>
          </a:prstGeom>
          <a:ln w="44450">
            <a:solidFill>
              <a:srgbClr val="0852A4"/>
            </a:solidFill>
            <a:headEnd type="none"/>
          </a:ln>
        </p:spPr>
        <p:style>
          <a:lnRef idx="1">
            <a:schemeClr val="accent1"/>
          </a:lnRef>
          <a:fillRef idx="0">
            <a:schemeClr val="accent1"/>
          </a:fillRef>
          <a:effectRef idx="0">
            <a:schemeClr val="accent1"/>
          </a:effectRef>
          <a:fontRef idx="minor">
            <a:schemeClr val="tx1"/>
          </a:fontRef>
        </p:style>
      </p:cxnSp>
      <p:sp>
        <p:nvSpPr>
          <p:cNvPr id="7" name="Rectangle 11"/>
          <p:cNvSpPr>
            <a:spLocks noChangeArrowheads="1"/>
          </p:cNvSpPr>
          <p:nvPr/>
        </p:nvSpPr>
        <p:spPr bwMode="auto">
          <a:xfrm>
            <a:off x="349515" y="234814"/>
            <a:ext cx="285752" cy="398780"/>
          </a:xfrm>
          <a:prstGeom prst="rect">
            <a:avLst/>
          </a:prstGeom>
          <a:solidFill>
            <a:srgbClr val="0070C0"/>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8" name="Rectangle 12"/>
          <p:cNvSpPr>
            <a:spLocks noChangeArrowheads="1"/>
          </p:cNvSpPr>
          <p:nvPr/>
        </p:nvSpPr>
        <p:spPr bwMode="auto">
          <a:xfrm>
            <a:off x="673368" y="234814"/>
            <a:ext cx="114301" cy="398780"/>
          </a:xfrm>
          <a:prstGeom prst="rect">
            <a:avLst/>
          </a:prstGeom>
          <a:solidFill>
            <a:srgbClr val="065CBA">
              <a:alpha val="70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9" name="Rectangle 13"/>
          <p:cNvSpPr>
            <a:spLocks noChangeArrowheads="1"/>
          </p:cNvSpPr>
          <p:nvPr/>
        </p:nvSpPr>
        <p:spPr bwMode="auto">
          <a:xfrm flipH="1">
            <a:off x="806719" y="234814"/>
            <a:ext cx="55960" cy="398780"/>
          </a:xfrm>
          <a:prstGeom prst="rect">
            <a:avLst/>
          </a:prstGeom>
          <a:solidFill>
            <a:srgbClr val="0070C0">
              <a:alpha val="48000"/>
            </a:srgbClr>
          </a:solidFill>
          <a:ln>
            <a:noFill/>
          </a:ln>
        </p:spPr>
        <p:txBody>
          <a:bodyPr anchor="ctr">
            <a:spAutoFit/>
          </a:bodyPr>
          <a:lstStyle>
            <a:lvl1pPr eaLnBrk="0" hangingPunct="0">
              <a:defRPr sz="2000">
                <a:solidFill>
                  <a:srgbClr val="595959"/>
                </a:solidFill>
                <a:latin typeface="微软雅黑" panose="020B0503020204020204" pitchFamily="34" charset="-122"/>
                <a:ea typeface="宋体" panose="02010600030101010101" pitchFamily="2" charset="-122"/>
              </a:defRPr>
            </a:lvl1pPr>
            <a:lvl2pPr marL="742950" indent="-285750" eaLnBrk="0" hangingPunct="0">
              <a:defRPr sz="2000">
                <a:solidFill>
                  <a:srgbClr val="595959"/>
                </a:solidFill>
                <a:latin typeface="微软雅黑" panose="020B0503020204020204" pitchFamily="34" charset="-122"/>
                <a:ea typeface="宋体" panose="02010600030101010101" pitchFamily="2" charset="-122"/>
              </a:defRPr>
            </a:lvl2pPr>
            <a:lvl3pPr marL="1143000" indent="-228600" eaLnBrk="0" hangingPunct="0">
              <a:defRPr sz="2000">
                <a:solidFill>
                  <a:srgbClr val="595959"/>
                </a:solidFill>
                <a:latin typeface="微软雅黑" panose="020B0503020204020204" pitchFamily="34" charset="-122"/>
                <a:ea typeface="宋体" panose="02010600030101010101" pitchFamily="2" charset="-122"/>
              </a:defRPr>
            </a:lvl3pPr>
            <a:lvl4pPr marL="1600200" indent="-228600" eaLnBrk="0" hangingPunct="0">
              <a:defRPr sz="2000">
                <a:solidFill>
                  <a:srgbClr val="595959"/>
                </a:solidFill>
                <a:latin typeface="微软雅黑" panose="020B0503020204020204" pitchFamily="34" charset="-122"/>
                <a:ea typeface="宋体" panose="02010600030101010101" pitchFamily="2" charset="-122"/>
              </a:defRPr>
            </a:lvl4pPr>
            <a:lvl5pPr marL="2057400" indent="-228600" eaLnBrk="0" hangingPunct="0">
              <a:defRPr sz="2000">
                <a:solidFill>
                  <a:srgbClr val="595959"/>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2000">
                <a:solidFill>
                  <a:srgbClr val="595959"/>
                </a:solidFill>
                <a:latin typeface="微软雅黑" panose="020B0503020204020204" pitchFamily="34" charset="-122"/>
                <a:ea typeface="宋体" panose="02010600030101010101" pitchFamily="2" charset="-122"/>
              </a:defRPr>
            </a:lvl9pPr>
          </a:lstStyle>
          <a:p>
            <a:pPr eaLnBrk="1" hangingPunct="1"/>
            <a:endParaRPr lang="zh-CN" altLang="en-US">
              <a:latin typeface="+mn-ea"/>
              <a:ea typeface="+mn-ea"/>
            </a:endParaRPr>
          </a:p>
        </p:txBody>
      </p:sp>
      <p:sp>
        <p:nvSpPr>
          <p:cNvPr id="18" name="文本框 17"/>
          <p:cNvSpPr txBox="1"/>
          <p:nvPr/>
        </p:nvSpPr>
        <p:spPr>
          <a:xfrm>
            <a:off x="241433" y="2967335"/>
            <a:ext cx="2466166" cy="461665"/>
          </a:xfrm>
          <a:prstGeom prst="rect">
            <a:avLst/>
          </a:prstGeom>
          <a:noFill/>
        </p:spPr>
        <p:txBody>
          <a:bodyPr wrap="square" rtlCol="0">
            <a:spAutoFit/>
          </a:bodyPr>
          <a:lstStyle/>
          <a:p>
            <a:pPr marL="457200" indent="-4572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研究</a:t>
            </a:r>
            <a:r>
              <a:rPr lang="zh-CN" sz="2400" b="1" dirty="0">
                <a:latin typeface="微软雅黑" panose="020B0503020204020204" pitchFamily="34" charset="-122"/>
                <a:ea typeface="微软雅黑" panose="020B0503020204020204" pitchFamily="34" charset="-122"/>
                <a:sym typeface="+mn-ea"/>
              </a:rPr>
              <a:t>意义</a:t>
            </a:r>
            <a:endParaRPr lang="zh-CN" altLang="en-US" sz="2400" b="1" dirty="0">
              <a:latin typeface="微软雅黑" panose="020B0503020204020204" pitchFamily="34" charset="-122"/>
              <a:ea typeface="微软雅黑" panose="020B0503020204020204" pitchFamily="34" charset="-122"/>
              <a:sym typeface="+mn-ea"/>
            </a:endParaRPr>
          </a:p>
        </p:txBody>
      </p:sp>
      <p:sp>
        <p:nvSpPr>
          <p:cNvPr id="19" name="文本框 18"/>
          <p:cNvSpPr txBox="1"/>
          <p:nvPr/>
        </p:nvSpPr>
        <p:spPr>
          <a:xfrm>
            <a:off x="241433" y="3429000"/>
            <a:ext cx="11556733" cy="3079497"/>
          </a:xfrm>
          <a:prstGeom prst="rect">
            <a:avLst/>
          </a:prstGeom>
          <a:noFill/>
        </p:spPr>
        <p:txBody>
          <a:bodyPr wrap="square" rtlCol="0" anchor="t">
            <a:spAutoFit/>
          </a:bodyPr>
          <a:lstStyle/>
          <a:p>
            <a:pPr marL="342900" indent="-342900" latinLnBrk="0">
              <a:lnSpc>
                <a:spcPct val="150000"/>
              </a:lnSpc>
              <a:buFont typeface="Arial" panose="020B0604020202020204" pitchFamily="34" charset="0"/>
              <a:buChar char="•"/>
            </a:pPr>
            <a:r>
              <a:rPr lang="zh-CN" altLang="en-US" sz="2200" b="1" dirty="0">
                <a:solidFill>
                  <a:schemeClr val="tx1"/>
                </a:solidFill>
                <a:latin typeface="微软雅黑" panose="020B0503020204020204" pitchFamily="34" charset="-122"/>
                <a:ea typeface="微软雅黑" panose="020B0503020204020204" pitchFamily="34" charset="-122"/>
                <a:sym typeface="+mn-ea"/>
              </a:rPr>
              <a:t>散射成像目前主要应用于边防安全</a:t>
            </a:r>
            <a:r>
              <a:rPr lang="zh-CN" altLang="en-US" sz="2200" b="1" dirty="0">
                <a:latin typeface="微软雅黑" panose="020B0503020204020204" pitchFamily="34" charset="-122"/>
                <a:ea typeface="微软雅黑" panose="020B0503020204020204" pitchFamily="34" charset="-122"/>
                <a:sym typeface="+mn-ea"/>
              </a:rPr>
              <a:t>中的</a:t>
            </a:r>
            <a:r>
              <a:rPr lang="zh-CN" altLang="en-US" sz="2200" b="1" dirty="0">
                <a:solidFill>
                  <a:schemeClr val="tx1"/>
                </a:solidFill>
                <a:latin typeface="微软雅黑" panose="020B0503020204020204" pitchFamily="34" charset="-122"/>
                <a:ea typeface="微软雅黑" panose="020B0503020204020204" pitchFamily="34" charset="-122"/>
                <a:sym typeface="+mn-ea"/>
              </a:rPr>
              <a:t>高</a:t>
            </a:r>
            <a:r>
              <a:rPr lang="en-US" altLang="zh-CN" sz="2200" b="1" dirty="0">
                <a:solidFill>
                  <a:schemeClr val="tx1"/>
                </a:solidFill>
                <a:latin typeface="微软雅黑" panose="020B0503020204020204" pitchFamily="34" charset="-122"/>
                <a:ea typeface="微软雅黑" panose="020B0503020204020204" pitchFamily="34" charset="-122"/>
                <a:sym typeface="+mn-ea"/>
              </a:rPr>
              <a:t>Z</a:t>
            </a:r>
            <a:r>
              <a:rPr lang="zh-CN" altLang="en-US" sz="2200" b="1" dirty="0">
                <a:solidFill>
                  <a:schemeClr val="tx1"/>
                </a:solidFill>
                <a:latin typeface="微软雅黑" panose="020B0503020204020204" pitchFamily="34" charset="-122"/>
                <a:ea typeface="微软雅黑" panose="020B0503020204020204" pitchFamily="34" charset="-122"/>
                <a:sym typeface="+mn-ea"/>
              </a:rPr>
              <a:t>核材料检测，优化散射成像算法可</a:t>
            </a:r>
            <a:r>
              <a:rPr lang="zh-CN" altLang="en-US" sz="2200" b="1" dirty="0">
                <a:solidFill>
                  <a:srgbClr val="FF0000"/>
                </a:solidFill>
                <a:latin typeface="微软雅黑" panose="020B0503020204020204" pitchFamily="34" charset="-122"/>
                <a:ea typeface="微软雅黑" panose="020B0503020204020204" pitchFamily="34" charset="-122"/>
                <a:sym typeface="+mn-ea"/>
              </a:rPr>
              <a:t>提高检测速度及精度</a:t>
            </a:r>
            <a:endParaRPr lang="en-US" altLang="zh-CN" sz="2200" b="1" dirty="0">
              <a:solidFill>
                <a:schemeClr val="tx1"/>
              </a:solidFill>
              <a:latin typeface="微软雅黑" panose="020B0503020204020204" pitchFamily="34" charset="-122"/>
              <a:ea typeface="微软雅黑" panose="020B0503020204020204" pitchFamily="34" charset="-122"/>
              <a:sym typeface="+mn-ea"/>
            </a:endParaRPr>
          </a:p>
          <a:p>
            <a:pPr marL="342900" indent="-342900" latinLnBrk="0">
              <a:lnSpc>
                <a:spcPct val="150000"/>
              </a:lnSpc>
              <a:buFont typeface="Arial" panose="020B0604020202020204" pitchFamily="34" charset="0"/>
              <a:buChar char="•"/>
            </a:pPr>
            <a:r>
              <a:rPr lang="zh-CN" altLang="en-US" sz="2200" b="1" dirty="0">
                <a:solidFill>
                  <a:schemeClr val="tx1"/>
                </a:solidFill>
                <a:latin typeface="微软雅黑" panose="020B0503020204020204" pitchFamily="34" charset="-122"/>
                <a:ea typeface="微软雅黑" panose="020B0503020204020204" pitchFamily="34" charset="-122"/>
                <a:sym typeface="+mn-ea"/>
              </a:rPr>
              <a:t>散射成像和透射成像主要针对高</a:t>
            </a:r>
            <a:r>
              <a:rPr lang="en-US" altLang="zh-CN" sz="2200" b="1" dirty="0">
                <a:solidFill>
                  <a:schemeClr val="tx1"/>
                </a:solidFill>
                <a:latin typeface="微软雅黑" panose="020B0503020204020204" pitchFamily="34" charset="-122"/>
                <a:ea typeface="微软雅黑" panose="020B0503020204020204" pitchFamily="34" charset="-122"/>
                <a:sym typeface="+mn-ea"/>
              </a:rPr>
              <a:t>Z</a:t>
            </a:r>
            <a:r>
              <a:rPr lang="zh-CN" altLang="en-US" sz="2200" b="1" dirty="0">
                <a:solidFill>
                  <a:schemeClr val="tx1"/>
                </a:solidFill>
                <a:latin typeface="微软雅黑" panose="020B0503020204020204" pitchFamily="34" charset="-122"/>
                <a:ea typeface="微软雅黑" panose="020B0503020204020204" pitchFamily="34" charset="-122"/>
                <a:sym typeface="+mn-ea"/>
              </a:rPr>
              <a:t>、大尺寸物质，而缪子联合次级粒子信息成像技术针对小尺寸中、低</a:t>
            </a:r>
            <a:r>
              <a:rPr lang="en-US" altLang="zh-CN" sz="2200" b="1" dirty="0">
                <a:solidFill>
                  <a:schemeClr val="tx1"/>
                </a:solidFill>
                <a:latin typeface="微软雅黑" panose="020B0503020204020204" pitchFamily="34" charset="-122"/>
                <a:ea typeface="微软雅黑" panose="020B0503020204020204" pitchFamily="34" charset="-122"/>
                <a:sym typeface="+mn-ea"/>
              </a:rPr>
              <a:t>Z</a:t>
            </a:r>
            <a:r>
              <a:rPr lang="zh-CN" altLang="en-US" sz="2200" b="1" dirty="0">
                <a:solidFill>
                  <a:schemeClr val="tx1"/>
                </a:solidFill>
                <a:latin typeface="微软雅黑" panose="020B0503020204020204" pitchFamily="34" charset="-122"/>
                <a:ea typeface="微软雅黑" panose="020B0503020204020204" pitchFamily="34" charset="-122"/>
                <a:sym typeface="+mn-ea"/>
              </a:rPr>
              <a:t>物质，</a:t>
            </a:r>
            <a:r>
              <a:rPr lang="zh-CN" altLang="en-US" sz="2200" b="1" dirty="0">
                <a:latin typeface="微软雅黑" panose="020B0503020204020204" pitchFamily="34" charset="-122"/>
                <a:ea typeface="微软雅黑" panose="020B0503020204020204" pitchFamily="34" charset="-122"/>
                <a:sym typeface="+mn-ea"/>
              </a:rPr>
              <a:t>可</a:t>
            </a:r>
            <a:r>
              <a:rPr lang="zh-CN" altLang="en-US" sz="2200" b="1" dirty="0">
                <a:solidFill>
                  <a:srgbClr val="FF0000"/>
                </a:solidFill>
                <a:latin typeface="微软雅黑" panose="020B0503020204020204" pitchFamily="34" charset="-122"/>
                <a:ea typeface="微软雅黑" panose="020B0503020204020204" pitchFamily="34" charset="-122"/>
                <a:sym typeface="+mn-ea"/>
              </a:rPr>
              <a:t>拓展缪子成像的应用范围</a:t>
            </a:r>
            <a:endParaRPr lang="zh-CN" altLang="en-US" sz="2200" b="1" dirty="0">
              <a:solidFill>
                <a:schemeClr val="tx1"/>
              </a:solidFill>
              <a:latin typeface="微软雅黑" panose="020B0503020204020204" pitchFamily="34" charset="-122"/>
              <a:ea typeface="微软雅黑" panose="020B0503020204020204" pitchFamily="34" charset="-122"/>
              <a:sym typeface="+mn-ea"/>
            </a:endParaRPr>
          </a:p>
          <a:p>
            <a:pPr marL="342900" indent="-342900">
              <a:lnSpc>
                <a:spcPct val="150000"/>
              </a:lnSpc>
              <a:buFont typeface="Arial" panose="020B0604020202020204" pitchFamily="34" charset="0"/>
              <a:buChar char="•"/>
            </a:pPr>
            <a:r>
              <a:rPr lang="zh-CN" altLang="en-US" sz="2200" b="1" dirty="0">
                <a:latin typeface="微软雅黑" panose="020B0503020204020204" pitchFamily="34" charset="-122"/>
                <a:ea typeface="微软雅黑" panose="020B0503020204020204" pitchFamily="34" charset="-122"/>
                <a:sym typeface="+mn-ea"/>
              </a:rPr>
              <a:t>由于散射与</a:t>
            </a:r>
            <a:r>
              <a:rPr lang="zh-CN" altLang="en-US" sz="2200" b="1" dirty="0">
                <a:solidFill>
                  <a:schemeClr val="tx1"/>
                </a:solidFill>
                <a:latin typeface="微软雅黑" panose="020B0503020204020204" pitchFamily="34" charset="-122"/>
                <a:ea typeface="微软雅黑" panose="020B0503020204020204" pitchFamily="34" charset="-122"/>
                <a:sym typeface="+mn-ea"/>
              </a:rPr>
              <a:t>缪</a:t>
            </a:r>
            <a:r>
              <a:rPr lang="zh-CN" altLang="en-US" sz="2200" b="1" dirty="0">
                <a:latin typeface="微软雅黑" panose="020B0503020204020204" pitchFamily="34" charset="-122"/>
                <a:ea typeface="微软雅黑" panose="020B0503020204020204" pitchFamily="34" charset="-122"/>
                <a:sym typeface="+mn-ea"/>
              </a:rPr>
              <a:t>子及其次级粒子符合成像系统具有较好的</a:t>
            </a:r>
            <a:r>
              <a:rPr lang="zh-CN" altLang="en-US" sz="2200" b="1" dirty="0">
                <a:solidFill>
                  <a:srgbClr val="FF0000"/>
                </a:solidFill>
                <a:latin typeface="微软雅黑" panose="020B0503020204020204" pitchFamily="34" charset="-122"/>
                <a:ea typeface="微软雅黑" panose="020B0503020204020204" pitchFamily="34" charset="-122"/>
                <a:sym typeface="+mn-ea"/>
              </a:rPr>
              <a:t>兼容性，</a:t>
            </a:r>
            <a:r>
              <a:rPr lang="zh-CN" altLang="en-US" sz="2200" b="1" dirty="0">
                <a:latin typeface="微软雅黑" panose="020B0503020204020204" pitchFamily="34" charset="-122"/>
                <a:ea typeface="微软雅黑" panose="020B0503020204020204" pitchFamily="34" charset="-122"/>
                <a:sym typeface="+mn-ea"/>
              </a:rPr>
              <a:t>将散射成像与</a:t>
            </a:r>
            <a:r>
              <a:rPr lang="zh-CN" altLang="en-US" sz="2200" b="1" dirty="0">
                <a:solidFill>
                  <a:schemeClr val="tx1"/>
                </a:solidFill>
                <a:latin typeface="微软雅黑" panose="020B0503020204020204" pitchFamily="34" charset="-122"/>
                <a:ea typeface="微软雅黑" panose="020B0503020204020204" pitchFamily="34" charset="-122"/>
                <a:sym typeface="+mn-ea"/>
              </a:rPr>
              <a:t>缪</a:t>
            </a:r>
            <a:r>
              <a:rPr lang="zh-CN" altLang="en-US" sz="2200" b="1" dirty="0">
                <a:latin typeface="微软雅黑" panose="020B0503020204020204" pitchFamily="34" charset="-122"/>
                <a:ea typeface="微软雅黑" panose="020B0503020204020204" pitchFamily="34" charset="-122"/>
                <a:sym typeface="+mn-ea"/>
              </a:rPr>
              <a:t>子及其次级粒子符合成像技术</a:t>
            </a:r>
            <a:r>
              <a:rPr lang="zh-CN" altLang="en-US" sz="2200" b="1" dirty="0">
                <a:solidFill>
                  <a:schemeClr val="tx1"/>
                </a:solidFill>
                <a:latin typeface="微软雅黑" panose="020B0503020204020204" pitchFamily="34" charset="-122"/>
                <a:ea typeface="微软雅黑" panose="020B0503020204020204" pitchFamily="34" charset="-122"/>
                <a:sym typeface="+mn-ea"/>
              </a:rPr>
              <a:t>进行</a:t>
            </a:r>
            <a:r>
              <a:rPr lang="zh-CN" altLang="en-US" sz="2200" b="1" dirty="0">
                <a:latin typeface="微软雅黑" panose="020B0503020204020204" pitchFamily="34" charset="-122"/>
                <a:ea typeface="微软雅黑" panose="020B0503020204020204" pitchFamily="34" charset="-122"/>
                <a:sym typeface="+mn-ea"/>
              </a:rPr>
              <a:t>结合</a:t>
            </a:r>
            <a:r>
              <a:rPr lang="zh-CN" altLang="en-US" sz="2200" b="1" dirty="0">
                <a:solidFill>
                  <a:schemeClr val="tx1"/>
                </a:solidFill>
                <a:latin typeface="微软雅黑" panose="020B0503020204020204" pitchFamily="34" charset="-122"/>
                <a:ea typeface="微软雅黑" panose="020B0503020204020204" pitchFamily="34" charset="-122"/>
                <a:sym typeface="+mn-ea"/>
              </a:rPr>
              <a:t>，可</a:t>
            </a:r>
            <a:r>
              <a:rPr lang="zh-CN" altLang="en-US" sz="2200" b="1" dirty="0">
                <a:latin typeface="微软雅黑" panose="020B0503020204020204" pitchFamily="34" charset="-122"/>
                <a:ea typeface="微软雅黑" panose="020B0503020204020204" pitchFamily="34" charset="-122"/>
                <a:sym typeface="+mn-ea"/>
              </a:rPr>
              <a:t>同时</a:t>
            </a:r>
            <a:r>
              <a:rPr lang="zh-CN" altLang="en-US" sz="2200" b="1" dirty="0">
                <a:solidFill>
                  <a:schemeClr val="tx1"/>
                </a:solidFill>
                <a:latin typeface="微软雅黑" panose="020B0503020204020204" pitchFamily="34" charset="-122"/>
                <a:ea typeface="微软雅黑" panose="020B0503020204020204" pitchFamily="34" charset="-122"/>
                <a:sym typeface="+mn-ea"/>
              </a:rPr>
              <a:t>得到高、中、低原子序数材料的</a:t>
            </a:r>
            <a:r>
              <a:rPr lang="zh-CN" altLang="en-US" sz="2200" b="1" dirty="0">
                <a:solidFill>
                  <a:srgbClr val="FF0000"/>
                </a:solidFill>
                <a:latin typeface="微软雅黑" panose="020B0503020204020204" pitchFamily="34" charset="-122"/>
                <a:ea typeface="微软雅黑" panose="020B0503020204020204" pitchFamily="34" charset="-122"/>
                <a:sym typeface="+mn-ea"/>
              </a:rPr>
              <a:t>高质量</a:t>
            </a:r>
            <a:r>
              <a:rPr lang="zh-CN" altLang="en-US" sz="2200" b="1" dirty="0">
                <a:solidFill>
                  <a:schemeClr val="tx1"/>
                </a:solidFill>
                <a:latin typeface="微软雅黑" panose="020B0503020204020204" pitchFamily="34" charset="-122"/>
                <a:ea typeface="微软雅黑" panose="020B0503020204020204" pitchFamily="34" charset="-122"/>
                <a:sym typeface="+mn-ea"/>
              </a:rPr>
              <a:t>重建图像</a:t>
            </a:r>
            <a:endParaRPr lang="zh-CN" altLang="en-US" sz="2200" b="1" dirty="0">
              <a:solidFill>
                <a:srgbClr val="FF0000"/>
              </a:solidFill>
              <a:latin typeface="微软雅黑" panose="020B0503020204020204" pitchFamily="34" charset="-122"/>
              <a:ea typeface="微软雅黑" panose="020B0503020204020204" pitchFamily="34" charset="-122"/>
              <a:sym typeface="+mn-ea"/>
            </a:endParaRPr>
          </a:p>
        </p:txBody>
      </p:sp>
      <p:sp>
        <p:nvSpPr>
          <p:cNvPr id="2" name="文本框 1"/>
          <p:cNvSpPr txBox="1"/>
          <p:nvPr/>
        </p:nvSpPr>
        <p:spPr>
          <a:xfrm>
            <a:off x="914925" y="148387"/>
            <a:ext cx="3612251" cy="523220"/>
          </a:xfrm>
          <a:prstGeom prst="rect">
            <a:avLst/>
          </a:prstGeom>
          <a:noFill/>
        </p:spPr>
        <p:txBody>
          <a:bodyPr wrap="square" rtlCol="0">
            <a:spAutoFit/>
          </a:bodyPr>
          <a:lstStyle/>
          <a:p>
            <a:r>
              <a:rPr lang="zh-CN" altLang="en-US" sz="2800" b="1" dirty="0">
                <a:solidFill>
                  <a:srgbClr val="DDDDDD">
                    <a:lumMod val="25000"/>
                  </a:srgbClr>
                </a:solidFill>
                <a:latin typeface="微软雅黑" panose="020B0503020204020204" pitchFamily="34" charset="-122"/>
                <a:ea typeface="微软雅黑" panose="020B0503020204020204" pitchFamily="34" charset="-122"/>
              </a:rPr>
              <a:t>二、研究背景及意义</a:t>
            </a:r>
            <a:endParaRPr lang="zh-CN" altLang="en-US" sz="2800" b="1" dirty="0">
              <a:solidFill>
                <a:srgbClr val="DDDDDD">
                  <a:lumMod val="25000"/>
                </a:srgbClr>
              </a:solidFill>
              <a:latin typeface="微软雅黑" panose="020B0503020204020204" pitchFamily="34" charset="-122"/>
              <a:ea typeface="微软雅黑" panose="020B0503020204020204" pitchFamily="34" charset="-122"/>
            </a:endParaRPr>
          </a:p>
        </p:txBody>
      </p:sp>
      <p:sp>
        <p:nvSpPr>
          <p:cNvPr id="3" name="文本框 2"/>
          <p:cNvSpPr txBox="1"/>
          <p:nvPr/>
        </p:nvSpPr>
        <p:spPr>
          <a:xfrm>
            <a:off x="730518" y="819743"/>
            <a:ext cx="2466166" cy="461665"/>
          </a:xfrm>
          <a:prstGeom prst="rect">
            <a:avLst/>
          </a:prstGeom>
          <a:noFill/>
        </p:spPr>
        <p:txBody>
          <a:bodyPr wrap="square" rtlCol="0">
            <a:spAutoFit/>
          </a:bodyPr>
          <a:lstStyle/>
          <a:p>
            <a:pPr marL="457200" indent="-4572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散射成像</a:t>
            </a:r>
            <a:endParaRPr lang="zh-CN" altLang="en-US" sz="2400" b="1" dirty="0">
              <a:latin typeface="微软雅黑" panose="020B0503020204020204" pitchFamily="34" charset="-122"/>
              <a:ea typeface="微软雅黑" panose="020B0503020204020204" pitchFamily="34" charset="-122"/>
              <a:sym typeface="+mn-ea"/>
            </a:endParaRPr>
          </a:p>
        </p:txBody>
      </p:sp>
      <p:sp>
        <p:nvSpPr>
          <p:cNvPr id="5" name="文本框 4"/>
          <p:cNvSpPr txBox="1"/>
          <p:nvPr/>
        </p:nvSpPr>
        <p:spPr>
          <a:xfrm>
            <a:off x="349515" y="1409814"/>
            <a:ext cx="2888985" cy="1106805"/>
          </a:xfrm>
          <a:prstGeom prst="rect">
            <a:avLst/>
          </a:prstGeom>
          <a:noFill/>
        </p:spPr>
        <p:txBody>
          <a:bodyPr wrap="square" rtlCol="0" anchor="t">
            <a:spAutoFit/>
          </a:bodyPr>
          <a:lstStyle/>
          <a:p>
            <a:pPr>
              <a:lnSpc>
                <a:spcPct val="150000"/>
              </a:lnSpc>
            </a:pPr>
            <a:r>
              <a:rPr lang="zh-CN" altLang="en-US" sz="2200" b="1" dirty="0">
                <a:latin typeface="微软雅黑" panose="020B0503020204020204" pitchFamily="34" charset="-122"/>
                <a:ea typeface="微软雅黑" panose="020B0503020204020204" pitchFamily="34" charset="-122"/>
                <a:sym typeface="+mn-ea"/>
              </a:rPr>
              <a:t>主要对高</a:t>
            </a:r>
            <a:r>
              <a:rPr lang="en-US" altLang="zh-CN" sz="2200" b="1" dirty="0">
                <a:latin typeface="微软雅黑" panose="020B0503020204020204" pitchFamily="34" charset="-122"/>
                <a:ea typeface="微软雅黑" panose="020B0503020204020204" pitchFamily="34" charset="-122"/>
                <a:sym typeface="+mn-ea"/>
              </a:rPr>
              <a:t>Z</a:t>
            </a:r>
            <a:r>
              <a:rPr lang="zh-CN" altLang="en-US" sz="2200" b="1" dirty="0">
                <a:latin typeface="微软雅黑" panose="020B0503020204020204" pitchFamily="34" charset="-122"/>
                <a:ea typeface="微软雅黑" panose="020B0503020204020204" pitchFamily="34" charset="-122"/>
                <a:sym typeface="+mn-ea"/>
              </a:rPr>
              <a:t>材料进行成像，对低</a:t>
            </a:r>
            <a:r>
              <a:rPr lang="en-US" altLang="zh-CN" sz="2200" b="1" dirty="0">
                <a:latin typeface="微软雅黑" panose="020B0503020204020204" pitchFamily="34" charset="-122"/>
                <a:ea typeface="微软雅黑" panose="020B0503020204020204" pitchFamily="34" charset="-122"/>
                <a:sym typeface="+mn-ea"/>
              </a:rPr>
              <a:t>Z</a:t>
            </a:r>
            <a:r>
              <a:rPr lang="zh-CN" altLang="en-US" sz="2200" b="1" dirty="0">
                <a:latin typeface="微软雅黑" panose="020B0503020204020204" pitchFamily="34" charset="-122"/>
                <a:ea typeface="微软雅黑" panose="020B0503020204020204" pitchFamily="34" charset="-122"/>
                <a:sym typeface="+mn-ea"/>
              </a:rPr>
              <a:t>成像质量</a:t>
            </a:r>
            <a:r>
              <a:rPr lang="zh-CN" altLang="en-US" sz="2200" b="1" dirty="0">
                <a:latin typeface="微软雅黑" panose="020B0503020204020204" pitchFamily="34" charset="-122"/>
                <a:ea typeface="微软雅黑" panose="020B0503020204020204" pitchFamily="34" charset="-122"/>
                <a:sym typeface="+mn-ea"/>
              </a:rPr>
              <a:t>差</a:t>
            </a:r>
            <a:endParaRPr lang="zh-CN" altLang="en-US" sz="2200" b="1" dirty="0">
              <a:latin typeface="微软雅黑" panose="020B0503020204020204" pitchFamily="34" charset="-122"/>
              <a:ea typeface="微软雅黑" panose="020B0503020204020204" pitchFamily="34" charset="-122"/>
              <a:sym typeface="+mn-ea"/>
            </a:endParaRPr>
          </a:p>
        </p:txBody>
      </p:sp>
      <p:sp>
        <p:nvSpPr>
          <p:cNvPr id="10" name="文本框 9"/>
          <p:cNvSpPr txBox="1"/>
          <p:nvPr/>
        </p:nvSpPr>
        <p:spPr>
          <a:xfrm>
            <a:off x="4225335" y="819743"/>
            <a:ext cx="3175921" cy="461665"/>
          </a:xfrm>
          <a:prstGeom prst="rect">
            <a:avLst/>
          </a:prstGeom>
          <a:noFill/>
        </p:spPr>
        <p:txBody>
          <a:bodyPr wrap="square" rtlCol="0">
            <a:spAutoFit/>
          </a:bodyPr>
          <a:lstStyle/>
          <a:p>
            <a:pPr marL="457200" indent="-4572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rPr>
              <a:t>缪子及其次级粒子</a:t>
            </a:r>
            <a:endParaRPr lang="zh-CN" altLang="en-US" sz="2400" b="1" dirty="0">
              <a:latin typeface="微软雅黑" panose="020B0503020204020204" pitchFamily="34" charset="-122"/>
              <a:ea typeface="微软雅黑" panose="020B0503020204020204" pitchFamily="34" charset="-122"/>
              <a:sym typeface="+mn-ea"/>
            </a:endParaRPr>
          </a:p>
        </p:txBody>
      </p:sp>
      <p:sp>
        <p:nvSpPr>
          <p:cNvPr id="11" name="文本框 10"/>
          <p:cNvSpPr txBox="1"/>
          <p:nvPr/>
        </p:nvSpPr>
        <p:spPr>
          <a:xfrm>
            <a:off x="4368802" y="1401801"/>
            <a:ext cx="2888985" cy="1106805"/>
          </a:xfrm>
          <a:prstGeom prst="rect">
            <a:avLst/>
          </a:prstGeom>
          <a:noFill/>
        </p:spPr>
        <p:txBody>
          <a:bodyPr wrap="square" rtlCol="0" anchor="t">
            <a:spAutoFit/>
          </a:bodyPr>
          <a:lstStyle/>
          <a:p>
            <a:pPr>
              <a:lnSpc>
                <a:spcPct val="150000"/>
              </a:lnSpc>
            </a:pPr>
            <a:r>
              <a:rPr lang="zh-CN" altLang="en-US" sz="2200" b="1" dirty="0">
                <a:latin typeface="微软雅黑" panose="020B0503020204020204" pitchFamily="34" charset="-122"/>
                <a:ea typeface="微软雅黑" panose="020B0503020204020204" pitchFamily="34" charset="-122"/>
                <a:sym typeface="+mn-ea"/>
              </a:rPr>
              <a:t>主要针对中、低</a:t>
            </a:r>
            <a:r>
              <a:rPr lang="en-US" altLang="zh-CN" sz="2200" b="1" dirty="0">
                <a:latin typeface="微软雅黑" panose="020B0503020204020204" pitchFamily="34" charset="-122"/>
                <a:ea typeface="微软雅黑" panose="020B0503020204020204" pitchFamily="34" charset="-122"/>
                <a:sym typeface="+mn-ea"/>
              </a:rPr>
              <a:t>Z</a:t>
            </a:r>
            <a:r>
              <a:rPr lang="zh-CN" altLang="en-US" sz="2200" b="1" dirty="0">
                <a:latin typeface="微软雅黑" panose="020B0503020204020204" pitchFamily="34" charset="-122"/>
                <a:ea typeface="微软雅黑" panose="020B0503020204020204" pitchFamily="34" charset="-122"/>
                <a:sym typeface="+mn-ea"/>
              </a:rPr>
              <a:t>材料，</a:t>
            </a:r>
            <a:r>
              <a:rPr lang="zh-CN" altLang="en-US" sz="2200" b="1" dirty="0">
                <a:latin typeface="微软雅黑" panose="020B0503020204020204" pitchFamily="34" charset="-122"/>
                <a:ea typeface="微软雅黑" panose="020B0503020204020204" pitchFamily="34" charset="-122"/>
                <a:sym typeface="+mn-ea"/>
              </a:rPr>
              <a:t>且国内</a:t>
            </a:r>
            <a:r>
              <a:rPr lang="zh-CN" altLang="en-US" sz="2200" b="1" dirty="0">
                <a:latin typeface="微软雅黑" panose="020B0503020204020204" pitchFamily="34" charset="-122"/>
                <a:ea typeface="微软雅黑" panose="020B0503020204020204" pitchFamily="34" charset="-122"/>
                <a:sym typeface="+mn-ea"/>
              </a:rPr>
              <a:t>外研究较少</a:t>
            </a:r>
            <a:endParaRPr lang="zh-CN" altLang="en-US" sz="2200" b="1" dirty="0">
              <a:latin typeface="微软雅黑" panose="020B0503020204020204" pitchFamily="34" charset="-122"/>
              <a:ea typeface="微软雅黑" panose="020B0503020204020204" pitchFamily="34" charset="-122"/>
              <a:sym typeface="+mn-ea"/>
            </a:endParaRPr>
          </a:p>
        </p:txBody>
      </p:sp>
      <p:sp>
        <p:nvSpPr>
          <p:cNvPr id="12" name="文本框 11"/>
          <p:cNvSpPr txBox="1"/>
          <p:nvPr/>
        </p:nvSpPr>
        <p:spPr>
          <a:xfrm>
            <a:off x="8377903" y="819743"/>
            <a:ext cx="3175921" cy="461665"/>
          </a:xfrm>
          <a:prstGeom prst="rect">
            <a:avLst/>
          </a:prstGeom>
          <a:noFill/>
        </p:spPr>
        <p:txBody>
          <a:bodyPr wrap="square" rtlCol="0">
            <a:spAutoFit/>
          </a:bodyPr>
          <a:lstStyle/>
          <a:p>
            <a:pPr marL="457200" indent="-457200">
              <a:buFont typeface="Wingdings" panose="05000000000000000000" pitchFamily="2" charset="2"/>
              <a:buChar char="p"/>
            </a:pPr>
            <a:r>
              <a:rPr lang="zh-CN" altLang="en-US" sz="2400" b="1" dirty="0">
                <a:latin typeface="微软雅黑" panose="020B0503020204020204" pitchFamily="34" charset="-122"/>
                <a:ea typeface="微软雅黑" panose="020B0503020204020204" pitchFamily="34" charset="-122"/>
                <a:sym typeface="+mn-ea"/>
              </a:rPr>
              <a:t>缪子径迹探测器</a:t>
            </a:r>
            <a:endParaRPr lang="zh-CN" altLang="en-US" sz="2400" b="1" dirty="0">
              <a:latin typeface="微软雅黑" panose="020B0503020204020204" pitchFamily="34" charset="-122"/>
              <a:ea typeface="微软雅黑" panose="020B0503020204020204" pitchFamily="34" charset="-122"/>
              <a:sym typeface="+mn-ea"/>
            </a:endParaRPr>
          </a:p>
        </p:txBody>
      </p:sp>
      <p:sp>
        <p:nvSpPr>
          <p:cNvPr id="13" name="文本框 12"/>
          <p:cNvSpPr txBox="1"/>
          <p:nvPr/>
        </p:nvSpPr>
        <p:spPr>
          <a:xfrm>
            <a:off x="8521370" y="1409814"/>
            <a:ext cx="2888985" cy="1048172"/>
          </a:xfrm>
          <a:prstGeom prst="rect">
            <a:avLst/>
          </a:prstGeom>
          <a:noFill/>
        </p:spPr>
        <p:txBody>
          <a:bodyPr wrap="square" rtlCol="0" anchor="t">
            <a:spAutoFit/>
          </a:bodyPr>
          <a:lstStyle/>
          <a:p>
            <a:pPr>
              <a:lnSpc>
                <a:spcPct val="150000"/>
              </a:lnSpc>
            </a:pPr>
            <a:r>
              <a:rPr lang="zh-CN" altLang="en-US" sz="2200" b="1" dirty="0">
                <a:latin typeface="微软雅黑" panose="020B0503020204020204" pitchFamily="34" charset="-122"/>
                <a:ea typeface="微软雅黑" panose="020B0503020204020204" pitchFamily="34" charset="-122"/>
                <a:sym typeface="+mn-ea"/>
              </a:rPr>
              <a:t>多为多路读出，电子学较为复杂</a:t>
            </a:r>
            <a:endParaRPr lang="zh-CN" altLang="en-US" sz="22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advTm="49694">
    <p:wipe/>
  </p:transition>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UNIT_TABLE_BEAUTIFY" val="smartTable{9e95c2ee-d25f-44c8-b62c-dbf57c327bff}"/>
  <p:tag name="TABLE_ENDDRAG_ORIGIN_RECT" val="891*470"/>
  <p:tag name="TABLE_ENDDRAG_RECT" val="8*54*891*470"/>
  <p:tag name="KSO_WM_BEAUTIFY_FLAG" val=""/>
</p:tagLst>
</file>

<file path=ppt/tags/tag37.xml><?xml version="1.0" encoding="utf-8"?>
<p:tagLst xmlns:p="http://schemas.openxmlformats.org/presentationml/2006/main">
  <p:tag name="KSO_WM_UNIT_TABLE_BEAUTIFY" val="smartTable{9e95c2ee-d25f-44c8-b62c-dbf57c327bff}"/>
  <p:tag name="TABLE_ENDDRAG_ORIGIN_RECT" val="945*477"/>
  <p:tag name="TABLE_ENDDRAG_RECT" val="6*49*945*477"/>
</p:tagLst>
</file>

<file path=ppt/tags/tag38.xml><?xml version="1.0" encoding="utf-8"?>
<p:tagLst xmlns:p="http://schemas.openxmlformats.org/presentationml/2006/main">
  <p:tag name="TIMING" val="|0.315|3.95"/>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UNIT_TABLE_BEAUTIFY" val="smartTable{6c54370e-52f4-4d2e-80bd-3f35dcc810db}"/>
  <p:tag name="TABLE_ENDDRAG_ORIGIN_RECT" val="839*75"/>
  <p:tag name="TABLE_ENDDRAG_RECT" val="52*401*839*75"/>
</p:tagLst>
</file>

<file path=ppt/tags/tag42.xml><?xml version="1.0" encoding="utf-8"?>
<p:tagLst xmlns:p="http://schemas.openxmlformats.org/presentationml/2006/main">
  <p:tag name="COMMONDATA" val="eyJoZGlkIjoiODU5YTExMWZhM2ZmNGNlZDg0YjhjZTZhMThlNDdkYjQifQ=="/>
  <p:tag name="KSO_WPP_MARK_KEY" val="d5c5be3c-4636-4f95-81f7-e72c43f5b164"/>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41.xml"/></Relationships>
</file>

<file path=customXml/item1.xml>��< ? x m l   v e r s i o n = " 1 . 0 "   s t a n d a l o n e = " y e s " ? > < s : c u s t o m D a t a   x m l n s = " h t t p : / / w w w . w p s . c n / o f f i c e D o c u m e n t / 2 0 1 3 / w p s C u s t o m D a t a "   x m l n s : s = " h t t p : / / w w w . w p s . c n / o f f i c e D o c u m e n t / 2 0 1 3 / w p s C u s t o m D a t a " > < e x t o b j s > < e x t o b j   n a m e = " E C B 0 1 9 B 1 - 3 8 2 A - 4 2 6 6 - B 2 5 C - 5 B 5 2 3 A A 4 3 C 1 4 - 1 " > < e x t o b j d a t a   t y p e = " E C B 0 1 9 B 1 - 3 8 2 A - 4 2 6 6 - B 2 5 C - 5 B 5 2 3 A A 4 3 C 1 4 "   d a t a = " e w o g I C A i R m l s Z U l k I i A 6 I C I x N D A 5 M T M y M D U 3 N T Q i L A o g I C A i R 3 J v d X B J Z C I g O i A i N T k 3 N z M z M T Y 1 I i w K I C A g I k l t Y W d l I i A 6 I C J p V k J P U n c w S 0 d n b 0 F B Q U F O U 1 V o R V V n Q U F B N X d B Q U F I a E N B W U F B Q U F D a 2 J I b k F B Q U F D W E J J V 1 h N Q U F B c 1 R B Q U F M R X d F Q W 1 w d 1 l B Q U F n Q U V s R V F W U j R u T 3 p k Z D N o V F p m c 0 g 4 T z l K M n R K T n l 5 c X p y Q 0 t y Q l p x V 1 F s R U t N a 1 Z a e W w 2 d E t D S k R F V i t X T D h n U 0 Z W S E t F a 1 d H Q 3 B V a E l E S m x p R l N V c 2 d v Z H R C U 2 h B M X B L Q z N S Q T k w e n k v U D d n b D d 6 V X R x e W t U V k s r b i t 2 S 0 J U b m 4 1 T 1 J P S W F l N W N 6 L 1 B j d 0 5 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J K 2 1 V Q 2 l F U X F F U T N N W n Q z T V p 0 M 0 1 a d D N G Y T U y O X p k M 2 M r R G l P Z 1 p 5 U X d k Q U 5 I V E V B L 2 h O b T d q T m 0 3 a k 5 t N 2 p 0 b 3 J m S m t t U 0 Y 0 a U l u c E Z r N k F D S U h r Z n p i V 3 R J U 0 l p a F F 5 R W l J b n J 1 U 0 p M R X o 0 d E U 5 T X h Z N F N R a U l p S W l J c U l L d 1 c r c 3 l D U T h Q T l N I a U l p S U t n O H J u R V N r Q z F Z N G l Z a U l p S 2 h N S G g 0 Z S t Q Z E N R a 1 J F V D R N S k p 4 R V J F U k V S R V Z V S U R w R W d v O G R G Z z R p S W l B e U h R M n F K U 0 J l c 2 N C S V J F U k V S R V Z H R j R E Z F d a Q k s 0 Y U J B U k V a R m h z T U p K U k x w Z 2 h a T 0 l p S W l J e X N S R m c 0 a E l W M H c 0 a V l p S W l J a U l x R U p 3 a U F R W l B T N G F S R V J F W k R n Y 1 V r d E V 1 b U N G a z R p S W l J a U l p Q 2 9 F d j d F a W s x Q V Z G Z z F T c T l X N G Y v O C t h d G F z V 2 V a K 3 B W S 0 o y N 2 R 2 b z F H a l J w V W M y Y k 8 1 Y y t j T 0 p F b U N r N U 9 U Z G x 0 V V Z C U X N M Q 3 p R b 2 t V T E E w W k d S R V Q 2 e E F v b k V l b U N G V T Z p Q 3 F a V 3 E x R l F V S U Q 3 O S s r a l Q 1 O C t B S U M 4 d k x 4 U 3 g 5 M j Z k U X V E Q n c 5 K z V 1 Z j U 2 c X V 2 Y 0 9 y V X F X Z C t Q Q U F j T 2 5 R S T N 0 N 2 V B S U N W S z F k a X l a S W x 5 T W 5 K S 2 Z Q W X I 3 L y t H d S s v L z c 3 M m Z s U l V G T j U 1 N X g w V U Z 4 Z n J G Q U 1 S R V J r U E x o c E V S T G 9 5 T T N R Q V J G W G R a N T k 5 a H J w M T Y r S 0 5 O O T d R Y n B z e F l 3 W n N i V z B S R 0 J o W T Z u Z 1 B E N D h T O T R j T U d Z S z V j K 2 N p T V R H e D F M R X l t U X d O R 2 p U Q U g z L z h n V j I 3 Z H F G S G p 4 N k l q N C 9 Y N 2 p j M 0 4 w Z U R C Z z J l T 0 Z Z T E N 3 c 2 9 s V W 9 B d 0 l n U k l 6 Q j M 3 b H l N S G o w Y V c 3 Z H V o Y j I 5 d m Z Z N H B W S 0 p v S 0 F n d l A z M j J 3 Q 0 E 5 U F I w e k p v M U M 0 V 0 Z o U m c z Y m x 5 S m M r N 2 F 0 U X Z O b X p k L z R o a U l p S W l J c U 9 w Z 3 d r b E d U N k Z R Q 0 E 4 U E Q 1 T m R O R W l o V U d E b n p w M 2 F o R k 9 s V W l F e U 1 o S 3 p a c z N D N H N X T H R j Z m R 2 S G t U W T h h T U t W V 2 x O R E 4 3 O E R Z d H E v c H B a V 1 d G S D M 3 N E F Z c 1 h M N G E x d F R V K y t 1 Z 2 o 3 Y j U 3 O S s 3 Q n h j V U Z P M 2 Z 1 T F B H W W h 4 U F N m O H Z J e U l C Y X J j Y U 5 H e m N n U 1 J M b X p a d U h F e W R P N E 4 2 O W U 1 R E p a T E M x d F F V Q W 5 E b H p C d m 4 1 K 1 h q M T F W Z V J u W j J O Y W R P b W 9 V b V R K d G k z Y j U v M l h D d F h y c 1 N s U z V m U X V I S G p K L 3 h K R V J H U n N R a 0 p D Z U d R V 2 l M U 0 N S T k 9 v Z 3 J X d V h O b k x G c T B D U G Z 2 M 3 d j Q W h J Z U h R N U l r O U 8 3 Z C s 3 R 1 B O V E 1 6 Z z R X R k J Z Q U h 2 L 1 J E U T B Q e D N u d n Y 0 Y 1 N K R T d D e X N r S m N Y Q n d t V F p x R W R 1 M 2 F 3 Z C 9 m S D V h V 2 x z a k x 5 O F B p e F l 1 U m t w S 0 N S W X N X b F R y b m t D R k R I d n U 4 U T R j T 0 x Y R i 8 0 O G F O b U Q 5 L 3 Z q Y n A z Y j k v U D E 1 K y t X W E k 1 W E p N b V R J R n Q y N 2 R 3 a G R m Z k t F O V B q d z h I T C 8 r K 2 l z M m J k b 0 V 0 V n F O b 3 F J a W 1 K d W J n N T l a a U l p S W l K N H Y v U F J I S n N I V U Z 3 M G F O b X d Z Q m c w Y W h K V X J W M k x N b U R G U X E 5 V 1 l P W E 5 t c W V H e i 8 5 Y W 5 U e D h z W G J w V W U v L z c 3 N z l I Z E h R M G x p M W J o c n k 4 U E x 6 K y t 1 d X d z N 1 B E a l J z M 0 h u b W V Q W H Y y b 0 V t V E p n Q W V E T m w 5 K 1 A 3 R E x s K y t E R D g v U C 9 6 e H h 4 O X d k S F F z O D F 4 M z c 5 N 0 Z n Q U V E c 0 h i d F d n U U V C T 0 R T c F V 0 b H p r b j l 0 M z M 3 O X B u T W d r a E V S U F E v c k h B U 2 t T N V k 0 U 1 N x W U l X R m h m a j A w M D l o Y V d t S m x T d F h Z c 1 N J R V F B Q U l V U 0 o 0 Y l B s R G F u T n k 4 d U R 0 Y l U x Q U N B b 0 t B a F R w M D R G Q U Z o Y l c y U G x 5 c F d v V n E w Y W h n O G Z q d D I 3 Z D h Q U z B o S U R C Z 3 p B d W 5 Y c j B M Q m h R d 0 R B Z 0 F F R G 5 q a F d L e X N y N 1 h P V 2 w z Q n U z Y m 9 W S 3 B V S 2 R l c l V 3 Y 0 t G Q z V H Z W 5 v N H h Z O F p v a H p 3 b k p D V E E x O W N Y Q n c 4 Z T F N N z d m R n h p V F V S R X h r b X p h R k J v Y U N p V F R p S j Z K a 3 c 0 a V N y W X h J a 1 R j Z m 5 5 W m U z O W d R T U h B Z 0 I r L y 8 x M z d h c T F E K 3 Z h d F d 1 c G J T R W h J V W h K U 1 V G a 1 p D V G V m Z m R k N 2 Z i Z m Y v O G R o W V d G Q U l D N m R l d H F F O U 0 2 Z G V x Z 2 Z 2 M z Y 1 Y 2 F V b E p S V W F w d X p z N 0 0 y U W N 6 S 3 l r S 0 R C Z z J n V n F z e G J 0 d z R U S n M y R F o w N m R V S j Z l a n F P S F R 1 b W Z V e n Q y c l Z S V U Z B Q W 9 I U l M r Z k x M T D V m N y 9 F U k V S R V Q w Z k d E Q 1 N V Y l A x Q m N O K 3 Z I S E h 5 R 0 V 3 T T Z k T y t I d j c 0 L 2 c 0 R 0 F B Z 0 Z 3 d X g 4 b V R K e C 8 1 V 0 J z Y k c 4 a G t E N 2 9 Y N 2 Q r L 0 g w S U l i T i s r S G J W c T F T c V Z y T 2 J r N U V D b F V n R U F j b k 5 6 a 1 o y Z F h l c D h t c E h K M D Z a T k s 3 W H Z 6 S m t 6 Y 0 h S M G h D U k p 1 S G Z 2 S G d E Z z c 3 L y 9 S b l I w d E x a Y X V u Y n R X c n o 2 N n F 2 N D Z h Z W Z 0 S S t U e V d T d 3 N M R E E 0 Y 0 9 I O G Q v L y 9 o Z V h M b D N D M G F O S H R k V l N E W E 5 6 O D B l K 1 Z p S W l N a j V j T k l p S W R N V 0 V r N m l D e V d R e U N D R 3 d k K z l l Q U E 4 U 3 c r c l Z x d 0 1 B d W 5 m d i 9 z a k h h d V p h R m h V V j R k Z G Z m d 1 V B T 0 R n N G 9 H Y k 5 t c V d P N 2 R l d m 4 v Y n Z 2 c j Y r W l o 1 U D B 5 U H o 4 T 0 h E Y 0 h K e U F 2 Q m d L T y t R S V V O U X J W b z F B R U N 0 V 3 J W d z k r N W R B T U F Q U C 9 5 Q V B u M z Z h R n V y U k V k S D Q r d X Z 2 e T Z S Y 0 R a b z B B Q 3 J W c T J D c j Y 4 d k 1 q S X l Z R 3 R y a T l E U V V H M k Z N e m 8 2 R 3 B z M m J j T D g r Z k 5 o W j J m M 3 l O Z E x S R V J F U k Z X T H p O Q U J F R D F P Y U d p b 1 p L c l Z U W T I v L 3 Z v T F d W b F p B S U R 4 N D h k a j g r Y k 4 y b j I 3 Z H U x Q 2 N I Q n d x Z H Z E a m g 4 L 2 p s Y X R X c F Y 1 Y m s x V j g r e l p z O W 9 x O E o 0 O W V 4 Q V N F b E t x S 3 F 5 S l F k U G V C Q U F L Q 2 d w Z 2 F X b X B 2 Z C s 0 Y 1 d N a 0 p D V G c r U E h q d U h i d F d v a 2 h 2 Q 3 R Y c m t T T k d q V z A 5 N k 9 p b 3 Z E Q k J 4 O W d 5 c F F w Y U 5 X c U Z i W n M y W U p X c l Z w a H l a S W x 5 T X J L d 3 R h d F c v S D I y M i t q U 1 p N b U p a N k R p S W l J a U o 0 U H J I Q V N W V E N W U 2 9 X M W E 5 Z k N 6 O D h Q L 3 Y 3 K 1 d M R m l C Y 2 F Q S D Q v M D l I U U F 3 U E R o d 3 g 5 N 2 p q N T k r c U I 5 K y 9 i N C s r K y 9 T K z N M e W N t Q m 1 a a 1 o 1 S E s 1 T n Z s V X F W V G F 2 e i 9 z e n A w N 3 N M U z B o S T J O a l h a Y m J t N X V p Y 3 B q b X p a d E V C d 2 N q S 0 5 I a j J M Y 3 V I R n d k b m J X N 3 F 0 V H A w N k o 4 N F d I a D h Q U z B o S S 8 v Z l F U O H Z Q e k 1 X d l d M S F R v M E F F Q U 1 H a l F J Q l F X R m 1 M S 2 x D a 1 l P M 2 J z W T E 4 a k V S R V p I e T R h U k V T N l l z S k p W T U c y Y n Q w S 0 F P a m R 1 e m Y 4 L 2 Y z U n B F a 1 R y R n E x Q 2 5 L N U h O d T N i O G V 1 W G J 2 S 2 J G S G k 1 Z V d s L 2 J 1 N X V i b D J I d V c v S l N V b F F h b F V s a m k r d k N R M k 5 q W V d q U n M z T H J I d D N y M T d K U 3 F l M 3 Q 3 Z U N B Z 0 l n S X V M Q 3 l a T 2 5 B Z 0 F p S X l N a E t P a l k 2 a 1 l 4 b 3 d a Z z d a d D I y T E R o Z z J J a k l 6 R X J G b X p V S z l l U G N 5 Y 0 9 S T T F h O W J F c k Z t e j R P L 3 Z q N U V q U j h M T W p K Y 2 J J a U l p b 3 V j T m g 5 U 1 M w Z E 1 z R 2 1 T c T l 1 N 2 R p O W 1 6 W j J z W C 9 3 R 0 E 5 d T N i d z l Y V k Z j Q 0 Q 1 T k R M e T Z 2 V X J U d 1 p H U m 5 h N m l q d 0 l C b D g 4 Y 1 V Y Y 2 V y V U t X M U x s V z N i d H B X N H J 4 R V N F b 0 x X c l Z 2 a n p w M D d T R T V P U m 1 w c U t v N G R P N l p O U X R W c U 5 Z N G V Q U W 9 B N k 5 X c k Z 5 d 3 N M Q U E 4 N k t H N W J 0 M j Z V c k g 0 K y 9 2 a i 9 m Z m Z S O U 9 t V G J G N z k y N G t K a V p p K 3 Z U c E d E R m l C S k t U a z l H c F V 5 Z F l X M X R q N 2 R x M X o v S 2 p J e U l p Q X d z S k N R R 3 J t M F N r Q z V Z Y 2 l D c l k 0 c 1 d M M G I 1 O S t 4 S k o 0 c 0 4 r L 3 Z u b l V s V k g 0 R U d s c 1 N 5 a l I 0 L 1 c v b D J s V X V I N D h l T V l O M j Z j d G l V S 0 F G a G F X c G E 0 R H p 6 b 3 J Y b n k 1 R W t z V 0 x B Q W d Z R 0 I 4 U G Y z Q n d E V X J G a 1 R h O W F z U V Y 1 Z U h o W X V Y S W p 6 N T g r a m Y v L y s y T H A x S 3 d Z T 0 h B Z 2 5 K e W Z j d U h F R F h i c D B L U l h M M U t s V E 1 X S E N C S n c 5 Z X h Z V E p r e U F y Y T B 0 T m 0 v Z U R L V l N p Z l h y M X d N Q S 9 2 d m Y v O E x Q e n c 5 e X V S e F R w M D R 0 a 1 h n V E V S R V J V Z F h H a E p P T V h t a G 9 x Q 1 E w L 1 R 4 T V V Q d j I 3 U i s 1 M z l 6 Y 0 h C W V d G a W d x S 2 t K c 2 J D e H N i R 3 h 3 N D h Z T k F D a H p v W j J I V j V q Z H M y Y 1 A 3 d C s v a j c 1 O S s 1 W T R w c m k 0 R 0 R F e E 1 k b 2 s x O H J L Q 3 R 1 M m J Z T m N M b 2 V Q a n c v T X p N e l F y M T g v c U Z R c T F L a F J B L y 8 4 O H c 5 R 2 p o d 0 p w V k t K a l J z M 2 9 r V 0 x G c m g x N n h Z b V R a c U V J V U 9 H S U N v c V N q d T g 5 b U d C Z 1 l G W X U z W X R s R W 9 s L 1 B 6 O D B M b H p a N W l a b V N F Z 0 l B Q k 5 t e l l G Q U x S c z J S S W Z m L 3 d 4 Q W d N R F V W U l V 4 T V d E a U l p S W l K N G p U R G l K a k l p Z m 5 4 L 1 V h a l V r U 1 V L M 2 J 0 M j B p Y V d H d j c 4 L 0 h C M G R B U U Q 1 K 2 Z u N D d y d n Z N S G J z M k J J c n h 6 W n Y z a H l X b H B Z W U 8 z W X N j b k 5 6 M G J W c l Z 6 Z z V P U 0 U x T l J W K 2 Z u N 2 E 5 a W V h O H d B U E V s c z N O e m Z N b m o x Y j I 3 S m w x Y X B W V 0 x 4 N E 1 W Y X Z Y b z I y Y m R 2 Q z A 5 T 3 p W T H d L a F F L K 3 Z y N T Q v Z l h Y a 1 p 1 Y m l 6 N T k r a 0 F J Z 2 Z y M T Y y U F J v a 1 h h N C 9 y M z c 0 L y s v Z n Z y N 2 V k R V J F U 1 Z n N H N H R V p H d W V Q R W d r M k R L R l U 2 T j R 1 S m l S R V J F N E 9 I N X F I R n h j W E I y Z G 9 h N X V U a 0 F v S 2 l v Q 0 F B Z 2 w 4 c 2 h s O H N m Z T g 2 R W h B U T B h T k N n M 0 F W N T F H c T F k Z 2 h y V V Z F U l p E T F p V e S 9 l V T F 4 Y 3 J J M V A 0 O H F W S z N C e G N k S E 8 4 U 3 p 2 T 1 l t S X l M U n B m b W N 4 N F N T a V o 4 V 0 x C e G s 5 a F V J a E F K V H F L V W x F U k V R V l Q 1 S W t m b D R r b 2 1 m R 0 1 n U V J F U k V S R V J G V k N I N W p S U 2 F o S 2 d 5 c E p T S W l N a 1 d z Y 0 J L U k x s a m h K Q 0 l p S X F J e W F S W U 5 N b l F j U k d T N m 1 I Q V N F U k V S R V J G U m h l Q V F D V E o 2 W E R T S W l J a k l j R G l r b G 9 o M H d R b 2 5 F U k V S R V J F U l Z R a C t Z M F V t Z 1 l z R 0 V S R V J H U V l y b k V T a 0 M x W T R p W W l J a U t o T V h E U 0 l p S F R G a E p P S W l J a U l p S W d x Q k l k S W t O S G p v a 0 Z F U k V T R 3 d 5 R z F S S 1 F M V m p p S m l J a U l p S W l v U X Z B Y k t 6 S U p Y R F N J a U l q S U 1 G a m h K Q 0 p k c 0 1 K S l J F U k V S R 1 h p b 2 t G R X B D c 2 1 u R V J F U k V S R V J G U W h P R V N D a k I 0 W E R T S W l J a k l j R H F r b E l s M n d 3 a 2 x F U k V S R V J F U V Z n d D l Z a 1 V u Z 2 9 r R k V S R V N H d 1 F v b k V l b U N G V T R p S W l J a U t o T V h E U 0 l p W F R I a E p D S W l J a U l p b 2 d y Q k l S S m s 5 T G h v R U J F U m t l R n d T Q z B S N l l J V l R p S W l J a U l p S X F v U S 9 N Y U t U Q U l Y R F N J a U l q S U 1 W a m l K U 0 J l c 2 N C S V J F U k Z S b W J o b 0 V C S H B p Z 2 t u R V J F U k V S R V J W U W d P a 1 N D a n g w V 0 R p S W l J R E l k R G F v b E l G N n h 3 R W h F U k V S R V J V W V h n T j F a a 0 V y a G 9 F Q k V S a 1 d H d 3 d r b E V 1 b U N G a z R p S W l J a k t 4 R V d E a U V o W F p v W U 9 3 R l M 1 d X J v M k 1 q Y z M 3 e T F K M G 1 0 Q 0 N B O E F k Z k d n W X B 3 Q 0 l F e V N w R V B G e G N W L 1 J F W k d Y a m R z c E V S R V J F U k V S S W J C S V J K U H l k W F Z 0 Y m 0 1 d W Z s Y 0 F H O U t r d l R J Q 3 J F U V F n M W d K N E J Q d z h M Q 3 J s U k t n R l V R R n c w a U l p S X l I Q T Z w S l N K Z D h B T H l G R H A w N k R C Q k p w T j l D O E R j M 3 Q 0 Z V B q N C s 2 T k t s Q z F x M 2 J v M m F O V 3 R D a 2 l T a 3 A 2 Y 2 p P a m 9 h c D A r Z n h x b F R w M 0 R 2 M 2 o w Q V V B S 1 l G U m 9 h d X N x d 3 I 4 Q T B N Z U V r S W l J e U h D Y W N S S 1 F M W G t D Z W p N e m Q z Z j B i U 1 p J b V d W a F l 3 T S 9 Q R D c 2 K 3 Z y Q z J 0 b j d r Z 3 d v S 0 N y Q m p 4 d z V z M n J R S k J R V U Z F R U x z Q 0 F z T E d 3 d E F Y V G x o V n g x Y 0 5 J a U l p T W d 3 b U h B U 2 t T N T R B W G t D S F R w M F d D a V R 5 U m J W c V Z N S F g z M z F G V n h k W F o v c T h i R 3 h z W m c 1 Y 3 l Z U 0 V 4 T U J Z S F Z v Y U 9 q M E N n b T B D b V B D U 1 V S R V Z Q a z h Q R H d B Q U t H a G 9 m e k 1 T R V R Q a E t 2 V V B r Y U h E a D B H e V d T e V J Y W j J k b G k z Y n Q x V E o 1 c 0 E 0 T 0 x p Z 2 5 Y c j F z S F I w U k V B U G x B b 0 Z P U D F I a W d S R V J F U k V a R 1 I 0 Y m R W a j l D d V h U c 2 J N e k 9 6 R 0 F E M V Z x N W N D U j h m S D U z T 0 Z 4 W V d o Z 2 t U S m d C Q W V s W l d W c l B Z M k 5 n c 2 Z j U l o x W E V P S n h F U m t l R n d T Q z B S N l l J V n p r Z V F 5 K 1 c r Q U 9 w N W V I a m 9 u R 3 d D Z 0 x 1 N 0 8 3 c D M 3 d z R B T m U z c z d H Y m 9 m R U l p S W l J a U l p S W p 4 b 1 R 6 R V N S S m 1 n d 0 F F e W R P M U 5 z N S 8 3 L 0 N D V W 1 T e H V q d H B G V m N h R 2 l v e E 9 v b U V S R V J F W k h w W W N K W m p u Y n Q y a l V G N E Z h N 2 R t M 3 R o S G w 5 Y U 5 X c U Z S b z B h Q U F B e m Q z Z D N k d m 8 3 Y 1 J F U k V S R W V 1 Y m g 0 Y U d k M m t K R T l D e V l j S l p E S n B O N U F v Q 3 J x e X Y w T 1 h W Q m t p U j R l M 3 R y N 3 Z i V T I 0 b U p p S W l J a U l p T U R C U E 8 4 c m t B U U 9 Q R 2 p m V i s 0 d W J O b T J 2 K z J s c n Z K N i t D R k F x R j B H Z V Z t W W l J a U o 1 T V N F Z 0 l X N k l R a 1 U 2 W W N K W k R r c V I 2 Q U Z D b l R o M j l u N 3 R H a l J x Y T U 2 a W w 5 N U 1 U R V J F U k V S R V p D V E 5 E Q j J E R X J B R 2 d X c l Z x Z W o r e H V i a z V B R U F J b 2 Y r V F Y w R 2 h v Y U d T R U l M e l I 0 a U l p S W l J V E F 3 c m 5 P W E x C N E R D d 2 t L O W 4 3 a T R 1 Q m d B S U V t U y 9 r O U 9 S R V J F c E N k Y 0 5 J a U l k T V d F c 3 h 5 U 0 p O M E J n T F M w T k w y Z k 9 5 T W p B d 0 F n a E x p b j k 1 T V R F U k V S R V J F W k N T Y W M 1 W X N G Z 0 p z M 2 I r c j l 4 T m V 2 W H d j Q U N D R 3 U 2 d j N r V l J B W E R T S W l J a k l N T G h w R V J M c G l 3 b G 0 r R U F D S W l v c U N Q c W N Q Q 2 l G d z d 0 d z V B S U J N S m d 2 V T I 0 b U p p S W l J a U l p T U R C U E 9 j b 1 N H a H N Z S 0 l h S n Y z N z Z O e U 1 o S X Z a M D N M a T R P Q 1 F r S k F I Q X p O R F E w U W 0 4 b n J z S k N R M E 9 s a 0 p B U V E 0 Z E J S R V J F U k V S U G l h d l V Q b 0 l r U 2 V z Q X J G e S 9 m a j I r K 2 V Z Y n Z a e n p 4 e D k v Q k F B S U l Y Y m 8 1 W V J F Q m x C W V d J a U 1 q Q X h r W m 1 Z a U l 5 T k R l O H Z K e V V G M m R q W n l j M 0 9 S a z V P R G 5 K d 2 M 3 Z C 9 6 O C 9 P a F Z D c E w z V l F x R l Z R c U Z X U X l H Y 3 p N e k 1 x O F d W c G F 3 d G J X R m p Z M k 5 y Q z F 0 Z F h l N 0 9 6 c 1 l H d H J D d 2 N I Q j F T d l h y M 0 V u N W F X b G 9 i K 0 1 S R 1 p G S l Z L a G N 6 T V R H U m 1 a a U l y S z B 2 N 1 o x W l d G b k p 6 Y z V H W G w 0 Z W N u Q n p r N W V V a E 5 6 Z F h l O H Z M e X l 2 M W 5 2 N z N u M 0 s 1 S E h L N U h H W m 1 a a V g r T k R j M 2 g 1 b V p H Y X l z c k d C c m F 3 d H J h M n Z Z M k 5 q Q T J 0 c T Z 4 S D E 3 Z T N 2 W T I 5 d W p l d l h x M m o r c l Y 2 O E 9 N e k 4 r a k t s b 2 1 r V 0 R P S 3 l X a U o 0 V n I 5 U 1 B r S l d W O V l P O X Z m M 0 g 1 O D Z k c T N u a H d n V j A 3 T m h S c C 9 O Z H V Y S U Z S N D h l Q l l E T W 9 x S 2 l M L 1 V T S k p H Z X F k V n E z T H Q z R H l r c E t V a E p T Y 0 d k T z N l U W x K U 0 V 4 T V J F S k N Z b U l q V T F G Y m 0 1 d V h w L 1 h r M 2 l x Y S t W b 2 E y d H J W R z d k b T A w Y k 5 n U W p S b z F R b 0 1 H R F Z D M 2 J s M 1 V x V k 1 I V G s 1 T 3 F G b X p K b V F 5 R H Z L Z z U w T i t m a j V T V T F P U m x w Y U c x T l J V c E t T a 0 l E a z V X W H R M U z B 0 R G R u Y T J Y c W V R U E V 6 e i 9 p N H F L d E x i T 1 N W S m d v M k 5 E V 3 J Y c m 8 x N j l l c W h R W U 1 H c U Y r L 1 B t c l h y c T I 5 M W F w V k N 6 W T J O b n A 3 V G l J a W V u c j h 0 d W 9 4 M 0 4 z Z F I w c V N 0 T V B S M F J F L y 9 m U V Q 2 d F d y O T B 6 b l N V d E x 3 N 2 h 4 N D V D U 2 t n S W h 4 T F N 3 c 0 x D d j l S e H F s Y V Z a a n A z R G F 2 V k x w V k x o O X U z Y n V I b n p K a E l T R W h B Y k c 0 d H I x N j R o T G k 3 d X N S O E t y Y T J 0 d F J X R 2 g y L z I 5 d m F s c X B D Y S s x W l d W a V d x b H B v c W g 1 b V p H V 1 F 5 R 2 R S c X R i W W k 4 d T l x U 1 g 1 K 2 Z x b U t x Z W F X b l o y d H J j b z h m S H R j V W 1 4 b V p v Y m 1 6 W n V q W m N 1 V 2 F O R 2 l C W n l k b m V I c z d J e j Y 5 Z X V 6 Y W t J b X F i a T R H S G Z 1 M 0 1 H d F c 3 Z V F s S l N F R 3 p k d U l D N H V E b k Z 4 Y 2 J o M z c v R 0 x v b H R Z V 0 d n c m l R L 2 Y 3 T 3 p z W U d k b n A 2 M D J h b T R Q V n l Q T n p j M 0 x y R 0 R L N V h M S V p E S U l J Y 3 F 0 Z m l x V n l o S l Y w M z l Y V U R Y d m M w M j E 5 Z U h i a z N 4 Q j V l R G d n T 2 J O b T Z O W n M y W m 8 x c X d a R 2 p a c 3 F F M U 9 O W D J 4 N m R F a 1 N l T G 5 S U 0 o 2 W n J 5 Q V B B R j N k M 2 Q v U 1 p M K z A 2 a F J J L 2 o 3 K z Z O N T g r W l A 5 Z m h i d D I 1 a D V z e V p p S W 1 K Z 1 Z x d C 9 q R T h Q U H l 0 Q 2 d x M V N t T E N x V H V W U 2 9 Y R X h F U m N 1 M 1 l O V V Z G U k N B O F B S M H h N V E p t S n B a b V p H Z X J V c V Z Q a T F y Q m h R M j J s c 0 U 2 Z E 9 y Q 3 d z R E R B c T N n N l J V V k Z T R T F O e G E x Y n Q 3 U z N 1 M 2 Z 2 Y W l 1 M 0 t T a 3 A y c D Y 0 R H p N e k 0 0 T 0 x p d 3 Z j M 2 Q z U n B r M G J 0 R 3 p a R W s y Y U 5 J R m N M a m Z B c X l B c V c y W m 1 K d U x p N G h B Y k c 0 d C 8 v d m t I a 1 p H U n V I b n p K b F F x V l p u S E 9 6 Z z R v R m F 0 V 3 R w Y m 5 U c D F V S z l l U G R T d l h 4 L z E 2 d F Z E N 2 R x M V l X M X R Y Y 2 1 2 U W 5 l Y X l 1 M 3 Q y N 2 R 4 K y 9 a d E p D Y 2 5 J e l U x R m F t c H F V a F B U M G R x Y W l y d T M 3 O W Y 1 b U 5 s T W h r Y U 5 X c U V 0 b T N i b 2 0 z Y n R u Q n h j W U d M a X d z Y 0 h C d 3 E r V l V Z U H l h Y 1 J L U U x Y a 0 N l a k V 5 a F V H d 0 h N T U x T M G h M V H A w L 0 h n Q U V E S G p 0 S H J L a W 9 D R W V P S E l H L 3 Y 3 K 2 0 y d k p i Y U d q b 0 l B Q m x m e U t n Y 2 9 t S 0 d 1 Z F Z S Z V h s N V N F e U 1 o S V J F U k V J R H c 5 S F J F U U U 4 d k x 5 U 2 h 4 a m F X b X B U U 0 l i T j I 2 T U Z p M W F v R V d M R m 1 q Y 3 V Q R n p V Z U Z U c V Z T N G V m T W 1 Z b U p p R U J N V G c 0 U 0 V C Q 1 F t S n V M V 3 J W d G w v c X p j M 0 5 6 U W 9 V T U h 0 R y 9 m S G 0 1 d W J y Q z F 0 V F Z R N V B T O E t T Z 2 9 3 T l d y V n h F V k Z Z V 2 9 x Q 2 h F U m t Z a U 9 U b T U x S E U y T m p a b z B L Q 0 I 5 c W F w N k R W d D J 2 U z U v d i t h b D V l b n J m Y m V 1 S E V E d D I 3 Z F F u S n l N c E t T a 3 B D Z G 5 W M 3 F l Q 2 N u S j d p N X V j S F Y x U l Z 0 M j d a R j Y 5 Y X R Z V 1 Z s W l l E S W p R Y 1 R U a U x T Q l M 4 Z 1 Q 4 S G Q z W D J P S k V t Z k F q Q 3 J V Y U 1 H Q m c w Y U J F O V B U e l J w M G d U V n E x Z U h K R W 5 J e k 1 6 R X p a c z N F U k l T Z 2 d N S E R 1 R H U z Y n N B b 0 J S Q 2 Z C R V d G a m J m d 0 M v Q l p E S G h m R F N s V W 9 r c l Y 2 N G d Q R H d j U V V G Q k N B O F B M M U h w c U Z h d E d w b z N i N D R X T F Z y Q T F k V V Y 3 Z H U z U j d O b X p j R F B F S 1 V K S V p D U W t J Q k x s e T R o T W p J U 0 1 U R X h p S X V M U T M 1 K 3 Z 2 W V l t V X d H T n p j M 3 Z Q V F N T M U F v R k d q V H B v M U p W S D N K T k 9 U b T V t b 1 R 5 M 1 B u e m l F e U 1 y S l V O Y j V l d l h w b z F x d 1 p t a m R 2 a n J a d D I 4 T F Y x U l Z P V G s 1 O F R 6 O E Z J U V R T M H R K d y t m S m x Y T D U 4 R 1 h G e G N i a C s v V H F T a z V O T H p H V T F N e k 5 E M j d a d D B i b H p a N 1 J y M X c 1 d D I 3 Y U Z u W j J k Q V N P d l h K b y s y R n c w a U l p Z U Z T O G V U O G 5 O e m M z T j N O e j h N e U h F Y T V J a 1 B Y T E Z F U 0 d F a 0 N U c H V F c W x t b i 9 w M H F Y Z 3 l v c X h L b U x D V 1 Z w M m R q Y k 9 u e i t Q U C 8 3 N E E w R k J R U 1 V T S W d j S E I 3 U n I x d z R l S G g 3 d z l Q U k V p e F l 0 T 0 N S V U I y c T F H b k Z 4 Y 2 J o N D h T S k N R a 0 l R R V J H Q j l Q U j A 3 Z j V x M W F y Q j I 5 c 2 J 2 W H Y z U n V m T 2 5 U a 2 t q N T Z L R U F J e E 1 U R T R k K z R j Q W d N R G N m b n k 1 U k l K a j U y Z G 5 U Y X B k S G Q z Z i s 0 U 2 5 z c V d t N X V M S z F l d U l D d 3 N E S k d S a 2 J o e T V R b 3 l N a k s w K 3 l W S l F x d F d y Z E N q U n c 5 N G U z d W p W Y X R X V l R y U l o 4 S k p S T H J p e G V N W n R X L 2 Y v Z 1 c 1 W E Q 1 T U N O R k x r c V J X Q U 9 v Q 2 d C R G l y a V J K M F F B Q 2 x V c m x M e E V S R V p j T k c 2 b n A 0 e H p P L z h u T X p N U 1 p N M m R 3 L 1 B o e G 5 E N T l H a 3 F s R X N D R G 9 Y V H Q y c l d E U X F I Q W l 5 K y t p Q m R l Z U t G S 2 Z 3 Q X l O Q 0 V F c m w r L 2 p x Q 2 d J S V N H a H V M U 3 B V d m F v W G x 5 d V J 5 Z E 9 u V k M z N z U 5 M G F W T E Y 5 U 2 9 V Y 1 B B M F p J e E t p Z 2 8 w S T V J T 0 h I a U J G S l N V c l Q 3 N n R T c G 9 4 M k o w S 2 x U S j d p N H V Q R D l i R U J D Q 0 5 5 N G N R U G 5 6 N T l I Z U h n N G 9 x S 2 l j U H Y y Y m U z K 0 d q V n F v R 2 Z Q b n V q Y X R T d m M z Z D F O Y 2 k 3 c z Q z Q k l M U k h w Z 2 h j U V B k R W t S Z n d H V V A r Z T k 0 U l R w V k x o N H N X T D J M T m 5 E L z c 4 O D A r b z F X b 0 F n S 0 9 q S T d 5 O X Z k R 3 J W e T k w N m R L R n F 5 M G F r R k t w U k h C d 0 1 I N y 8 v W G V j U F h z V 2 F X b H B B Q j R N d m U z U 3 B R d U d E U n V H e n A w N 1 B 4 Z H p Z N m w 4 U 3 F V U 1 l X R m h P S H o 0 T U k 0 Z E 8 2 W m R Z Z F h N e k F 4 d D J y U k I 1 O D Z k M G J O b l Q 3 a T R 1 Q m c 0 V W 5 x Y y t Q a D R u R G h 4 b 3 R T U V o z T n p j L 1 R z M l J P d n Z m W W F 2 T H k 4 c X N 4 N 2 5 n a 2 5 F Z W 1 D R n h B O V l j S l p z W j d I S W J X c H F h a z R j d V F J Z H U z Y X B m M D J 2 V 2 J O b X V q Z X Z U d j Y 5 T 2 t E a F V M Q l B w S k d T Q W l C a U l n S U h E M T Z G S C 8 5 O V p k b U h q Z H E x Y X F G R V N O R 2 9 G K y 9 m c y 9 j W G 9 s T T A 0 M G J O M 0 R z M k R I c z I 3 Y 1 B x Y W 1 w Q U I 2 T V N 2 R D I 5 b 2 F Q a n c 5 O G Z I d z R S T m F F N W V Y b E l T Z 2 9 D S C 8 5 O V J m T 2 5 E b U R y S 3 d z Q U E r b U 5 n d 2 V Q Q m l 2 d l B J S 1 d y U m 9 Z Z U F v Z G N P R W s 0 a D B 3 U X V J b m p E a H J G a l B V O E l a R n h l S H p a c z M 0 K 2 p S b z F D c j F a R E w 1 Z W p Z c 1 N N R 0 R 4 N k 1 I a j E 2 Y 0 M 2 b U N W R 3 I x V G g x N m h S K y 9 m V l h u R H Q z R G t x b E V w S W s 0 Z V d Y W D h i Y m I 3 K 0 5 W c T F h R 1 R w R X F p R E Z 4 Y 1 g 0 N j Y r L 0 V C Q V F n S 2 l v S 0 F B U H F s O G R P M 2 J F c T Y r K 2 l w N D l l M 0 t o c V N w S T g r L y s y M i s v N G Z 6 N T g 5 b 3 F k b 3 N X T G V E b j U 0 Z G V 2 W H F a M 0 d n V X p 1 R W t J b D N 4 N H F F b l R E Z 3 I x d k 9 R Y 0 1 i R 3 h 1 T D c 3 N y 9 I N z c v L 0 R 1 Q k J S V 3 p n d 0 l F W U 9 u U W 9 u S n l j R E J 3 Z D Z T b z l Q U j E 3 O X V 6 Q m d R T U h j U H Y y Y l V p U 0 J C O G Z I M H l j T 0 p H S l p 4 V 1 N t N X V M d z R j U F k 4 d V d M Z H F S Q 1 c z Y X R F R y 9 m d j N R d j M 5 L z J O d m J H e m h D c W l 5 Y S 9 3 d E h q a H p C c F V 1 W E F E e T R y d n Y 1 K 1 d I Q W d B R W 1 V O V Z t d 2 t s R X V 1 T E Z R M C t Z Y 0 Z h Y 3 F q N k g 4 O G F O R z F p L 2 Z q M k 9 I e j h P N E V H N 2 c 3 R m p 4 M k x J a 0 N F b T k w M D R Q W j V T c W N U Q m d 3 Y 1 J F Q k N B b X p k d k F n Q j h m S H d 3 Y W R J a 3 R H e l o w c 0 R S M G J Q S 3 l N a k F y b D I 3 c 0 c z Y k 5 1 V G s 1 R U F 1 b C t P b G w x N k N u N T h m M n J k d m I r a n d 5 T U Q r K 2 V j Z m J O N j h H U 2 R Q b m 9 S U 3 F Z U z F 0 V F Z H a k J p Q m t T T k h v b G F 0 V 2 9 Z T z c 3 R T R w S m F J Z E 1 F T G l K N H c 0 Y X c 0 V l R Y a H p N b k p 3 Z m Z m Z j Q r d F c 3 Z E N y V m J E M m R r W n Z y N i t H R G h 3 S U l m T l B n Z l V h a l d P S G o y S 3 p a c z N J e T R 1 R H B J a 1 l m a n c 0 W G p u b l h m Z z Z P a G 8 2 U E R v Q 2 V Y b j U y U F B u a j N Z c 0 d F R G N u T n p Z V 0 5 q Z z M 3 O S t z S F B 6 d y 8 x N j l j M 2 R I a G t a R k p T V W h B U U V J R G Z m d n N O V 1 Z s W n N M U z B 4 R n R 2 d l l X U k k w Z k N 4 c 2 J H M E 9 H V m l 3 a 2 5 F Z W 1 D R n h B O V l j S l p z Y X J h a 0 5 y V H A w L 2 p r M D g r U V Z w Y U d t e H R i V E Z o d 2 d T T U d U T 0 d p d 0 E 5 a D l S c U 5 m Y n M y W U 4 x N j l Z a E 1 6 T V R E Z z R P b U R k d k h u c j A 2 R 0 h v M E 9 n e F R w O C t q Y V Z M b C t M M j d k d X d 0 T F R F a 0 N G R E 1 H S E N C Q T Z i c G N m S 3 p j M 0 Z q e i 8 r a U Y y N 2 R p R T N O e G U x Y X R Y Q 2 5 E b H p q U F o 5 e j R T V G l I V E J D N G l l T U 9 H c 1 d G V W w 0 Y 3 p Q e j R l L 3 Z 6 L z I 3 d D B M Q U 9 q V n F 4 Z G 1 6 W n B s R W t P c X F H S m x a R 1 J n e F l v V i t P M j M z d 0 F B Z m Z y M H d k e T V j M D F t b n R m e j V Q N z k r M W k 2 Z E N s T 2 5 E Z 0 J T W k x R d D I 5 Z m Z Q a m h o M 3 d m M D F Q T H l N a k F t a l Z y Y 0 9 E Q U F R Z 2 g w S 1 Z M R j h 5 Z l B 4 O T E 2 d F F 4 Z E d o Y W 5 N T k p S T H J p e F V O U G 1 I Q l d y S 3 F R Y 0 1 i S H g y U F d y R m 0 0 Z n Y w N m 5 K e W N z R 0 R C Q W 5 U d T N O b l F Z W k d S Q 1 E 4 U H g 2 S k Z p N U N Z b U l n R 0 R S c m d x N i s r N H R 4 T 0 l 4 S V V G S V N G Q 3 h j a U l 5 T U R U W m 8 w d 2 N j Z m Z 3 e D N k M 2 R E a D B V b T d w O S 8 v c 0 d T S l V 0 d z d k b z E y T m 5 a N G V P U F A w Y X Z Y c j B N S F J Z Q U p w e E V w R H R l U F B T R U N X Z k Z x U X B 6 T 0 M 5 Y 3 V J Q V p N M l l n T n p j W F B q N C s r T 1 N U V D F p N W 9 u T G w 1 Z V h o M D A 4 L 3 h i R m p 4 M k J s W l l Y U F A v O G N Q a j Q r a G c 3 c n V h W l N x Y k J o d 3 d a c z J y U U p N c G t N b z B l U H h u d n Z 2 Y 2 V G d l V o d m x F b 2 x O b T d j a U I 5 L y 9 C R X F s U X F q U j Q v R 0 J 4 O T h B R E 1 6 T T B P S H h p R z F S S 1 F U V G h n a n F t Q 0 J n W U d Z T 2 5 V c T h 2 T H l N R 0 h D Q k t 4 W X N Z T E p K a j J T d G J V M V B 2 d n N N M H l i T m c w R k J R V 1 l N V 0 1 H R G h 3 N F l P a X d u b H Y 1 K 2 Z t W U 5 X c 1 d O b T N h Q k F j S E I 2 e G V 2 U m 9 m Z n Z n a G s w M D k r d k x M T D Z G U 3 F V c H N 1 M 2 J 0 R 3 Z y M z c 2 O X R M N k 9 o V n F 1 e F l j T U d w S 1 N r b E R x U F d x M 0 d H M i s 4 V W F H e F Z o U X p N e k 5 N b m p 3 W j Y 5 Z X Z S K z N h d G J G O S s z W k 1 u V G 9 W T 1 R r N W h n N k 5 p R W d u L 0 1 a S 1 Q x a m h y R m l t T 3 F R M k 1 E Q V F j K 2 J N Z 1 N S S m 1 E d D N M Z 1 l Q S G 1 6 b 2 t N a k V u R G h 4 Q W 5 Q b n p v V k t w Y 0 t D Q l F z d 2 N P Q k F R N G Y w W E 1 u T 3 p z Y j A 2 V U 5 p V 3 A 0 Q U F D Q U F T V V J C V k 5 N U k h o N k 9 K a z J h N E p 0 d n Z r S G R 1 b l V O S F p a V 2 V u b z Z O b X p Z Z 0 Z P b l R p R T l Q U j A x Y T l a R X o 1 N D k 4 Z T Y 3 N z h M V z F o W U F F Q m t a a V R m Z m Z C T U F J R W t T S E J 3 Y z R P U G p n d z g v L 0 Z E N z V a Z G 0 y R 1 J a T k t O T E h q N 2 0 0 U k V u e G N Y R i t Q b m 5 u M 0 g 0 O E d F a 0 p D U k F y V m F q W H I x N l d M c D B L V n E x Y W 9 X N 2 Q r O W k 3 Z H E x T 0 h 2 M k x E S X p N M k Z 0 Y l k x U m 8 w W m g w c V J K Q U l D Z m Y v N F o v d j c r Y U 5 P b W p m Y W M v Z n I x d y s 3 Z H U 1 R 1 N r b 0 p t e l p w c H Q 3 L y 8 v d n Z 3 O V B U R T B h T k h z W H I x Y W 5 6 O D h j Z D Q 4 Y 1 V Y d G Z 0 V k t o V z h 2 T H h N Z W t R T T h P R G Z k Z H E w Y W J o N j l T c G F 0 b X l K Y j c v O U Z n N E 9 E Z 2 F M a H h W T 0 l p S W p v R k F v a E N i c E p Q M F R K a W d z T E V 4 N G V Y a 0 p U M D l Q Y 2 Z E Z 1 F V T 0 h R e W J z N U 1 t V G 9 t U E h q c U p q e D Q 3 a T l P b l R o Z z d u d V p H Z m 5 5 L 2 V m d n R 0 b 1 Z B b 2 h K K 2 Z u O G p L e W p K M F N D V 2 t w S 1 N J Z n Y z N m l Z O C s r a 2 p F e D h l T G 9 x S W l F U m N Y S n o 3 O D h F T X h j d V J J a 1 p l W E o 0 U V F J a U l p U W l n V U N w R 2 J t e X R V S 3 B X N G Z 2 M j Y 4 U F B 6 R X g 5 K y t H R 3 B j M n F P T F N 3 c 2 Z L S j k r Z m 4 1 W X Z 6 N D h l T E 5 O O T h V R n k 5 Z U Z J V 0 Z o U 0 k z T j F l Y 0 8 z Z E 9 4 T W Z I a S t M a V l q R m d 3 Q U N 4 W X N V S 2 t a Y V d K b 3 F M a T h Y M T Y 5 Z E Z V R k N R V U t s V V l 1 M 2 F 0 V 0 x R b 0 V F a V B q N W V m U E x K S j B L d F Z n c 2 h o S G o v L 2 Z m R n Z I b n p o R X F s R X Y 3 K y 9 p S T R P T G h V U E p j d l h 4 W T N i d H d R b z B h T k V y M T Y 5 Z E x l R k F w R m l m d W 1 L a m M z V j B 5 Y U 5 F a 2 9 G Q W 9 4 Z X Z S b 2 t a T 1 R Z N U E 0 K 1 B t R 2 l N a E k 4 S U p j c 1 F 6 e V c x W U h k K z d j R V M r L y 9 M S l F L Q l R p c D U 5 K 0 1 u U T R W Q V h z M z c 5 Z k t C U U s 0 Z V B q S X h J U 0 V n d 2 R U c F d u V X F u R X p K a 3 p 0 U i 8 y Y z N O e k R S M V N L U j k 5 O U p H W U 1 t V 0 t O a 2 5 U V U t s V V l 0 U 2 9 V V 0 x 0 M n J W Q 2 l K S U p w O G F a T T J k R X g 0 N G R o V X F s S 3 Z I W X A w M D R 2 L 3 J x S 3 p G N j l P Z 3 l q e G R D a U t 0 W H J 3 c U Z R a U h T M D l Q T D N Q L 2 J i N y t K N 0 9 4 c z R l d n J L d 1 l O R 2 l S O G Z Y M k Z y N i t 2 R 0 R G a W h C Z z N i c H p 3 O W Z V V m 8 w Y U 5 F b E 9 u V H R V K 0 p q b z Z X a H c 2 Z E t q T T h 5 b V Z T c U Z R S 0 1 y Y 1 o 0 b 2 U v d E x q M 1 h m Z k Z V c W x z d E p q N E 9 j Y k l 0 S V Y 1 M 0 N T M F Z N b 0 Z P S l J 3 N z J N a l V x b H d x S k Z p N U N a b V l u K y 9 m d G o 3 T m l 4 a G c 2 S n F v Q 0 J B d 2 R p N 0 5 p e H l N b k p 3 Y n g 1 O D B y T m R 5 U D k y c n A x S 3 d J R E E x R z N i b D E 4 K y s y M 3 N M Y T J O b l J J S l J R V U Z D Q X d N Q k M r d n I 3 N D k y a E h t V X l H M T E 5 L 0 h i L y 8 v b n U 1 a n k 4 c 0 x J U 1 Z s W l Z P d l g r V l N p W D I 3 O S t Q Z D k 1 N U J 4 W V d G b V V l V T Y 5 Z V B W a G F X b U x O b W p Y S X k 4 c 3 J 0 Z i 9 W V j E r R n J h M H R V b E p T c 0 c v Z l B t e l p z Z 1 Z i d G 1 6 Q n p 6 L y 9 q S U N B Q U d 6 W n N n W G J 0 M j l I W E Z 5 Y z l q R k Z S V V Z Z d m 5 3 N X Z 2 L y s r M m V P U F R J e U V o N G V I b V h H W k V 3 c 0 x T M n h h d F V x T k c 3 Y 0 d C Y 3 V Y T U E z M z N 4 V D Z U R 0 V o S V J 3 d W h B U j Z j V H d T N T h S V l R H S E R o M U N j S E F 3 R 2 p a c 2 l Q L y s 5 N y t H R G 9 l c W t L b F R w K 0 x j d V h P N G N 1 V U t m d n J w S i s y O F B O S 3 Z t S m d Z c k Z t e k J 0 V 3 F W Y 1 B 5 N W N 0 U n Z Y c D F R N G R V U 2 x K U 0 V w U k t K V j U 0 N F l V e T l 6 Z H Q y a F R K e W N s U X E 5 V W x 0 c X Z W Y W x 5 O W V o W G Z m d n N 0 U m 9 3 W W 9 W T U 1 O M i 9 l U k Y 1 Z U h 0 e m M z T W 8 5 e H Q 3 Z U h z d V d M Y 0 9 D Q l F z U U Z C U 0 U w Y U 5 I W S t U S W t h V V M r U H Y z N z J Q a X h J b F A 5 T H h 0 M j d i R m Q 5 O T l o M W 1 6 W n V I M T E x O U h q U m 8 x Z E h v Z H h z N 1 c x a F l y V n F 6 Q T J M R m p F U k F R Q U I 4 Z k g z V G 8 w T U h R W V J F U l B U R W 1 u R 1 Q w U W t O R E p T R k 1 Z O U d n b k p 3 Y 2 Z Q M z E x d 0 N B M m J O b n c 5 T F M w c 0 F S V V Z W a V l X R 0 J 1 W F B u N H E y M z N z T G 1 6 W n Z 4 K 3 V 1 d k c y V X l a T X J V Y W p X V 0 x s M E t J U V Q 4 L 1 B 6 U X V u V n J R N G R V S n F W U 0 N R Q 2 x x c H N h a 2 l S Q m t x U V N G Y 3 l 1 W G J 0 Q 0 p w T 2 h V Y U 5 H R 0 R a c 0 d F Y U 9 I S 2 x U R E 1 Y R n h R R H c y T F l k T D c z M E V 2 Y n Y z N D l 0 M j d Z a E l D Q U F 2 L 3 p 5 Q z F h d F d s V n V z d n d r V 3 J a c 2 l U M T c 5 a U F 6 T X h P O W U v Y 3 V 0 Z i 9 m M j Q 0 Z l B 3 N E E 4 U G I y U m x G U m t Y W j c x N j V k Q V F D d F c 3 Z k c x c T F i b n p t Z W l 0 Y W t T U k 5 N b X p Z T n k 1 W X R 3 O U t s U z d G O S s z Y k k 1 W E p E a D B W R V J K V 0 p j e H d x V n F W U F d u b E d P M 2 Z 1 M U 0 2 M U l h b 2 9 z M m Z Q R m d x R l F u e n p 6 V G V H R H F Y S 0 9 Y W H F s R k F v R k d M Z 3 d J R 2 l 1 T G p Z M E 9 H V U t 5 c 3 J T M 2 g 2 Z W 9 v T E Z 5 N l V 1 W C 8 z N 3 Q x a T J M Q m h R b 2 l 5 N T N D V z U y b m 1 j R 1 p t W m d v U E R 3 O X g 4 Z U x G S j Q 0 N 0 1 6 T l R U S j Q 4 V 1 F 3 W k 1 x V E U 5 b G R l Z W V X U m p 5 d H I v N 2 Z m Z m l 2 U z B 0 S z A 5 K y 9 j d V N O Z W V 1 a 2 x j Z j c 4 K 2 N m R z h U U S 9 F M k 9 o V k N y R j h P S E R o V U t o S 0 h j T 2 E w W G c 1 e H N p M G h Y b m N C T H B p U k F D M j d a d E F 3 R D Q r d m 9 h T 0 p x c W d i M z V 5 a l p t e k J n Q X d N R 0 R C M H N O b V N U Z C 9 Q a m p q d 0 N B Y 2 V Q R 1 B i W n l a M G g y Z G 5 i d z l 2 Y k c 5 d T N i U y s x V H F W V F l z M m N Q K 3 Z Y c l Y 2 R X g y T n Z i b z F P b l R 0 a X l a Y 3 R U U F d i O C t Q R 0 l q N D h 2 O F g v M y 9 2 M z d l T 3 V 0 d D h x O S 9 k d m R 1 M 2 Z 4 M D A 4 L 3 d j c k t T c n R 0 M m J K b E d E W n N H T H k 4 d k J B Y 0 h J e X d z R E R k W H F D U m t j d m w y b U h I e G x 5 T k p T T D Z O K 1 A 5 Y l V y M C 9 6 U 0 x C b F Z X W D d Y Z z R H R E k 1 W E s w Y j k v K 3 F U N X d S a 2 R I N D l h d F c 2 a G J 0 e T Y 4 d m I w c k 1 N S 0 s 4 e V Q 5 K 3 A 3 R T Q v c n l h W n c 2 Z F F y V H A w L 0 h q Q m t 6 T U h y M D Z C T G 4 r U G 5 u b j d G N z k y N U V S V V Z w d D J s N j g y V m 1 a d U t q a n o 3 U 2 J 0 Z j A 1 b k 4 y Z G 9 h Z m 4 x K 3 A z b n h D Q 0 N R a 0 p E e n R q O E 5 v d W J t N W 9 Y S G p 4 a 2 h J U 0 V C N G V E Z 1 V D b 1 d o U X p J c X o v b 2 V U a 3 B L U W 5 o N E 9 P e n M 3 R X l p W i s 2 c 1 d i U H c 1 c H R 2 W X Z I a X h a Z 3 d Z U U t j b k p 4 d z Q 4 W U 5 m U D M x M T d D d 3 N O Q i t N V k d S N X N 5 W m c v S G p 4 M l A y N 0 5 t W U 9 I R W l t a l p 0 a X R 6 Y 1 h J U 0 V o T U R a M l J s c X R S b 2 5 U N T V F M z c 1 O T B h Q k J B M l J r W k d E d j N y M 3 c 4 d k l x T W R 4 M 3 k 1 W X R l T y s 5 O T d S R F h 4 L 1 d y V n M z Y k 5 p d 2 9 j U z J Q L y 8 4 R T k 3 Z T N 0 c T V v U H Y y N 1 V O V 1 Z o Y W 1 U c D B L Q U t o V 3 J S c m 1 6 N S t Q b j M v K z J l Z 1 d m T k p G O S s 3 Z D R l a m 9 p T 2 p v Y U Z 5 L 2 Z y M U V q O U t L R W h J U 3 d q N m N S S 1 F U S n B 4 R S 8 z T D Y 5 R 2 x z M 2 J v V j l 2 Y j I 2 T k 9 u R D N y M D Z B R j N k L 2 R 5 V j J I V U N B N E 9 C d k J n a n B D c C 8 y N C t k Z W 9 V T E M w d G t a Q 1 F n T V d M R j J Q a H d v V l l z V 0 x G R X o y M m 9 L Q U F V N l p N Z 1 J B Q 0 0 y Z k 9 o S n V i R z V S S 0 p T S W p J M H R V S T R B S E Z i c U d E U n Z p N E 1 H R D J v U l R y V l p q M 2 J w M U 9 I N z h P S D c 1 N V J j R U J B V G c 0 N D g v a G l S S m 1 E W n R H b H E z Y m 8 z Z H U z Z G o x Y X B W N k 5 x M U t 6 c D I 3 S 2 c 5 M 3 l 1 d n Z J S k d q U n J C e H N Z R 2 8 w Z V B S b X B x Y W 9 u b m U z a G V W M W t m Y k U y R k p F b m 8 y N 2 N 2 T m 1 6 W W d N R E F R Q 2 F j L y 9 L c z c r R 3 p a O D h D Z V B B Z U 5 1 Y n F w a 2 F q U m 8 w U U V C Q 0 E 3 N z c 3 R G 4 1 K 2 Z z a k 9 6 b 2 F U a 3 h Q N j l 1 M k x 0 O T U 2 N j d H d j k y b H B 2 b 3 p 5 O X Z i V 2 Z n S G 8 3 T 3 l N Y m R 1 M l l j T 0 d E W G p 2 d m Z l U W 5 w N E 9 L e X N y d l B E Q 0 M 1 Z y 9 m e j R z T F M w U k V o S 0 M 3 Z H U z S X l j b k J 6 V n I x a 1 R Y c m w w e F o 4 N G N B T U N v V W F N Q V B Q a F N L Q z h 2 V D N 2 L 1 l Y b D V l V m k w Y U J F Q V l N U 0 l F U m c 4 Z U R D T 0 h U d U d v V U 9 I Q W 5 q d 1 h n N E l D T U M 2 Z G V 1 U W 1 a b U p y S 3 d z Q 0 N G Z 2 F X b U p s U 3 R Y W X Q 2 O G V h W E 8 2 Z W J t V m 1 s Z l l 1 c V R Y Q z d I S z Y r O G d o M D d k d U R v M G F P W U 1 t V 0 t v V U 1 p S W 5 v c z Q v K 0 5 T c z g 5 U X k w Y W x K V 1 Z o V j k r K 1 F X L y 9 Q S U x i R 3 h z M E x O b l Q v V H M y U k 1 l S G g 2 b E V p Y 0 F 1 S H o 1 T W d E Q T N k M j l z a 0 9 0 R U R L W k R F M m J O c 1 c 3 N z c 2 T E R 6 N z R B R 3 E x K 2 9 s Y U t L e G R 1 e G F G a F l Y N D h j Y 2 Z 0 U j k 0 T F N 3 c z B L b F R w e E x I W l d W b D R l K y 8 v O G J L b F N z e G J k b z B Y T H Q y R F M x Y n R 0 U S s 3 O W F 0 V 3 p G M T Z s U m t a b V p x U C t n V 0 Z o W W l J e U 1 E N D h l U F I z R n h N Y T V m d j Y 1 T k 9 H T m l Z a E F k S F k z W F h u c 0 5 B R W 9 N T l Z T c F Z Q R H k 4 a k x w S l B Q Z k 5 D d U R 4 c 2 J H R 2 p n U z Q v V z A 3 K 0 Z M b H k 0 Q k F E d z l Q U 3 M 3 M U d m V 2 9 F R U R M R m 1 5 N U p I S F B F M X k 5 Y W h q e T l 0 Z X Q y N W R M R m l 3 b 0 5 4 e m Z 2 Z m R k K 1 h 1 M j d G a k I 5 T F M w c k J o d 3 d i M D Z O R 2 p 6 S l Z x d T N Y c m h o M D d k b W p 2 S n l V b D R j c V Z L L 0 R 4 O F F F Q W Z Q N z U 1 O G p Q e j R l d n J 5 O X E x S 2 d C U j B k S E 9 E b z Z 3 d F B U R T N 2 M j d F S G Z 2 b j F O N n Q v M G N U d z h Q T E J q e H c 1 Y 3 V Y T E Y w S 0 V R R V Q w U k p w e E V U e U E z T n h j S E R o e k F n U U 1 I W U d W b G h l N 2 R 1 N k 5 u e j U 3 d z h 2 S 0 N q W T B O Z 0 F k R G F n R V k 3 Y X F X e i t y a G Z u M 0 Z 4 Y 1 h Z d U h F a k R o O C t q T l R V V k 5 T c 1 d S T 3 Z 2 L z Q 2 M 2 4 3 N 2 J j a G t N b T F m d m l W T G x q e T J 1 b k x r e U J F M G J k b 1 U z d D d l N k 5 p e E l 3 N G V Q S W l X T F Z z Q 2 V O Q 2 J E d 0 J T V W x K d z V N a V J j c y 9 4 O E J 3 M V R X K y t P M 2 Z 1 N E 8 y M z M 5 Y k R L e m R 1 a l J z M 0 J n Q W t K a V l h T 0 J M V D h D V H Z Z Y z B I Z U Z k W F Y w T 0 c r b H h S c V Z S W X Z Y b z E y c l p 0 a S t I R G g 1 Z D V 6 T C s v c k x L e X N z S 0 N C U X U w d y 9 3 U E h q d 0 l H e H V i T W t l V 3 V M a T R v R m F 0 V 3 Z v U D N J Q T B 3 M m p q N C t N c j V m a z h Q R H l n V U N n R W U z R V M w Y k 1 5 K 1 l U V D J G W k 9 N N V o 0 U W t O R E p X T 0 p S U j g 4 U E R 3 T U h Z S l d m b j Q r a m h 3 N W d p T k h q c 0 R D d 2 d K Z H U z W k Y 3 O T Y 5 a 1 o 2 Z U R n Q l Y 1 c 0 5 O V 2 Y z N l B 2 d n N N M X k 1 Y 2 d V c l Z x e E F z M m J O Y 0 9 Y S 0 Z Y e j A w V W R R S 3 B X W V B I b n l F L 1 h s M H p o N D h L Q z J H d m 5 h Y T Y 5 a D V j c V Z t R D U 5 Z W 9 t a G p P e k 5 W e j V O T z V T c 3 J D e W p l b i t Z Z 3 N l O W g r d l V x V 1 B n Q 0 o 4 Z m N y b j h z U l h h T D c v O H N z V D l H a l Z x Y U s 4 Z H d J T S t s Z V d w U 2 9 1 R m F X a X V i V m x a V 1 F h T 2 h J a m 9 5 W m g 4 d 2 t s a 1 N H c T F H b G x a V 1 V o U F Q w Z E J R U U V B V k l r R k t z c n E x N W V S a 1 l G R G h 3 N 2 g r K y s v M S 9 i U G E 5 Z X V I U 1 p O b W 9 T d n Y v N G F r e W R Q Z n V L K 2 Z I R n h j Y m g y N 1 J w V 3 J W b 0 Z B T 2 p S b 3 d l V 0 x s M k t v S 0 F n Z E 8 v Z S 9 a b m p m d G J l Z k t a S U 1 5 U l U 4 L y t P b n M z R D c r R z h 2 R H d B Z U t v R n N v Z 3 F X M l c v O T d s b 0 V C S H B 5 d V F U V G 1 N W j R x R 3 B K a H B M U E l C e H h h S U x 6 Y y s y c 2 h a N F d M b H k 1 U 0 9 Y b k s 5 V 3 J S b z h Q R H p R d l h 0 M z l P N 2 R H L 2 I y O W d D Q W R l d l d J U 2 N u Q j N s N W V k c H R w d X J V c V Z P b E V 1 Z m J 0 M j l E Q 0 Z G c V Z V U m 5 a M m Z j d T N k U H V 4 S 3 R K R W 1 J a l k x O V p O W H R 3 S U V E R U V K Z 3 l K Q W g y b T J G a F l V N G V Q Q m d p W V R U M G R H e D F P c V V E e X V y N 2 N P b V R a c 3 d m U G h 3 Y l R K N T k r N W R E Q j A 2 R k 9 2 V 3 J Z T 1 h s O W N q W D d j c D B Y e l l 0 T F M w e E t s V H B 3 d 2 N q W E Y 1 M X Z m d y t 2 W H J r W l d W a F p 5 Y 0 h E Z z R P R l J X d U V S U E p U O C 9 I O E N E O X o 0 U m t T a 3 c r W V N U c W o 1 R E x S c j B N R X R M U z N o N W V h R k h q e D d v M m J O b m 1 W V k 1 C d 2 N I N U 9 U a z R O N j l l e W F m Y 0 p h b G R 1 M 2 F B S U N F a E l R U 2 M 5 e H U z Y m 9 G S n l j b n l H U 3 l F b j M 1 e W t z N F Z T b 1 Z q a H c 1 Z 2 h r e l p x Q m J 0 M j d h N 1 J F U k V W a T R j Q 0 h 1 M z c 4 U F I w Z E h B U C 9 y e m Z l a 0 5 M M z U v U H o 4 d E 5 2 K z N a d l A z T n k 4 U 2 l 6 c 3 B C b E 9 4 M n J j a z N t U z k 3 Q 2 p v e U 9 5 c 3 J L U W x w Y k d o T k 9 J Z l B u b G w 1 Z 3 h Z d 2 J r Y 3 J s M j I 3 V n I x e k J q e G d 4 c z N M Z 1 I 5 Z X J W M D I 1 W H E 5 W F l 0 R 2 t U Q m c 4 Z V h H c G 9 0 R n F 0 e H R D a F E v S H J y N z l X V 3 V 3 V k l T T W p B d 0 N x N U 8 4 W k l x c W F t S E F T b G N Q R 3 h n Y W R P b l Z D c j E 2 O T B L M W J 0 O G Q r b T l 5 a V J R d m N 1 b l V M V j Y 5 Z V J a T W 1 U U 2 9 u e U V w V X E x W X Q 5 T 3 p a R T U 5 O T l o a y s r Z V F U T k d 2 V 0 R Q L z g 4 d y s r K y s 0 N y t Q c j Z h b z k 3 W E Y r K z V P U m t a R 1 p t b 2 4 v L y 9 p V 1 N K U 2 N u S n l 4 Z n Z o e E h q a H p S d G t o a G I 3 N 3 l h Z n F L T m 1 6 W T B N Q 1 J H S y t u Z l E r M 2 F 0 V U t D U W t K d U h 6 N U 1 s e G N Y Q 2 9 w U 3 Q z O X U z K 3 V u W j B k V 3 J k d W p h R k R o N k p I a n g 1 b E h p Z V R 5 Z E N t V F J z c 1 h y e T R 4 U F h x N 3 Q y N 1 d M d D J M Y z Z l U F l 2 T X p F e F l X M X R q M U t o U m 1 E U n B r d l l Z W G Z 2 c 2 F 1 S j Q 4 Y 1 V Y c 1 d i T m 1 q S m Z 5 O W 1 6 W j J G a F l j R i t 2 R 1 c 0 Z n Y w N m d Q O H R I R m J S d U d n U U V l b U t D U 2 Z S d j d S c j F 3 N 0 x s e S 9 I U 3 k r O U J I T n o 4 e W Q r b k t 1 c k s v N z g 4 M C t F a F l Y a G x W Z G V x Y 0 F J R G V l V F R 6 N 0 I y c l Z y T V h Y c V Z H U m t a S 0 J o d z R a N D g 4 M D N 0 Z j N 3 Z 0 1 m M z V U d D Q 4 Q 0 E 2 Z G V w V X F q S W 5 s O H Z S c T F j d k h E e D R F Q W N Q S G d S U S t i M z V U S W 5 t Q T d n c E p V Y V Y 1 V m 5 m d y s z Y X R j T 3 h Z O G N R R W h L Q 3 d Z T U h W M k N F R m V Q V X F W T 3 d z c k p D U m t Z R 0 x s e T R n S y s v L 2 h w L y 8 v M D N G a X h Z V U t L b D B h b F R w N k J X c T d G a 3 l S T E 1 u e j h m U C 8 z M E V 3 Q k F x V l R p b l h m Z X d j c 3 Z 2 N H l k T z N l a W V 2 W H F T R X h N U k h K e X N 2 Y X h 1 d m J a Z l Z o W V d C Z 0 9 I V H F F L 3 Y z N 2 w 5 c W 5 W c X Z 4 e l R m Z n N C O X Z H Y 0 x E d 3 d G Q X U 2 b z N F U k U 5 S n h R S 2 h h a E t x O E l h R T g z U D F 0 a E Z S V V V K a F V J a E J n N G N L T l J x d G F I R E 1 Y b X B x Y W 5 p c z g 4 K 0 U r d l h y e T l 6 d j Q r U F Q 0 b j d 0 M j d k R W w 1 Z V h p S X J L M H N J S V V U M z d 0 M U Z w M D Z k U k o 4 K 2 Z j V E l r U 1 B G N U 1 t V H h k e T V j O F d 5 W m N 1 R W w 1 Z V h 1 S E R o U W 9 X L 2 h v c W l W c X Z G O E 9 I R G h V S 2 h F T 2 Z Q b n p k M E 9 G V k d R a 0 t D V U N n V W 9 r Z V B I a 0 t w V k J v N m 5 D Y 1 d F U k V o R k F x R n l N M 0 5 M Y k U 5 T X p O V D l P L 2 Z Y K 3 p Z c 2 F Q T T Q 4 N m Z Q e T g 4 U E R 5 R V N x V V N R Z 2 h 4 O W V w V m 9 W Q W 9 S S H A 2 Z X J u U D l k V l h Y N G 5 S b z B l T H d z T E N S O G F V b V p r c E 9 u W H F K T T Z j T 1 N N O F B U M 0 Y x Y X R Y U z h Y N y 9 m Z m Z p K z d k d T V k N F B z M i t 3 c 0 p D O G R 0 d n Y 0 b n M 3 R 3 p o N i t z c k J n M G F K S H g 5 Z l l X d n I 2 O F l N V 0 t F R 0 R k d W 5 Q R D E 5 U l d q U m 8 w U 1 U 2 Z E 8 x V D Q r T 2 p w Y U h E c D B x T X l Z b E V x b F N m d 3 V l U l N s V W l u N j l 1 M H J G Q X F G d U h i d F d x V T l y N k U v Q n h D U m F X T 0 Z r M G h Q V 3 J W c U J T Y 2 5 K O X k 2 Z F F z a E l T R l Z x d E Y 0 W l d O d n Z r Z T d l d l V x W W 1 O a l V h T k d E Y l p F M F N O b l o y Z T B i Z H N X V V Z G U k 9 I e j R N Q V l N R 0 d E b 2 t I U m l i M i t Q T V d Q R 1 l N K 2 V Q U m c 1 Y 2 1 T c C 9 U a z V P Y W h k d T d h M i t s b X Z Y a j F Z V 2 x w a X p a b z F t R D E 3 Z H F s a D U v c n F z N n N 4 W X N R S U J B V U Y 0 W X N 2 d m l q V i t n U m d Q O T Z 5 b k R s e k J x b X B x V 2 p h d E t s M n R Y Q W l J b U 1 u Z S 9 3 a F J J W V Z H a G 9 x V m R Z S 3 R i c V F 5 V 1 F Z T T J Z T W d B Z H p E K 2 5 a Y V h y e m p S d z V z c 1 J R d 0 l j O V N X K y s 4 b G J 5 Z i t P T k 4 w e D Z u d T J P S F R z Q U F Q M z c 5 e S t 4 a 0 F y c G J 2 e j Q 4 U U F l d k l k V k t w V 0 J v O U Z k a X h Z d E V C O G Z E N 1 Z h W F d M N 3 Z Y d j N T a T J 3 W l c 5 d m o y W E x s d U h 2 d i 8 v R 3 d J R U Q 4 Y 0 1 Q U D J o Y n h R R F F x Y y 9 1 M G F O S G 9 W U X F T e H d q U 1 J J V 0 x s e U l V N m R P N G N T S k U r V 2 V T O U 9 Q d D d 6 Y n d 6 V D l l U G Z 2 M z Q 5 N z k r N D l O a z V U b 2 x h c n N Y S G p S Z 0 R R L 3 E 0 a E l q S U Z U R G l K O U V p e k V N N l p N M m N x c l k w T F B W K 3 V Y c j J L M z M 3 N 0 R U W T J O a G c 3 Z H F 5 a H c 2 b H l m S H g 4 M E x K b F M 5 e T R j Z U 9 S c l Z W T W h W S 3 B o R n d 1 T C 9 I R l R k Z X V Y Z E c 3 Z D I 5 a 1 p H V E E z d D Y r U k R M N j B r c 3 Z Z Z i 8 r L 1 J n N m R D Z 0 N B Z 0 l 3 Z E 9 o U V J F Z E h B O E J U O T l u V n p H W H Y w Y U 1 I Q 2 d v S 0 V C U V V W T 3 J Z e G 8 w Y l k 4 c V V L Z m p p a X k r M E t 5 L 3 J T d E 9 Q V j Y x V 2 8 z Z n Y z d H F i S n A 2 S H Q 1 W F Z y O W R Z S F R w M E N G R l J V W E I y Z H E 3 V T Z y d G 0 w Y U J L Z T B J a X F u S T R w S l p J a j Z w W H I 0 N H B V N l p n M m J K b F d M W n N H Y l p 1 M 2 Z y W W 9 X Z E V U N n E 0 d U J o Z m Z Q R U Z B R 0 Q w N k 5 H b 1 d i T 2 1 n U 0 9 x Z X V S e U 9 l Y k 9 u W X M z M z N 3 V E d 6 Z H V o S S t Q R D V v M m J X c m 9 z S j V a W k d S a 2 l a V m p n Z j h 0 T G 5 U N z l t M n N X c l V L S j A 2 Y 2 d M K y 9 2 M 2 E v b l o w Z E p r M m F o T k d q U i t P a m p 6 N 0 M z T G x 6 O G N z d n Y r a T l 6 N j d H b U R G a m N P T E V D U 3 h m d m h 6 R G h n M H J 0 W i 8 5 Z U l I a z V H V H R 2 O U d j T 1 h N Z W 0 v U V R F U m t U W H J I S T Z D a 1 V D d U h o N F d F e U Z j T T M z b m d E a H c 4 Z l J t U m t K R m F z V 0 Z G a T J Y N G l Y W H o v L 2 Z l S W p J e E U 4 K 2 J O c S t U O E 5 H U G g 2 d X F L Z D k 1 N U J 4 c z J i T U N N R 1 R N U U V C Q U F X M X R i U T R m M T F G S l R V N 0 Z 6 N T A 3 T W 5 E b X o x R D V K a 2 x D L 2 Z u M k 1 H R E V D N z c 3 N 0 x 0 U n F k Y W 5 o N i 9 i M j l o Z y 9 m a n d t V D U 0 T X R W c X R 0 e j Y 3 L 3 l h V H l i Q m 8 w U 0 t N R 2 p X c X p E W S 9 6 M 3 M v M 3 Z 6 O G Z N e W N P U k 0 1 T 1 R r W V B u d z R P b m Z 1 W E t u U E h 4 S V N B c W 0 4 K 1 F s R V J F K 0 F R M n F K O U 1 6 T X p B e E x s a X l C c m E w d G R 1 L 2 V q W D M 3 O W h r N k p L b 0 M v d m p q R D J 6 Y 3 V C R l d W b G I 0 O U 5 O U G 4 2 c m R C e j I 5 Q 1 J N b W 9 G T 2 5 U a 2 h J U 0 1 E M D Z k T l J V R k J n N k p D Z W l C Q U M 5 K z d k d y t I R G g v S G 1 t M i 9 p d G R k Z V E 5 K y t m Y 3 M 4 T G l r c E N W d T N i a 1 g 3 O X U w a G s 4 a 1 F F e E 9 E a l J z M z R 1 Y k 5 t M U N w V k V o U F Q 4 Z m V 2 W H Z o N W V X b F R V Y m 5 6 S m 1 E c U t n b 3 p K N D l H N 0 d 4 c 1 Z D c F Z N a k t 5 c 0 t m Z i 8 2 S n V M Z z R u R G x 6 U n R 0 b n Q z N z k r d H B i N z k 2 O V l X Z G 5 W K z d p U D A y Y U 5 N R z c 3 N z Z M e l p z M 2 w 5 c T N a Y 3 N X S k N Z b T R v Y 2 Z m a W g x a T R 1 T H c 2 c F Z x M G 9 j L 3 l U O W V C Y 3 V Y R m h p Z n F x e E t p b 3 F 3 a 2 N m Z l l S c j E 2 N 0 J 6 Y z B O T T J i T U 1 I U k l S R V J Q a l J W T 0 1 u c W h v Y U d T c V M z T D N x a F J J M 3 p 4 e F J m N D R J T V A 4 U G 5 u b j h Q U j B i S E V 0 L z F F V C t Q Q 2 h R d V l O M j h l W k R J W k Z p e F l 3 T l V w S z R G Y 0 x z Z F h Y M z J G a V J N b k l p d 3 N E U C 8 1 e j M r d 2 Z Q b n l V a X U z R 3 B P d V h i d E N r a V R Z M j l 2 R D F k V V Y 4 K 2 J O U T V j d V h j b z h E b m h R d 1 h 6 e H h S Y 3 h m L z U 4 N 2 Y y U W t C Q n M z N z R k T 1 R r N X F G b X p K c n A y N 1 l v N W M r W m 9 I N n V Q U H J 2 b E x U c m s 2 K 3 V M d 0 1 C Q W J Z O V p U Z j l k O F p 6 M j R 5 M G 9 L T U Q 4 K 2 Z N U k Z C U 0 V K a z J h W U 0 y Y U 5 S e E t T M F F t a V V N a z l F U X p v V D Q w T k p R L z B 3 c G d h Z 2 1 u e H N H R E I 3 R j Q 4 V 0 x J N V h J c 1 h i b 1 V Q W H I w T U h S S V p H T E 9 u V H V I N m R P b l E 2 b F U 0 c 0 1 Q U C t U c W x K V X N J e U 1 E V T Z a T X d i V n I x O U M 2 Z F d 1 c 1 h y M m F j M m N y V V Z w Y U d q W n M y S U J h d F d x V l d w R V d B T H A x N j R h L y 9 2 c E x l e j h w S 1 F s d n Z Q R U c v d m p q R D l q W j J l S G x s M T l H Z m 4 0 K 3 F s Z X Z q a G 8 x Y X N E U j B S R 0 9 q b z Z v W H I w N j l 1 e l p n M i s r K 2 N Z b 1 c x a G x a b V p p M X F 4 W k N B a 0 p R Z V B H a m J G K y 9 Y c l V y b D N i S U x G b 2 h r L 3 o 4 d z B S U F N 0 K 1 Z V W l V n U V l N R 0 F B a E J K W X N X W U x a c z J m a n d 3 O C 9 4 T 2 p S b z h 0 d D E w R 2 t J W V R B d m 4 z N z h Q b m 5 u M E 1 J d 1 d U V F F C d 2 N I T E J o d 3 d i O D V 6 L y 9 R V W h J Q 0 1 h T U d Z T X Z 2 L 3 d T N 2 R x M U 0 z U m 9 W Z D d 6 M m 8 v M z J y V n J t R F Z y R n B L U 2 t 0 Q 2 1 U U n V z W G J z V z F h d F h O M 1 J Z U k V U U G p K O T Y 5 W V F W e m 9 x a i t k b W F 5 c U p C W m Z u c n I 3 O H d i O T Q 4 N U 9 m b m 8 z L y 8 v c G d 6 W j Q 1 U k Q 4 M G p 3 e W 9 v S 0 1 E c T F h d X h h O W N 1 V k t 0 V 0 R m U G 1 6 U 3 Z S W T V R c W 4 x S 3 B 4 U E x s e T d G N z k y N 0 k 1 W E p N b V R J R l k 4 Z U 8 1 U k J I M G h 1 V l N v W G R 1 M 2 R q N W N x V l V D c V Z l T z I x M X p C L y 9 u e W p t S y 9 O U l l P S V N C Z T h n T 2 d K R T g 2 S 1 V 4 V V N U Z 0 Q 0 N T U 5 L 0 1 H Z k 9 I Q 1 F s S m N I W j J S b E x s a X l C c T Z 1 c m 9 j T W l J e E 1 U R T R N R k N 4 W W d P a m 9 h Z G V y V X d X Z W Z m U W F G U W 1 I b 3 N P a i 9 I V G x 5 Q k 1 1 V 0 x V T j J k a l p h d D I 3 T k 9 i V 2 t G L 0 h 4 O G Z q M D A w O F J G a F l H Y T J 0 c l R K O C t 2 V V J i R 1 V O a n d r b E V 1 d U F G U k U r W W N G W X N V N T N E K 1 c v W j J k b j Q 1 S k 5 Q R U J n W U N B Q V l P b l F v S m s r Z U R B Y 0 h C d 0 5 I U m 9 h V 2 s 1 T 0 R q U n M z W X R 1 M m J S Q k N v R X V Y T G x p e V p B b i 9 i e G l o b E p R V U x G a X d B Q m N 1 W E l B a 1 N S Z 3 h Z Z 1 R l Z W V j Z C 9 s d l J V O H Z P e n N i b X p a c 1 J F Q k F B d F Z x T m R 1 M 2 E 0 W k 5 Q U G t H a l J v M E 1 I V m 9 K V E R p S l N C Z T h n T 2 d K R T g 2 S 1 Z W V V N U b z B q U j Q 1 Z y t m T G x 5 T W p J U V B Y c T F m R 2 Y v L 3 d I c j c 3 N m F x a y t l R l Q x c W R W c W 5 E a H h B b D k 5 O V J Y U z A 5 T m h h M n V M R H o 3 N E F H K z g 4 W W F o U T Z Q S E 9 I e j R N R m F 2 W G 8 y M H R E V F k y T m p n c m J m Z X d y Q m h 3 M k J q W T J Q b z B N a k k 1 Z W Z u W T k r K 2 Z k a X d Z U U 9 5 c 3 J M Z z R P Q 0 F L V k 9 t R 0 Z W V l U 0 T 0 x C a E d S c m 5 q e D B C T W 1 u Q l d y c W l X Y 3 d J T m 0 1 c X R Y c j h h a F E 0 Y 2 d o R U R M b G k w e G N l S k U r U G o 0 T V B G O E R x a l Z h c H c 5 Z X h Z Y k 4 y N U V a R 1 F r S k V s Q z c 5 N j l N V 1 B H R E t O Y 3 l J V E t s c H V i a T A y Y k 5 t S D M 3 d D N J e j g r S H Z i M D l S b z h l a m N H R E J 4 d H N W V k V 5 W H Z m d j M 4 Z i s v Z n V 4 Y m R z M j N M d D N E O V d x V m N Q Z 3 d Z T X h l Z k x r V X E x a 2 p B V V R U a U x T R l M 4 Z W V z S 0 V z K 0 p V b F R t Y z V i b H k 1 U X J X c k Z t R E N 4 Y 3 V B U G h m Q S 9 R Z V B Y c H d R W k l x U 0 t W U z R l K y 8 v O G F H R F J z U U h S M E 5 B S E I z Z D h m V X F W U G g 3 d T V 1 N E 9 q b 1 d X b m F k e H c 1 Y 2 d S N W V Y a 3 d N e k 5 E L y 8 3 O U 1 Y T G t T T F J v M G N M U T R a R 0 J 4 Y 2 Z I W S t m T 2 5 k a T d k e S t L a T R 0 a G F X b U p Q b j M 2 W U 9 M R W l h a F h y N T Z o d z N z c 0 R x a 2 x J b D N 3 Q X F J b l R E Z 3 J U b F Z Q T 0 R V a U l 5 T 3 h i d D A 2 Q k F j S F F 3 a U I r d l h y W S t 6 W X N l a m R 1 e m R x M U t o a D Z Q Q k l S N W 1 a b V R o e D R n U z J i Z H V H K 1 B o N F N K S 0 V E a D A 2 W U 5 L a 1 N V Y l p C N U N l V F h a M k 5 y W n Q y N F p m Z i 8 w V j Z l b n B B Q U F 2 T H k r O C 9 2 c n I 2 T k t s Q z J 4 d G J R M G N J V l d X L 1 B 4 O G 5 E b H p C Z 2 N P S E V C U V V C Q U F v S H I x N m h n O G V E R E d q U n N I U j B k S E E w Z j Q 1 S m h 3 R X B F d W V B S F J F e W F j R m F z c U R x a 3 R 6 K 1 h M b D d G K y 9 Y c W N P M 2 N P Y X J V Y V p t W m 0 2 T l d y R n d Z T k d n U l B U M D h P d H p V a G F y V W F s e T V k d 3 Y 3 O S s z S D A 2 R k V V R n h k R G t p U j R l S G h n N H N T S j J x R n F W U F V V R n h k a j c 5 N j k y T D E 3 T j Y 1 Z n Z 3 N E F x R m F 0 R 2 5 y M T Z v V i s v Z n J C M D l Q V E t O c G R r S D R w b F V x R W h Z W G h 5 S k V q T 0 h i c 0 d B b 0 t D Z 0 F B a l J v M X d y Q m h 3 e k I w N k Z C V X E x Y k 5 3 R k U r U F N h Y 1 J L U U x Y a 0 Q w a E F s b n h Y c W V F a z Z O N U 9 S a y 9 Q e n p 6 e m g y N 0 J q U z B 0 S U F B S F h y M X N Y Z 3 d Z U H g w a 3 N 2 b 1 Z X c l Z t V T J N e W Z E R W t J Z 0 5 q W V d R V U Z C M k w 5 L 1 B 4 S V R F d 0 V B R G c 0 T z Z O T 2 5 E M G F P S E l u R 2 p S c 2 J P R X F x V E Z G U l V k a T d k e S 8 r L 1 B O U F p H U m t B Q U R z N 2 U z e D Z x d X Z v a 3 V Y T G 5 C M 2 Q y Z G Z Y a E 5 X V U Z D Q V M 1 Y 3 U 0 Y 3 l a T X p o O C t E R H U z Y n N I Q U x D e n M w U D M 3 d D B 4 Z V B C Z 2 R P a l F 3 Y 0 J S U G p 2 T z R T U W l Y Z k h p b 1 F k d D I 3 Y X R X N j F h d G R z Q V V G a F k y R G d x S 3 V x b W 9 X T 3 F h c D d I a E Z O R H F W U W l N R E F R d i 8 3 N k s w S k N R c U J X c X d F Q W R l c l V 3 U 3 V 2 d k F J Z k h 4 K z R 1 Y m x 4 d n F j Q n F W U X F S R V Z G N G R T c F V 6 a D Y 5 Q 2 l T a z V N Q k F K S W t v W D M 3 O W h n O G V E R D Y 5 Z X Z I Z j Z Q b m 5 G S 3 B 4 T W 1 U S j N I b z B D R 2 N P M 2 N P e G N Y R k F B Q n p j M 0 4 0 Z V h t a G U v Z n U 2 T m l 4 b z l H M X h L Q 1 N o Q k M 0 Z m Z z M k x s e T R n T C 8 r K 2 d 0 b n o 1 N U Z V V k V S Z 0 F m L 2 x w N m V u b m p 0 d G R m U X E x Z X Z L b E h G W n N K S l J M c m l 4 V U 5 I N 2 R 1 M 2 J 5 d V h 5 d z h E Y 1 A 3 L 1 R Y Z U V F Q V B D d 3 N J d U d q S 3 V x d V I 1 b W N Q N U p O T F M w b k Q w N k Z H Y 1 B I a 1 N F U k V S V U t s V U F C N V V T M T U 4 O F V W M D Z 0 U U o 3 Z H E x Z z d P e k 0 2 d W Z G V W d J Z 2 F T a 0 p F U k V S Q 0 E 0 T 0 J o Q l F V R z R m L z g r Q U V B d W w 2 T n Q y N 2 J v M X E w Y i t 2 W H J C e W N u S n d O S F M 4 W W 9 M e T h Q Z i 8 v O U 4 w N m V Q S W 1 M R n k 5 c S 8 v O E F E N F p m Z H V y V U N l N 3 U 3 b W p U c G c w Y U 5 X c k U 5 N 0 1 C Q 1 N H U W 5 K e U 1 L M W V 1 S U R 3 O E h P Z k 9 u V U 4 4 Z k x 4 M n Y 3 M j l Q V H c 5 U G R H d F d 6 Z D A 2 O W J O Y U Z l Y j F R V 0 g x Q k t S T G 5 n Q j B Z R z d 1 M 3 N 2 U 1 p K K 0 J X Q W 5 o T G d v U 1 Z J Z U F C O E F l V 3 E x Z W t 4 N G V Q Z y t B N G R Z S l R E a E x G d E d S Z 1 o r L y 8 x M 0 J B W U d J a U l p Q W 9 X R m h k c D l 0 V 3 J W d 2 9 z d n Z n Z 3 Z M e S s w Y X R V S 2 p S b z F n b H d 1 T j J D M H B r M n R W d V B X c l Z 1 N G R 1 M G F M b H k 0 Z 0 5 P b l Q r U E 9 u V H Z h L 2 V i b T V u Q n p j M F A z N 3 Q z U n Q y O W Z 0 a l d o c H l L R V F I a D R P R T Z j T 0 l F T E Z 5 N G d M a T R P R H c v c W N I U j B o S m V Y R n p 3 O F B O Q 3 l a V X M w Y m R x V X Z U N H J V S D U r U H V M a j Q z S H Q y a l d F a E l R Z 0 9 E a F l P N j B C Z U R C e W 9 V b V R K d W p Z c 1 N O N j l P Z 0 J E d y t Q S 2 o r M 2 5 n a 2 5 F Z W 1 D R j V C b n B G Q W 8 z a E Z D Z k N k S m t r d 0 l z V k 1 t a z Q w T E N R a 1 I 3 d T d 1 N n l S S m 1 p Q 0 V V Q U 9 Z R l J Z V 3 R z T F F z V l l G e i 9 P U T J p Z F J W R l N F a X h j d j R 2 V H A w d 2 d Q R D B k M G R M U j I 2 Q z B B V 0 Z s W n d j M 0 5 E Z T N h d F V Q c j F x M 1 J v a 1 V M M U s 5 Z m 4 x V 1 R N Z 2 d o Y 0 9 m T 0 h j V E V 4 T 0 R x M W F 1 S W l J a E F S R V F F Y 2 5 O e n R j Z k l a R E k w Y j k 0 Y z d 1 N 3 U 4 U G I y a H B l W E Z 5 d 3 R M U T B Z T l Z V b F h H M m J 5 Q U F B S U F C S l J F R l V X V m x a Q 0 E 0 T 1 J u Q n d N S 0 t p b 2 h B Y k d 3 d W x V c W 5 k T D B r U 2 5 K M m Q 0 Z X J x a W p a d D J x Q j U 4 K 1 p v M X F 3 W m F 0 U 2 9 3 Z m Y w V X h C Q 0 l D T W p B O W V 2 W D B k Y 1 h C e i s r Z W N m W E w 1 O E d U Z H U z Q 2 l S O E 1 2 b G N q U n I x Z 3 l 1 c n E 3 b z J M R W p 2 T H k 4 V E d x R l d Y M W d 3 a 2 x F d X V B R j V P b k p G U X J G V W d D e m h C Q n F J Y 1 R T O F B E d 2 p 4 O C t 3 T j N k Z l E 2 Q X o v O C 9 H Z j B 1 T E N 6 c 2 Z R R E t N c z l H V D R R S j U 5 U E p 5 Y 2 5 C b V R O b k V C d 2 N q S m l Z R 0 1 U R 3 h t c F h T O V N 3 d H J h R 2 k 0 c 0 x Y b m p o Q l R S d j N o e U 5 H a l Z D b z B h T l V L O W V 2 Z W V p R 3 F w U 3 F Y R D M 3 b D B r S m l Z a U 1 U R V J j W E Z 4 a U l t S l F V e E 1 E S E p 5 Y 2 t v Y 2 E y R m h B U m N Y R j d S b z B R S W R P M 2 F F d D d j M 0 h C d 2 N E Q l E 1 U F c v e T g v T n g 4 Z U p G Y m Z V e k 5 q Y T J S T V Z O d z k 3 Z V h w d D h O b W 5 T Q k E w Y k 5 r V D k r d l Z S d j M 3 O T U z c F J v b 0 t D Q W l R b k p 5 T X B L U W x K U 1 V t S W o 0 L 1 h K c G 1 h U l p 3 Z V Z x T k d E Y m k 0 d U 1 E R n h R V W V I a D d 3 O V B S O H J 0 d l p j Q T R u R W V t S 0 Y 0 K 2 4 w S z V k T 3 h 1 N V h M N V p r c V N o Q U F v Q V R B a 0 5 E Z j J 4 c k d Q Z D N k M k h T S k l V Q U 1 B Y X d P O V p X V m 5 E W W 1 O a n N 5 b 3 o z c X F F Q 2 F k d V Z D b 1 Z v c U 9 q R V J Z V 2 h z d V h M e U 0 2 T 2 h x S m l Z b i 9 4 O T U 5 a H p k W n J u O E E v N z V K O T U 2 V T B s S k d r Z F d k c 2 x G R W x v a E 1 j W U R L V U V I e E N B Y 3 Q v R U J j T 0 E r Z 0 l z S V J 4 Q X F D S W p K R V F V V U 9 J a U x J S G s w S 3 R L d 1 d L S j E w c G J 2 c F N Q T C s v Z 2 d K R F M x U X V w S 2 0 z O D k x d l Z l V D U x M T N v a T I 1 O H p 6 U C 9 S a j F t d W h a V z F 2 R D M 5 L 2 Z z U G 4 1 K 2 F G V n E x Y U d 6 Y 1 B E b z F r V X d s Q 3 I x Y 2 p M e T B O V 1 Z w W m h T M H R M U T J w c U t s S l R V N U d T a 2 1 J b z l G R 1 Z s W l V W L 1 A z O T B i b H p a M 1 R y M W c w U k V S S G 8 y c l Z y c z N q T j F I S W 9 s V X F j U F h z V 1 o 4 K 2 V S V 0 p p S W k 1 Z n Z v e n I x N j h i a l d 5 b 3 l 0 d m J H N z Y r d m 9 Z R T F N Z k h C M T V l W G 9 i T n p j M n R X Z m J T b D V l W E l 6 O C 9 I e m s 1 T 1 l Z d E 1 6 T V Q 2 Z W 5 w e U 1 q S V F I c D Z P c k t 5 c 2 1 v O F Z 5 S 1 J 3 T W Z I Q n g w N m R N Q j k 5 O T J I N E 9 C Z 2 h J U 0 V 3 T n Z i d T R s Z m h Y b G p 3 a 2 x F O W N V L 0 h y V V V G Q l R V M n N i R z V o Z E J F S G 9 C e U Z X c j F V K 2 V P W E 5 t M z U z T 0 N R c 0 w 2 e V d W U 2 4 4 Q j B G b 1 V 4 W G l K U k R J a U p p Y U d G V 3 p 2 R W V k d 0 5 n N j F X b T J Z c D V T W W 1 J a W t w Q 1 N r c E t R Z 0 5 U W F Z V R D N 6 Z H B 5 Y 2 5 P R G w 1 U V Z Q V D A 5 N G V u b 2 F I a n M 3 T z h Q Z T N y N 2 E 1 d U R n Q U Z 0 Y l c w a W w w b X F i U k N L Q l Z D c U Z S c U 9 C V n F 1 R l J x T 3 B 0 c F d Y b D B P b F V s W G J T a 3 R M V V Z 4 Y 2 p O e m N Y T 1 R t N W l J b k o 4 Z n d 1 T E R 3 e n Q v d l d G b F p v V T J i T m 1 q W H J o M E N B Z 0 x R d V h O b m R P N 2 N H U j A 3 Z G 1 R M V d X c V d L a X N y a 1 p T V W h N V E V S R n k 1 Y 3 N Y d y s 1 e V d s b m J Y M 3 d k Q X Q w N m 9 o N G R I d G M z Z D N S M E 9 E Z z Z 3 c z d P R H Z i M D k 3 T 3 p z c W o y M n N y S X k v Q z d y Z j F i O U h h L z Z 1 M T N U N D d L e U 1 x a F V L c F N W b F Z W N 1 h G c G F p c n k 4 U E 9 U b D V V R 3 B W Q n B 0 S 3 B Y c X J x L 0 x 5 Y 2 5 K O E 9 W W j I 3 W n Q w Y k Z q U j N U c T F B b n Q y N 2 R 2 b G 1 0 a W 1 n S 0 g x Q k p S Z m Z B U F N D M 2 N V b 2 4 y a W x x d E h u S G 1 6 S m 1 M d F R r M 0 t D Z 2 9 3 T W J H N W 4 r Q 0 l I U U h L O W p X Q 1 J Q T 3 B x W F Z h b z J H b X F h b X B 1 T D Y 5 Z X V H W H N L O H Z M e G F m Y 2 d 6 T m Y y S F o y O X Z i L 2 o 0 K 0 1 E S H h 3 Z i s v d j Z H b 2 N P d F c 3 Z H V F V U 9 I a V F E Z E 1 I d j l z T k w w O U h T a 3 A 2 Y 2 p K e W N I M m R u W n l N b k p R W D U r U G t w T F M 5 R 2 N C c E 1 J Z 2 d C N 2 U z d T R 1 c n J D e T h z T D N 0 N 2 V S a j I 1 Z m 4 1 K z h Q U H p z O G l x c 1 U y T k N T Y 1 I x U W Y v Z 0 5 4 R l J F V E V F Q U R i Q l V G d 0 F u Q 3 N 2 T H o 4 M G Z q N G V P V z l Y S 0 5 U c D A 0 d X p z N 0 9 Q d 2 1 D T U F T c 1 l G c 2 5 I R k p y W H N y S 3 l n d 2 Z W U F Z i Z G 5 Z M m l v d U x E V D B T K 2 g 3 S X F q M F Z O Z l Z l N m 5 z N W J 1 M F Z x Y n J a M n R y V z J H d H F i M j h Q U j B k S G V I d D d H N F l H Z W 5 0 N 3 c 5 U F R z M F h Q V 1 N P c U M 3 V m F E Y V Z T a V p 5 Y 0 h D a V Z T d V R t N W h w N k V x d j J P d D c 2 V S 8 r N 3 J W Y X J E V D J X V 3 E z V z h G e X I x V U l R a E J w S E 5 r a W x V b G h a V 1 J s K 3 g 2 d j J u R m I 5 N m U 3 d U R r O V B U M 2 g 0 Z U J o K 2 V u a D R 3 T W J H e H R S d l c 0 d k F o S k 9 J N m 9 O L 1 F P N 2 d O c F Z v N 3 p 6 V z h Q Y X N X T U c y N 3 B o d 1 d q Y j l I Q 0 g y W W h O W k h 2 N S t O M i t j d z B s R T l X W F p D M G Z W b l Z R b W s z M E 1 J Q m 9 B d E Z y d G Z 4 U U t 4 W V I 2 S k p z Q W 9 G W W 9 G T k 5 G V V h 3 Z E F B U k J X Q m 9 S R W J F Y U F D Z U x F U k V S R V J H U l J l S z N W Y m U 0 d F J L d E t J c X Z L Q l N L Y n h y e U h x e G d l M j g 0 a D l Q e X N R Z U V 5 S E x 4 O T d 2 N T Q 1 Q m F J c W 9 Q O W 5 C V 0 V S U V U x R m 9 x b G U 2 N 2 t X e m 1 x d F h x U n h z N j J R U U F o V U x 4 a z B h a m V R a k F k U U R E b k o y Z G o w U k V S T F J y N l B z U U V S R V J F U k d a R W h Q T 0 c 4 T E N 3 b 0 p z Y l c y U D M x a j I 1 S X B h c m U 1 L 3 Q y V l A 2 d V A w N m R N b l J G S H N J N H J p T 1 V F U W d n Q W N E d z h Q N z l s W T k y d k 8 1 S E s 1 d 0 c v R 2 l Z a U l p S W l h S H l h Y 0 F N T E R 3 N G R L S k p K a j B D M T d j c X k 4 d k x 4 b m J a Y z l x U S t G U W 5 H d H F L a W 9 y e W l L Z X d W Q j h K R k l K U H Z E d z h Q S E 5 2 W j l p W W l J a U d v a k 1 q T F N N T F d G a U t n d V d u e k N L W l B K W G h R R V l m Z U 5 a V S s y Q 0 l J d z R G N l h Q Y W 1 Q e E 1 U R V F v V k M 4 W W d v a W 1 z Q k 9 B a U M 4 R k 5 F U k 1 T Y 3 B y b y 9 F U k V S R V J G U l k y b k p D Y W U r R X U x W G d L N F N y V n d 1 c j I 4 b D J y c F N L e F N L Y V Z V c T J I N 0 t D c l k z e V d R e V V W O T B n b 2 l J a U p w T 1 R F d 0 1 s M F F o b 2 5 w c G t R b G 5 h R 2 l v W T B S R X h C W U E v d 2 V n R E 1 E M D J O a l l O M D B j R m h R S 3 h S S U F U d 0 l v R l F U a E p a b E 0 5 b n V u V H A x Y 1 R C M F h F U k V S R V J G U l h i U z R o T E 5 L S m R y e G 9 p Z 3 F B V F J L S m R x N j B s Z X d G V V V 4 R T Z 4 Z 0 M 0 Q k Z n N G l J a U l p S W 1 x c 1 d O V V F p T E N 3 c 1 N D c V Y 3 b 0 t 1 T 0 5 B V n R W b z l v a W 1 L Q T l Y R m p T U n p s e U F J M 1 V W U n p C U k Z j V l J z Y k 9 4 S l U 4 Z G x L c U l v c 2 1 D Q k J l T T Z m V V J F N W t u L z k 1 b k R h b 2 1 v c m x w T U Q 2 Z X B L d E h X V l p V S 3 R u K 3 h n a T B S R V J F U k V U V k h M U 0 x o T k h V b D J y c T Z V Y 0 Y y Z U V 1 d l l N d W l R V V J F U k t i Q m 9 r R k V W R i t X b m 5 D Y V V 5 W G F 1 b U l G V 3 l J a U l p S W l h c F l z O W h 1 c j B O Q l F S N m x V K 3 E w Z 0 N P T U J s S W 1 p K 0 l v N U Z R Z X F p N G l J a V B H Q 0 l I d 0 h 3 R U V V e F Q 4 T E N n c W V 1 S E x s U 2 9 H c D Q y b 0 t u T U 5 w M l R p S G s 4 a H k 4 Z m U 3 K 1 J N R X d X S S 9 M e E p S N D d Q S U h r N X p y M F J i V j F V c j J B c U N N T l R W M W Z W d 1 M 2 O W d T M F J F U k k w b k 1 q S V N N c G 1 N W C 9 v U 1 V a M V p a T U p w Y l c w O V V 4 Q 0 V Y Z 0 N 1 Y U R T Y W Z u S z V m S i t w W T J v b 3 A w K 2 Z Q Z 0 d n d H l p S z V 3 U k J D Q k l F N F E x V H g w U k V S R V J F U k Z R V G k w d z R Z M k 5 q M 3 h W R j h U T n p y M F J i V i 9 v S 3 R s c X R k c G x j T H A 5 c D Z u Z 2 F H N H N H R V J F U m 1 R Y U x C a E Z S Z l Z s c T R S b T F R c U d 3 N k d x d W l Z b U p o U U N p V E I w S E V S R V J F U k h S N 1 Z o c X d r a 1 d S Q z Z Y Q 3 l 3 Y V J F U k V S R V R V L 0 Z q a 2 t G b 2 l J a U l p c W o 4 V 0 R T S 2 k r b U x D U 1 V S R V J F U k V S S T J D Q 1 N l W l B S W U 5 J a U l p T W c w V 0 R T S 2 k r b U x D U 1 V S R V J F U k V S S T J D U l l Q S T d M R m 9 F Q k Z S O H h V V E U y U H F F S W l J e U l U W X c w b E V S R V J F T l d M U k l D S 3 F M e W F j U k V S R V J F U k U x Q 2 p N Y 2 h L N H M 3 U H p 5 U H Z 1 d S s r M 3 R M U z A x e k l 6 T X o v W H Q 5 d m I y L 2 Z w M X E z Y j B h c k h s c F d W e F o 4 N 2 R 5 N V l 2 N i t r c E 9 U b 3 h Z c 1 g r O V Y w M 1 c 3 Z H V p b n M 3 Z T N E N V h L N V B Z Q 3 l x d n R 1 d W J h b z B X a n l T M H B L V H V Y a z V L e k 9 6 O C 8 v d W F G Z l k w M z B N Y 2 p s Y 2 1 j Q X h V M X h 6 K 1 p B L z g w c W g y V l p M b j F S S 1 A 0 M 0 p p S X l Q N E l n b U 9 Y b l J T S n F I c 3 h 5 R H F l M 3 Q v Z l U 4 d k x 5 e S s 3 d T d s T 3 J K c H g 2 Z D B y S T d P M 3 R R e D B j S E N K T F M w d U 5 Q c m s 2 T 1 R r O W F H d H I y K 2 x 1 O T c 1 e D d S S U F Y a D R l S G 9 Q O C 9 Q d 1 d 1 N 2 k 0 a k V w T 1 R u N E J n T F p 1 c j R p S W l L a G w 0 a G R L U k V R d G 1 6 a 0 9 x Z l Z 3 Z F h V Z G x a S 1 M 4 b 3 F E Z z B P S W 8 2 T m o r T D J j W E Z S V X R O L 0 x 5 M n Z X c m U y d F d y V 2 F Y V n h j Z k x D V 2 x 4 R U J a Q 3 V W e W k z e D h m R j l u S j J k Q j N w N 2 U 4 K z h s e m l v N G N q b G N v R W Z W S W l J a U l p S W 1 o K 3 p T e m k 5 d m I y Z l Z x b F U 1 d 3 N M Q y 8 4 b 0 t p c m E 1 K z d 1 U H Z W Z X p z L 0 9 6 d j d T M D l O e k F n Q n Z m W n V k b l Y x N 1 Y x Z l h F Z G 5 a M m Q v V U l T U m x W b G J X T W 0 5 d j c 1 Z X F 0 T m 0 x Y m R 2 M n Y 2 R 2 h v Y m 5 o N G V I R k h U d D I z Q V R B R l F B N m R l c T B P e U F n W U Y z V k M z V H E x R 2 1 Q d j c v L z h y d W R X d 0 1 i W D E v Z k Q 0 T 0 R n N U 1 p S W l J c W d v T 0 R r M X U z Y n Y w T 0 F D b W d H N E l y a z h s R U Z 4 Z V h S N 3 A z N z M 0 d U l p S 2 l y R k 9 u V H J z Q W V O V W 1 W d j M 1 S G g 0 Z X o 0 V 0 d o d W I 0 K y 9 0 W D Y w M G 1 J a U t p b G 9 0 R m c 0 a W 9 2 c 3 d 1 N G Z U M D l K e X F W Q 2 8 z Q U l C U 3 F m e k 9 3 O F B q Y V F E V 3 R U M i 9 z T E R 3 Z 0 V x b H V 1 R G o 0 e k 8 5 e W p W b j V 1 Z m 4 v M U p S V V p G Y W w 1 a F V L d F V a V z F 2 Y k x y a n h m c l Z y M X k 3 Y T N 0 N C t J a U V o S V N 3 M k 5 y Y T l W Q 3 I x Y n R l d T N i S W J N Y T l 6 Z D N j Z k M 4 R G 1 4 d W 1 0 b l o y Z E I y V m x a V V h m N 2 R 4 Y k J R U U V m T 1 h t N W p i b T Z 0 V 3 J Z e F F L a G V Q b H k 1 Z W Y 4 d k x 5 b X R h b V R a d U Z W W S 9 6 O H Z K N i 9 0 e T V j d z l k d U h B a D B N c k t x b l g 3 O X U x W D Z Q Z l Y 1 b j R 1 T G k 1 R H p w d z U w e k U x T m R Y b 3 V r U k V S R V J F U l B W a F Z n b W 5 r N U 5 U c 0 l P R F E w U l d W d F l Q Q U p D Y m 0 v d X p S Q 0 p 4 Y 0 h O e m U 3 V H F j V E t a c k V n b W s 0 a 3 l t V X l z c V Z j d U t 5 d H J l Y X R X c l Y 2 R 2 J v N n F v N W V Y M X d z N U 9 U b k x i e j J 1 d H F S U 3 F U V U F E W F J 6 T 0 w w O V B U M m Z U V X R M Z T B X b F V x V U N 5 T W 5 N e l B 6 T X p j M X R Q Q U F v b G N v Z E F P R H U 3 d j R 3 Q V B q N C t F d 2 9 M U z A 5 W G x G U k V Y K z N j M i 9 o N W V Y b E 5 T V T F O W F Z H U 1 V u S m F R Q 1 Z L c F h x Y U h w N i t r S X Z M N i t x d m E x S V R V M T l H M E N t U 3 F W S 3 k 4 c k t X d U x t N W p i c X h x N W E z U z h y S y t 0 V E F J V U F D d X I 2 S G p V b W 1 V d 2 0 2 d W N B R V J F U l V k T 0 p p W W 1 C W E M 1 b j B T Q W l x a k 9 6 S 2 h y a z Z 1 b z Z G W U F R R m h a M l h 0 O G 1 D S U t k c D Z m b j F Q e j g v Q j M 2 d H J 0 V m N W V X F s V C 8 0 K y 9 z d m R u V j F I V 3 R y Y T l 1 c X Z M d z h z Y W l v N k l p O X Z Y M m Z 1 c 1 R s N E 9 E U X U 2 U 2 t S S D d q Y 1 F B Q W 9 V d V h M c k U x S E d v R G 9 G e X B W R z V 5 Y z N O N 0 t p O H Y 3 e m Q z Z C 9 k b n N y T 3 p 2 N m p s d V Z Y d j J R N k F V R l J V R k Y r M X Z i S 3 l N c 0 h L e X F v V n F u e F p V T F h u d H J L e U 1 s M G l r V G d C a 0 5 i M m Z x V 2 x w W m Z 2 L 0 E 0 U U V S R V J F U k h k T z N O S 0 9 L M D h Q R H l l U 1 V 0 T G U 2 M m d v T 0 F Y Z m F P O X Z Y M 2 Y 5 d T N i Z j R z c W N 6 S n J v V H d u S i t j c m I y L 3 Y 2 Z G J X M X E y d l g 3 L y t T V j J E Y 2 5 C d 2 F P U H Q 3 V D B y S l N W b E 5 n Q 0 l v c G d G Q U 9 m U G 4 y K 2 5 V c W 1 T Y X p v b k p 5 Z G 5 m Z W Z P b m Z j N k 9 q c U c y Z H J h Z H N y T n p k M W E y M 1 A x U 2 t 0 T D B 3 S E E z d D Y r a T B x b E 9 x N X Z 0 N 0 d 4 Q 2 F 5 c 3 J F e E Z s W X E 1 O X Z i M n J p c V Z x a G d B Y k c x d H U x U l d W c V l C M E 5 6 R C 9 j e T Y r c T V j T G h k R V V l V D h F U 0 l p S W l L a V p z W n N o d F E 2 T 3 p z U H Q 3 S 3 k 4 c 3 p N e l B 5 M n J L d 3 N T Y i 9 s N W V Y O X F O R m 8 4 b j E 4 Z k o 2 N W w r d W x w N m Q v N m V 6 c y 9 L Q 1 Z s V l d y d k x 5 O H J m Y 1 l q Z 0 N n b G J 1 N y s 3 T W R P M 1 k 4 c W x R c X Y 4 d k x 5 O X N N Q U N x V k t x V z R 1 U G d m W D E v Z n o r M 3 Q 3 Z H N D c 0 h K M G R B e H p k S F F j c k Q 5 W n B W S 2 R x S 3 l z V F B I e j g x d W h W Q 2 8 z Q W x E V j l 0 d 3 F N d k x 6 O D M 5 c T E 2 N 2 R W N D Z P a n F F Q X J P e n Q 3 W H Y 3 K 3 Z x K 2 Q y c 0 M z Y X B W c T B V Q V h H e H R i Y n Y 0 K 1 B n c 3 l N b k p X V i t I K 3 h F U k V S R V p Z Z E V n S X F v d n M r b m g 5 U G I y b m x w V V Z M U V h R U D R 0 d T l S N W V Y a y 9 1 c n U 3 V H k w c 0 x E d 0 c 2 T 1 p 3 V m o x Q U x w Z T c x M 0 R K a l B 6 O C 9 H M H F s U 2 9 C U U V W d D Q 3 a H h i V k d 0 V m l 0 T F N r c U 9 K e W N u d j F S W V d M a T c 2 a k d Y T G w x N n N t U E h q a X U 3 Z E 9 s e V R o Q U V H N V Z L R l o r U 2 t q S 3 Y 2 a k U 1 T 1 R u c i 9 Q M z l Q M G x M U z V 0 M X I r Z n F Y Y m x 5 W m J L L 3 Y v O S 9 P b m J z K 0 l l V m x a V l h S V V h G b G F 5 c 3 J D W F o y Z G x m V m o x T 3 B W S W R E U T B O V F J B R X d V N n B W R z d N e U 1 o N H Z 5 N z N J e U l p S W l J a W F r a W N C T j Z N M m R 2 Y j k r b l d y Z H Z S d T g x c G J l N z A z N n h 5 T F U 3 T H h Z W G h p U 3 d Y Z j c r Y l A w R V E r S G 1 S a U 9 y T W J I b z R p W W l J e V B J d z B T U W l h d G 1 Z Y 0 p M W l k 5 R W d J a U l p S X F M b X l X e U t C d E c 5 V T Z s V X g y N n N q V 1 d 4 d z J t S m l J a k l k R m c w a U l q c W l 3 a 2 5 F U k V S R V J F U k 5 R b 2 1 u R 1 Q y W k R L W n F D O D Z R V V J F e l V 0 a 1 p D V D R O N 3 o 1 a W 9 t S n d Z M 1 J W R V J F Z G N L R W s 0 a U l p S W l J a U J v R m l 3 Y V I y V 1 B S S U N J a U l p S 2 k 1 b 2 s 5 b k V S R V J F U l V J e F l O S X F M N l l n O G 5 F U k V S T l J x d X c w b E U x T E t 4 a D V Q T U h v c 0 d F U k V S b V F h T E J o R l J m V E h o c E d h b n B v c U h i R 0 1 i M j l q R 3 R v W n J N N W 1 5 c 3 V w d E Z 5 N 2 M 5 V F J 6 Z S 8 4 c 3 R Z M k l x Q z Z Z Y 0 p M W m s 4 d m x n b H d 1 R i 9 U M D d V S V Z i R 3 Z l Y l Z Y M 2 1 U b 1 d 0 c k d O Y l E x Z y 8 z N G d L K 3 Z t O D M 3 O W p Q Z n Y y Z 1 d r c F J t M 3 B h Y 0 R J M G N D R 2 8 x e C s v U F A x M 2 d M Y z N x d k x M M n R 4 d j h B U k V T M X h E O G l S R 1 J 5 K 2 9 J V U h M W k Z a Q j V F V V J R e G F S S n c r V E l R R 0 h o e n g r W E x 3 U H I x d 0 Z 0 d k d a K 1 F s Q V N j T 0 h I e i t m N z l 3 R 2 V m Q V l z W E E 5 M j c 2 e E x P S T B l Q T B s T G d r M C t B Y y t l Q V J Z d U F q a D F 2 b n J O M U s z R C t Q T 0 R x c W p 0 Z k x 5 M E 4 4 U E 1 6 d n Q r T 0 h V e U V p S W l h Q 1 J Z T k l p S W l v d W 8 y Y k F E d X Z 4 K 3 d z Y m 5 a N X U r d l N 3 a E h q Q U F t V H d Z a 0 V s M m l 1 V 2 F O O G J r R E J 3 S n V i c m 9 F c 2 5 2 M 2 0 r M n h z W U N 6 c y s 3 Y V Z h O E w 2 S G 8 5 N T h 3 Q l F r S 0 F W M S s 5 M m Q 2 d k g 3 Q m p S N E 8 v U E N J a W F o c E 1 P S W 1 J a U t o b W J k b 0 F h O W Z l Z l A 3 a 2 s 3 c U V N e U V C b U Q w Y l d M a F E x N V A 1 N z M v Z l B H Y m F O Q 0 F 2 N y t i e k g z N E F L a X V C O G V O d n R o M C t y U H Z a c F F 2 d 2 4 v O E F s e T R C e W N t N l p C T X d Q c m J x d V k 2 T 3 d I Z m Z O Z X h y S k N L a V J z V 0 V r N G l J a U d x V 2 5 n N j g 4 S U p 4 b T U w Z D h O R k h R S F E w T U h v M E 1 H a V E 4 U n h O Z l c r b l Z x d E x O c y t k M D E y b m I x O U F K Z 0 1 l Z U F D d 3 R q Y S s 1 d n I x U U 5 V U n N y b T V 4 c 0 5 x O V F Z T 2 J J Q V h S V V J F V F l r S k p 4 R V J F V l d u V k F J Z U h z Q 1 V L Y 0 Q x N j B C M k 5 y Q m x p N j Q z T W p V V j J M M G J H R D V j T j Z U M j E x O T F 5 Y W Z l a 1 N Q Q T Z 0 V z Z I c 3 N Q U H R B b G 1 Z O D l C d n o 4 T T d C a U J k Q y 9 Q e k I y T E h E Z m Z j R F p z N 2 8 1 b 0 Z X V m x 1 c D Z V N G 1 J a U l p S T Z r c 2 1 r N G 4 2 d 2 t G R V p I c W l L S X J p Y z g r S j R v S U Z v c m h 5 c F N o d T N 5 N k t 4 N C t M N H Z q e G 9 y a D J y U 2 h P b m l 5 S 3 A w N k p Z b m 0 1 S 0 Y 2 N 3 B q c z J M V T B V Q 3 d w R W N l e F l V U n c z V G h R U E h S S U 5 2 d m 5 t N X V Q U 1 V s S G N 1 b F V V e D R 3 U n h l b l R S Z k c z M z B R e E p r W V V C d z I 2 Z W N 5 R E Q 0 b z F x d E p 1 N n Z l S W l J a H F o e F h l a U 1 q a 1 d L V 1 d 5 T H l J b 2 l o Q 3 F 3 V W 1 U d F F 0 V X l L U j Z J c j h W R l l D b V p s Q W N E R G c 1 S 1 R y Q W U z Y l Y 5 Z U R x W G Z 1 S E 5 D M X E r N G N R R G V m O D h r b m d U L y 9 O T D Z K V m 5 1 e n F K Q W d B S U 1 I Q T M v O X B k d l h x e G Z R d m 4 z M X d M S 3 l E R U 5 0 V 2 F X V 2 l L a D U 0 S k J h S W l J a X F r N G k w U T J o d l h J R j J M W k 4 x e l p 2 S H R D a m g y N 0 8 1 d E 5 Q N n h M Q W p 6 N E N 5 c 3 F B b 1 V O M X g 4 e W R h M 3 l k M G x L Z 3 V C a D Q 2 Q 0 h B M 3 Q 1 N G 4 0 O F B z R z V k O V h z N 0 9 P a V d T Y m t W N T N B U 0 V U V T d U R G l K a U l p b 3 V x V k x n Z V B I Z F V u a H V I R z Z Y c z J z T E 1 E Z F h i Z T h 5 W V V M U U Z 5 Y 2 J u b V V 3 W U 5 2 b n J k c m w v R j E v d l V 2 d 0 5 N V H V I a F J O N i 9 U d y t Q d T k r W W N U a U l p a T h H R W s 0 a U l p S 3 A 3 O E V I Z 3 h S Z D F R M k s z Y l F P K y 9 s c T N G S W 9 n Q U I 5 K 0 N D e G V y R X N r M j d l L 0 9 Y e T J x d k p 5 N E 9 P U G R j Z S 8 5 e D Z 3 Z W J N d U 9 Z M k s w d l Y y M 2 1 s R U x I c z R p W W d z Q n V j L 0 V K S E p j U T R u a 1 h r U l J W R k V k T F J 1 d l V 4 N 2 U r R H h 4 M 1 h M b j B n a 3 d M Q m h 3 S j Q 5 d W d P U E h B R y s r Z 2 9 v S 0 F C b X p R T H V 2 e D g 0 Y z B i W E 0 v c j c 3 N 3 I 1 b m Z Q b T Z a W l N B U U N G Q W x p M l R I Z j h n Q U Z B d D I 2 N m 4 w N U 9 1 b D d T c V Z P Q m 4 z N 1 N M Y V B T c G s z M X d Q V H R P M 1 p 3 R G l j U k V S R V I x U T Z y M U J L W k Y x R V V S Z k g z M z B Y e C t 2 W H F s V 0 x m Z m J k N j I 3 V n J v b G h Z S 0 l v b E p h T D R y M y 9 w S 3 R 0 Z X Z W c H p w V m x S R k 1 Y e j U w W H h x N j l F O F Q v L 0 V V V 0 5 S d G U y Z C s v d G o 2 K 0 J x Z D h q S W l L c U h Y N D d T R V F t e H g 1 T 0 l 2 U F N I Q k k 2 O W 5 B U 0 V U V V B O V X k 2 S U N J a X F y K 2 F l c T d a M W p 6 Y T B N e V k y L 3 Z I T n J h e G p X M m 1 i b 3 V J a U R n T 0 0 4 R 0 V r N G l J R 2 x W T n d 5 R F p a d D V 0 a 1 p H U n F D b 3 l N d E x z M n N 6 b H Z X S W I y O W p H T m 5 O c 0 V 3 U 2 h G O H d F a D Z N U W t j b n B 2 N W 5 q a 0 Z y T G 9 m O X Z H a E 1 U W S t w U X l N U W V m U E J C Q U 1 D Q k F 3 Z E 1 I Q W t S V W N 0 a F R 0 T U 9 1 Q 3 d L R V J F U k 5 S b 2 1 t a 1 J F T F J z V F R p S W l D M U o x Z U E w U k V S R 1 J x W E V P S n h F U k V S R V J r W V d J a k l 3 M H F 3 S n d U R G l K a U t o a H F O V 2 1 q b 0 R N V U V a R 0 J q S X l N a 3 d k Q m h F U m 1 R Z 1 R U a U l p U 3 p W b X p N M 0 h q e j E y O C 9 H R 0 R j Q i 8 v M X Z 6 T 1 Z v d E V C M E 5 s S l h W d l A v S E g y d H U v K z Q 3 W U 9 6 W X V z V k p G b T N r e U p F W U 9 Y S 2 t x Y 0 1 n S W 1 v e F l t S m l 6 S 2 9 R S X h O T 0 l p S k x k Z m p 3 e m N k S G p 0 e D h 2 S G t 6 Y 0 x 1 c G 5 u d j J B Q 3 R Y Q W 5 a M k 5 l K 2 Z O S 2 w 2 M j d s e n d L e F p 3 S 0 Z E Z 0 w r L z h U W n Z Y d D N q S n l J a W 9 t Y V B D U 2 N S a 2 F V N W N 3 W U l E Z 2 J 5 O D N V L 2 c 0 T 0 I z R n p k e j h K Q z R L K y 9 n R 0 h E c X A 4 b m x R S n o 1 d 0 l h a m U 1 W U 4 3 Z T c z K 3 Z x V l d E V U t H R D F h d D M 5 V W x O M V c x U V U 0 T 0 V C d l B C Q 3 c 3 O C t J a U l p Y W p i T X B x d V Z p R m 9 1 c n N Q W m N J e X E x S H A 1 Q V R r N X V z Z X R X d 1 B Y c n d P c l Z n S H o 1 d 0 0 r U H J y M j F G V G R j W C 8 r Q 2 Z U d H E w c 2 E 5 Z H p j Z 0 1 t V G R j T m w 5 U W 9 L Q U Z k W D N l T T l l N E R I S H d j e U 1 t N j I 2 W U l B b E V y Q X h R V 3 d 0 c j d a c m 8 r R l d w V E l 5 R W d B W E p P V m l L a X A 2 U C 9 1 b X N 2 b k t y T U l n b 2 h h T m 5 P c X B O Y m N 4 Y 1 R F Q U s r O E F 0 U z A 5 c U Z X c T V 1 Y i t k Q k R 3 T n E x d X J Z d V h Z R G Z m Z 0 0 2 Z D l i M W N J Y U U z R H c r S 2 N r N E F R V j B R M j M x O H p 0 U G 5 k S U 5 w N T B 5 e F h p S X J p Q l V I N 0 p i c F U z L 0 R 5 R z F I S 0 l v U W k 2 W G 1 6 b 0 1 J c U l X Z 1 F r b k V k R X R a R E p a T 2 d C Z l U 4 Z G h D Z T d Z a S 9 U N T U 3 c G l R V z N h Q U F j U D Z o S l F E d z h n S 3 d 1 d 3 N k S D F h T j d h d z V t V 0 J w d z R v V X R T Q W V P R V U r L 1 d C S k 1 K S j l X Q V B a e E V S R T F I R U F T e n l m T 3 N U Q j B B R V p G Y 0 x t O W o 2 a G d z a U M 2 c m M z Y 0 g v U H h 1 d G w 2 O E N G e T Z C Q X d Z b 0 t z b V c x N E 9 Y T D R N Z E 8 r d V N 6 W U J v S 2 d J Q 0 E 4 M 3 Z w b 2 d B R E 5 u N m d v T l Z l M z l O T n p 0 U m 1 M c D c y L 2 N m d X Z 6 S 3 B o N H R D e j h n b 0 d J c U d W a n d r b E V a S W 1 r V W l B d T d 1 Y n o x c T J C R G g x M D I r a l J 3 S z V k d W 9 U e j h j Z D E r e G N 1 M V A y O G R T M U 5 C d 2 Z n c z g r Q V J Z d U F I M z Z v Z m g r V k N y Q 3 k w c z B G M V J N R T Q r Z j Z O a U l p S W 1 w e C t B b U F p T W l D R 0 l v R 3 V i c 0 Q 3 Z H J k M 0 J F Z k Q x U l c 2 a D R u S l F I V H B n S E Z 4 Y 0 Q v L 3 F j N 3 R x c E Z p N E N 6 W j N W S n F Y N k l y V n F 0 U 3 l 4 d k h W S 2 J r Q U Q w N 0 d r O E Z Q Y 3 V R M n F w W l d I U k l D S 2 l w b V Z 1 Y 3 p q W n c w b E V a S 2 x 1 N 2 E z V T g v R F F K W X F 1 c m 9 D a m 8 v R y t I V H V B R F J 0 M D Y z Y T J i M y t 6 M 2 V v M i 8 x d 2 N Q N j d y N W J 5 S E l i V k V S R V R V Y 3 B o R j F r d E V S Q T N E M E 1 O W m R V a 1 U 0 T 2 F 5 S 0 9 Y b H V u V X p I U n g w Y 3 p a O W Z I U U p w b F F L Y k 5 v R X Z Q R 0 d i b 2 1 V V H A y c U Z 4 R U N x d m R 3 R G g 0 T W R P M E t y R n g 1 c z A z Z m 0 2 b l Z B a E t K N 2 o 2 Z W 5 r Q k Z S U 0 8 r Y 2 p K W D d P R W t J b X A 2 T E J w R V J F U k 5 v N 0 p T d H l h b V N x V k x I a D k v S E 1 q T E E z N z Z T Y m Z 2 Z 1 F l Q U 1 X T 0 E z c j J C N z c 4 S D l 1 N 1 Z W Y k h O e k x 5 N W h 1 Y k Z p M E J w S 1 p D Y 3 J F d E M 5 V 0 p p Z E J W c z E 2 d 3 h 2 c W U r M T N U Y 0 9 O M l F Y V k h V c m V k S l J F U V d T U l J G c U Z R c U 9 E Z z R t R G 9 V T W t N U 1 V 3 Z E F S R V N O c U t o S W w x U S s r N n d 1 T V Z T c m R V b W x z N 0 5 1 Y U 8 z K y 9 i b 2 s 4 d E Z I Z 1 p N b m d j Q k E 0 T 0 d I Z G R W c j l V b m k 4 Z U 8 2 O D k 5 N 0 Q x a T I 3 T 2 E x S X l O M W M w T T d k R E M r W j N H e D d 1 Z j I 3 Y n I 3 c T F R M z E v M G t J c U l t b D V T V W R O d U s w Z n A 5 M T Y 1 Z H E z R y 9 X c T N H M n J W c l V W a F l l T n Z y W D d 0 M k R R O D g 4 R U M 5 N G 9 p S m l j S E l r U 0 9 4 Z W Z Q b T I 1 N S 8 4 T 0 J C d z J n S n R W c U 4 5 U F Q w R 2 p l d F Z t d D A z d E N o U T V H U 2 t u T F g r S 2 h 4 c 0 l l V G l N Z 1 M 2 W W Z U Z W 5 q b 2 x r U F J p N H J T R F h Q V j g v Y l c 5 V 3 h X O W M 4 L 3 h z O G 5 U N z U 5 R D J W Q X d P M W p r R W d B V z l 2 Y X g w e E V S R 2 F u c k t 3 T V A v N z R J e E l T R X J C N D h X S 1 V s W l h o K 3 Z Y c l J z Z W t w Y V V C M E N X V X Q v T D M 5 N G Z W N 2 V v Q T N L Q l d x N 0 Z r e V J K N G V I a G c 5 Z X J W R 0 R S b 0 V G c T F h b F Z q T F B Q b n o 4 Y 2 J i N 3 l C N E 9 C Z 2 p C O C 9 2 c 2 J y N 2 Q r L 0 g 3 b T V 1 U m c v Z m p 4 a V l t S 2 d W Q 3 F o M F d o c S t Z c W J 2 O G p J U 0 1 o a 0 1 w R k Z n N G l J c U 9 s S k 9 M Q 0 Z p S 2 l s S 3 k 4 d l I 4 V 0 5 l Z l V s S l N V Q U F K V k t o Y U t p S X N N e F R r N U 9 F Q V F C V G s 1 T 2 l J c U t 3 b 0 l G Q 3 p C M D Z G Q z R 1 Y m 5 o e F J k Z n J Q R z Z O U 1 d B T z N i c 1 F O d T J i Z T h Z e j R v V k s x Q m F X b 3 B 2 d i 8 w V 3 I 3 L y t P d W J N b V l Q b z Z H a l k y O X N i S F R k M D Z G Q V V G U l h o M 1 h m Z n h m e j U 4 d 0 V B U j Q 4 Z U 5 l e l B 6 Y z N G e U p F a m E v R U 9 V R k 5 p d 2 t s R V p F S E 1 w V W l B V E N Z V E F S Y U t J U 0 l 5 T m F W U 2 F S a G k r d G x u b i t H W l o 1 N 0 I r d l h y c 1 h Y c l Z x U G p u b m 5 t R 2 F Q b n U z Y n R n b y t Q R H d C Z z J M Q m g y T F p 0 R z l h c 1 d Z T k 5 t e l p W K z l 1 Z W x K U m s 2 R T J z e V p R c F V 4 Q l h a V z N v c X N Y R W R 1 N 2 N p V T J i T n V H c n I 3 N k N 2 Y j A 5 U H Z q Z 0 E w e W V Q Q m 1 6 W j g v R z B x V k w 0 Z X p z Y k h T d H h 4 N T d E R D Q r U H Z E e j h 3 T U E y T m p Z S U M 4 d k Q 5 O S 8 v e j J l Z n Z y c G U z M T d M R k p N V E l 6 W m Z C N E F P S W V U a U l p S W l N a G l U W m t 5 Q m F k T 2 5 R S 2 d H L 2 8 2 Z S 9 a c 1 R K c z J E W H Y y N 0 1 H Z V B Y d X d l d l Z x Q U 1 E R 2 p S d X h a O D h l L 1 B y c n J 6 V m V a O E d D Q l Z o M l l 4 N i 9 W c X R G Z m 4 2 K 1 l k U D N q R l p 0 e T g v U G g 3 N X c r d W V m Z j Q 1 Z H U z Y m g r Z W V m Q j Z C T F p u Z n Q y b 1 h k d T N m a n Z m Z m V 3 O H N 2 d n d 5 W l R B W U F j S E Z 4 d 2 N x V k s 1 R 2 V u b z Z w V T Z m a X d v V U x o b n V l U D M 4 Z U F O Q y 9 m M y t q M k F v S 0 N y Q i s v Z n F H Z X N 1 b 2 d i R 0 h r N G l J R 3 B 4 Y 0 x o Y 0 1 T N 1 F R R V p G S n F G U X F a R 1 J r b 1 A y T m R a V V h M V n F F R j E 1 N E F V Z U 9 I T U d v V W F N Q X d E Q W Y w O X Z i R z U 2 Z W 5 p Z 3 R M V F c 2 U m 1 w c U t r U l J o S l d W R m J 5 O H Z B Q U F 5 Y 2 5 K T l E 2 Z k h U e D R z T k h 6 d i 8 3 N k M y N X V i b k I z Z H d j Q W 5 E N T l H Z 0 R n N C t P R G J k d T J Z Z k h p e F J n O W V y U W h F Z F h 6 O C 9 Q R D J y V n I 4 Z H B y c j J I e T V N b l l 1 b l V y V W x K U 0 1 H Z k 9 I U H p m L y 8 w Z m 5 u a m l p W H E r T T l T V W 1 I Q V N F U k V S R V Z t Z 2 h J U U V 1 T G k 0 R 0 F y d z J O a l l Z T T J h T m J D d F V 0 Q 3 Q 3 T W J h e W p Z M k 5 q V m V Z O X k 0 Y 1 l Z a H V U L z k 5 S k 1 o Z V F W d V R w d T R k V W h 0 Z m 4 1 K 3 R l U X p N e k 1 U Q 2 9 V Q 0 F Q R D k 5 O T l q N k 5 D a H l N a k l 3 S 0 Z E a D I 1 Y n V m Y k l r U 0 0 0 Y 0 9 B Q T J y Z H Z q L 2 J 0 M j J Q V 3 J G b F l 2 S G d 4 c 3 J L e T h P a W p q O T d y M j l G a X N H Z 1 F F U k V S R V J F M X V 2 V D B k S V N G a F J t M T J k N V N Q V n k v M 0 1 u d D F 0 Q T h m d n c 0 U k Z G R X I x N j l x d T N M e j g 4 S E F L T W h 0 W U J 1 a U 9 1 d G Z 2 N z V a N F N F a E 9 E M D Z k T T R k d X d Z e X N y S 0 1 H d l d M S X d m U H g 0 V k Z S V W 9 L U 2 x C W l d V b D N L c X M 5 M n h y Y T R 0 a H c 0 W V p u a y t h T k F s M m R u W j N M V U p F N W 9 V S k p 4 R V J O V G l a V E N a R 1 J r Y X l h Q k F S a 1 F r T k h 6 N G N E e i 8 4 c 0 5 F Y W 0 w d V d M S 2 x X T U F o Q X R Z U n l 4 S W d S Q U 8 1 Y y 9 P M 1 d Y c 3 h i b i t z V k Z 4 Z G p 5 N V l 0 b U Q x N 0 5 r N m Z Q b z J Y W D M 0 W m 1 6 Z H Z 4 b 0 V E Q i t E c j Y 0 d k 9 u V H R q L 3 Z 6 N T h Q S H h R V l J V R k F E Z G 5 O R 0 F n Q U M 4 L 1 B M T F J 0 Z l N E N m V 0 d W d S T G V Y a z V y S z J 0 Y n h 0 b l M y T n V S W U 9 Z Y 0 J J U k V S R V J X Y W h i O D Q 3 c D A 2 Z m p x Y W V l T W p 4 Z n N X S U Z E a H c 0 Z 0 l F R E I y T F d y R m 0 x d X F h R G d 3 T U d E a H l J c F V 1 W D R 1 T E Z p N W c 1 Y 3 l h V V N x V 2 h z b T F w Y V N u Z W Z 2 d H R 3 e k R k N k 9 o b y t Q d j d J e U l p Q W d B U U Z C U 0 V E e j c 0 Q U 5 I U j B U a D U 4 a V R t e n A y T G 5 q M T c 0 c 2 N m Z n d R Q V Z G U l U 0 S j k v L 3 N G c n I 3 M V c 3 Z D R 4 T V R H d 3 N y S 0 N x N n V y b 1 M w d k w 2 O W F O V n N 5 S D Z 4 U 1 M w U k V E V T R 1 b H d 2 c z N T U W l N a j h l S G g 2 R 0 9 a R n Q y c l J C Y k d 3 c 3 h v M G J o N k 5 I a j h M U j B k R 3 d U N y 9 W c E Z X c l Z s a T Z k Q 2 w y N 3 R 5 S m F k T 2 1 H W G 8 y S j A r Z W p K Z G V l Z 2 1 Y T G w z Q z B x V k x E Y 0 4 w N C t M a U 1 I U G 1 6 R 3 J Y a V l p S X d E L y 8 v Q U 1 B Q 0 E w T n h l W E x s M U d 0 N k h u Y U F B Q W d B R W x F U V Z S W V d B a T V Y S T d L e X N v Y W U w e C 8 v L z E z T E Z t e X h L a n Q 4 d V h M Y U 5 P b V R Y M 2 V G b X B F V E R p S m l J a U l p R n F n V F p z M l F h d l Z Z c z Z j T 1 d q W H J o M F d M M T V j c S 9 Q U z A 5 U H g y b X V 2 W W R H a V J Y a m 5 u W G N 3 W W N J R U F N Q 1 B Q L z Z J T G w y N l l N Y U 1 H Z m o z d i 8 r T m h J U U V B T U R D a F F 2 U n A w K 2 Z h d G Z w M X E w Y j B 0 U F R j Z T N h T l F R R 0 J z T G E y a H B 4 Y 1 h I N D U 1 O S 8 w T H Q z Y j B O M T I 2 b 1 V D Z 1 Y 2 O S s 0 T k x 5 O H Z 2 U H Z 1 d X d D Q U F 3 Y 0 9 3 T l h W R l U 1 T 1 R u a j M z W G R o W j J k W H g z Z k V N d W l M Q n B r N k R q M G 1 u R V J F U k 5 S Z 2 R 1 e l l n V m R m Z m R X d z Z W V n R X N 2 R 1 b l F r a k p D S U F 1 S G p 4 S W x h d l h v M n B V N m Z D M 3 Q 0 Z V V W R l J P S E R n Q U w 3 N D R v d H F 4 M V p V V k J n Z W I 5 d T J E W T g 5 O W h o e W M z T 3 h j Z U 5 H R E I w N j F M R F B 4 Y 1 V G V V Z G U j J M S m x D O V J x T m Q 1 N z d 6 M W 9 0 V n E w Y T l l d X h o a W N u S n d R R 0 J p S X E x Z X Z R a X F W W X V I Q 2 h R Z 0 1 E T V M r Z m Z 0 c X J F S 2 J u W j J O N U 9 S a z l P N 2 R H M D V P V G h n M W F o U U 9 I e j Z N T T J m T 0 l E M D l I W X N X T G N L S U V T T m d i V z J O O X U z Y n M 0 N k F t Z U F j V G l J a W F u Q X N H d F J 5 R l J Z V z R 1 R E J n O V h h c T d i N S s v c z N a V W h F Z E l 2 T G x 5 O W o x c X h a N k 5 L b E N 5 W k 5 t Z 1 F B N k 5 t e k o 2 W k 1 t W U o x N j l Z a E x 5 O F A 4 K 2 J O Z z Y y d E x T b 3 J L e k Y z N 2 x 4 S X B W T H M y c l V M V T Z k T 2 h Z T 0 R B N F l Q S H c 2 S n B P Y S t x M 2 J 0 M m 1 I V n F s V W 9 L U 2 0 1 N 1 R G N m 1 6 Z H Z O c 3 d 6 S F Q 1 O E 9 F N m V Q S W 5 T M G x J T U h E a X c y c k Z I a m h 5 Q n R i V T F 3 c 1 B E Q V F E e D h m R j Q 2 N j I z O E 9 L T E w y T H M y T E d Z T m 0 w Y V p z K 2 V q V T g r K 1 F U M j l 2 Y j F l S W V h T n h Z T k l p S W l J b 3 Y x N U p O U F l 2 b n k 1 W G M 4 W n N h T U d V M F V E U k h k N n M 4 L y 8 4 U U h I M 3 d B T H k 4 d m Z Q Y l p a N U J L c F l a O U 0 y Z k 9 S R U Z C Q W J a d j M 0 N l R K M D l p N X N 5 W j J M M T d O M U p U V T d G a H d 3 Y k 1 u R G t U U 1 V s S k d E b H l K S z V l d l F w c m E y d E l K Q k p J c F Z K c z N i b 1 Z 5 Y 2 5 K M E d x M T B H Z z B V S 3 Z W c U t 5 c 1 J F Q k F B R n h j W E t y R k 1 X Z k 9 I T 3 p m d i 8 r M m N m Y n Y z O S 9 3 V 1 A v b D V U L y 8 v S V B R M E Z E W T J 0 c G k y N 1 p 0 V 0 x w M E t S N T c 3 R E U 4 L y 9 6 e k F J Q X Z 2 d m d D V T Z k T 3 h h e F p z N 0 J r e V J K a 1 o y Y 2 p P e n N i d 0 8 y W G Z h S E d 4 N F N U a U l n Y W 5 G d 3 V G M F J S T k p 2 N U k 5 U j A 3 T 3 p z R U J B U W d P V G s 1 Q n I z Z T N o N H d N b k p x W W 1 q S W l J Q U t D M H R S W F I w T k 8 2 N z d 6 N T g r d W 1 u M W V a S U N v S 0 F 0 O T U 2 Q z U w N m R j T H E x Y X Z o N n V v S 3 B W S 0 p w V X V Y b 2 t P S E R 2 a i s r K z h S S F I y T k p V d V d R S 2 x V b 3 J L e U V u Z j Z V e S t W U 3 J G N z k r N G E 5 O D J m U D c v V 1 Z Y S D F O Q m 9 O Z X Z Y c W h X K y s r U W J y M T Y v S D N M b H p N W D c 4 Z U 1 Q K 0 5 t M 2 F Z U G 5 5 N V N n c 0 x J U l N x Y 1 F 6 e n p 3 R G l V U 0 N J V U 9 H b 0 Z X c l Z 2 Z D B M M m 8 0 W n R Q V l N r U k V s b 1 V K W j h 2 M T l k Z G Z Z L 1 h x M V R Y d W U r e X h 4 L 0 R t b T I 4 M m N V U k V M V n Q 1 Z V R u T 2 5 6 K 1 A 4 U E J 3 N U 9 Y b H d k W F Y 5 Y T V E W G N 2 T H k y R n J h N H V 5 c 3 J J N 0 Z 1 S F J h c l Z R c T l V U V J S R m F y Z G J R T G d n Q 0 p C S 0 p Z V 2 t V U U R j W D l P T E Z p d 2 d K Q 2 F u e m E 5 S G Z M e T h 2 R H o 0 K 1 B y V T Y v b T Z 2 M W R K R V J r W U M w S D M 1 Y S t K U U F E R G h K Q 0 t p U n N L R X M r V X F M a T d H Z 3 c 4 K 1 d P T y t 2 L z c 2 Q z I 1 d W J r M G N F U k Z S e T J G d U N X Z k x T d m V K a U t o S j Z J c 0 d V Y 3 Z r N U 9 S V V k y R W d k M 2 Q z S n B 0 R V J J M H N K a W J H Y k p K T m d B a 2 5 F U k V S T l l K S E h u b W t X d H Y 5 O T k 5 d m d r a U l p T W l V e k N i e k p T S W l 5 O E l o d F M y Y l V x a z B X c D h Q Q U h i d D J s V 3 J P V m R F U k Z R L 1 h C Y U Z p S 2 l K Q k F j S H Q 3 V z J 0 a D R x Q 0 1 L a m 9 p a E d B b W d O M 1 p k d F d R Q V V n a U R z c k t 5 c z N I d j I 3 T m t y c G 8 y V X l M S j R l S G p B e D h j S G 1 a b V p B S F F M d 2 p Q W k p D S n F m S k d S a 1 p E S l p L S z V E S 3 R s d 2 t s R U Z p a z R P R G p R M n R y N k R R Q l R C V U d R Q U 1 B d F g v Y j U z O W h H V 1 Z s W m F T T W l J c l l B K 0 Z D a F V K e H I r b W l K T E 5 Q R E R 6 K 0 0 3 N z c 3 R G d E U X A w O G Z F M G R E U k V T b V l C W l p M e E Z S U X d v U E Q 1 O G 1 r V W h X Q W J C M m N Y S E J n Q U V E M E s 5 Z l A z V H I x Z z J l b n A 0 U U J B R z V 1 Y m 0 0 Z E 9 r U 0 R o O C t q S U 1 I R D B L c F Z B S 0 F H c 0 Q v e W V Y e X o w M z d D c G 8 v b V V 3 b U F q Y 1 g 2 N m F X S 1 R z N 0 c 4 T 0 h E d 2 N B N 0 5 p e E E y M 2 J 0 a l Z 4 U k V S R U x Z T T V E Y W s x b T B D S W l C c U F K Q 0 l p W X F V Z 0 N E T n N i R 3 d 3 W m N v V V R K N D h H U T R P R G 5 j O H F h e X N E S n M y Y m N L Y U 5 X d F F W b F l H V V J R M 0 t S U 0 t a d 0 Z v N z N n a T N S W V R U d E l i U G 5 3 N F Z D b 1 Z E a H c 0 W U 9 w U W l J a G F E Q 2 F j U k V T T k l E d z h m S 0 Z F S W 5 t M 1 Z h d F c r T 1 N U V H h B Y 0 h I e F A 1 e W N t S m 1 M d T N M b E l T V W t C Z 0 9 W e X V m e l Z S Z 2 0 w a F d E U k l B S 0 F w V X V Y S W p N e k V 4 O S 8 v T E d w U X l F a W F q R 1 l j Q k l S T m J E d z h Q Q X h F b 2 x r a D d P e k 0 5 Y X Z Y N C 8 y N 2 R 2 W D Z U b 1 p H U m 1 Z T k d r U z h 2 T H l B T 0 I 1 d V Z 5 K 3 J p S G p i R W 1 Z Y 0 R a Z k t w V U t P V G s 1 V U N x V k t D b 3 F R b k Z 4 c 1 d F c k t D a E F R V U V C Q 2 d z T F V W Q l F n S k t T R W x S V 1 Z x S 3 l z a E p x d F J v V k Z S V k d 6 O V Z x T m F S U 0 t h e X R y Y X R 0 V m x a V 3 N M R 3 h n W U 9 E Q T F 4 Z F h l S G k 0 Z 0 p Y V j F l N H V y c k N 5 Y 2 5 K Y V B Q e T h v S 2 5 w K 2 R k U n l 3 U U V i V j A r b l d 3 e m F W b 2 t G a 0 V R V V J V S D Z H a G 9 Z N V d W b F l K Q U h 5 W E x W d U d B U U 1 H M U 9 0 N k N v V U M w N l p O Q T R E Y 3 d z T E N q b 2 1 K a V l V T k V X Z E x 3 N F R U Z k N t V l N x U 2 x w U 0 V 0 T F E x W l d W b T R m d j A 2 T W p J e U R G d H h j Y k d w U T d 3 d F I w Z E g r U H I 2 R 3 J i V 3 J W d k Q y O X N i Z m 4 1 K z h Q U H p n N W V Y b D Z s R E p D S X l L U 2 F j U k V R T k x D S W k 0 b V Z C R U Z a R l J r W W l P a n E 2 U W E 0 N V o 4 N G M 3 T i s v S D Z J b 3 Z x O V F L Q l k y e U V W Y k V N N 2 h O R D J O U m 9 P M H R E U 2 t w S 1 F n T l R V V l Y 2 N W N R V 0 p p S W h J V E U r K 2 F V R G 8 2 T 3 N M V D B 4 T 2 V u c D V 3 Y 1 h H Q m 8 2 T W p I Q j B k N G V 6 c 2 J P a U Z k S E Z 4 T W V 5 N 3 R k Z X k 2 b k 9 w V k F x T l J t U G 8 4 Z F Q z Z m x i Z F N r d E x V V m h Z Y U 9 n M U x T d 3 N S R k Z S R V V w S 1 N s Q l N V b 0 x D d 2 t M a z V 1 W W l O e m U z V n J F S E J n Y W l V N m R P N k 5 D a E E 5 c T J i U X Q v Z j M 4 R U J B U k F L c F U y N U Z 0 T V J H U z J 6 R 2 x J T F p k R k l h S m 1 U e E N F b H d I Z 3 h S Z G Z i T E J y V H B z M k R m d j M 3 N G N n Q 0 0 4 Q V l N S k p a a z B V U m F T b H B T R W h J U U V Y T G x 6 Q T Z k T 2 5 F U m N Y Q j V W S 1 Z l M V l R U k N N Z W d S O W Z I d 0 1 Q W V g 2 c m F H S H J V b 2 t F b G h i V 3 p m S X R W U X F G V E l 6 T T V H U m t X S G 9 t Y z N L e W p M c X N U M X o 1 Z 3 p P b k R s a m R K N n R y U z J D Z 2 9 J U U Z o Y U d i d D I 2 N G I 3 N z d v T y 9 2 e j h r R W t t R H h F V k V S R F V 6 b T h 5 W G l L Z 3 V R a 0 5 E T z F o W l d W M 3 g 5 d m J H L y 8 3 M 3 Y x d l g y c X d 6 V V J R e F p z d 1 l w S 1 d s U V J U R k l L N 1 B l Z T g 0 c E x i e G x K Z V g 0 O X k 1 Y z F B b 0 Z G Q W 9 G R G h 6 N W t 5 M W 5 q K 3 B W S X A y N 2 R x a F h i d D I 4 U G Y z U j J C Z 0 l B S U R B O U d o U X d m W T I 5 d W J L U E x H V j F a V 2 h x U 2 t K R n k r Z k J t W E w x O U d h b W 9 x c m w y N 2 h x U 2 t K S 2 p W Y X F O a k h S d 2 N F Q k l T Z 3 Z E d 2 N F U k V S Q 0 E 0 T 0 5 p a T N 4 c 2 l h a m 5 Z d z B s R T F F Q W t F a 2 t Q Q U F n T 0 R t N n d a Q l B R O V F M M T d k c 1 g y N 1 p 0 Q T R E Q k F K a H d r c 2 1 v M V d v a 0 p D U k F v V k R n e U p F a k 9 I W H F G Q 2 9 y S 3 c z N 3 B W S X B P b m J z a U U 2 Z E 9 x R m J 0 M j R J R F E x R n Q y N 2 R Z R 3 R y Y T h L b 1 R j U E 9 6 Z z V k d T N a R j E 2 N W R q Z G 9 y S 3 l z T n Z i L 2 5 6 N T l I W W 1 J a W t w S 1 N j U H o 0 Y 1 J 3 L 2 Z o d 0 F Z R z F 0 a m Z E d 2 N Q V H Y z e C 9 o N G V I b z F x M G J y S 3 o 0 V V l t S W 1 w Z k l 5 R W p J W k R M U l h P W n c 4 c T h v R V R W M 2 5 R Q 2 d Y Y n Q y R F g 3 a H d N Q k E v Y 0 5 1 R F g 1 e G 9 y d k l 5 O H Z E c 1 d Q S D h Q Z m Z m K 1 B Z c 1 d N b 0 t T a 3 g 3 T E 9 6 c z B O W V d C Z 2 l J a U x R d T N k d m R P L 2 V 2 V V V t b C 9 m Q z J 0 b 2 F J U 0 V o Q 0 F r S k 1 i U l Z W R l R n d 2 9 V T E 9 I N z h P Q l F L Q m V M a T R u R H k 1 R W 1 j U E h r U 2 d P N T k 3 d D I 3 T n d Z T 0 h J a C s v Z n F 4 S U J F U l V S M H c 0 U 1 N p W m s w U U J G O E F h T l d x V l l O Z j I 4 U E R R M z h Q Z n N x O F J 6 S 1 p U S X l N a k d U U m 9 I d V V r N U 9 E d z R j U D Q 4 O C 8 v O F R 4 N D h l a D F X b 0 J B R F k y T m d n U E Q w Z D R l R G o 2 O W V 1 S H N M Q X c 5 c n c x Q U J z Y k c 0 U 0 d o a U k w T k J T Q X J 0 Q l N Y R n d j R G g 4 K 0 R J V k N n W F B u e n V I Q W d R T T R j T 0 F B Q k V G Q V p H U W t o Z z B i a H Z 2 d n Z 4 O C t Q a j R t a n A 2 S X F H W X h N V E V j V W t 0 R T F J Q W N B R F J L N z Q 2 K 3 l J a 2 9 p d X c 2 b 2 t h V G 0 1 d U w v Z n Y z W S 9 m d T N W Q W 9 G T k J Q Z l h W e m M w U G Z 2 b j B 4 W k 1 n U T l P M 2 J s e j J Z V F V B c W x T S X N M Q X h o W V d F Q W R N T n d U N X c 0 Z 1 Q x N z l 1 R F l z V 0 0 0 Z G V v V V R w M D Z C V U V R R U J J U 2 d r Y 2 V l U V F Q U H Z n Z 2 s w K 2 l 1 M U N y M V Z B c W x j a k 5 6 V V Z l W G g 2 V V N p V k t T a 3 B R W E Z 4 c 3 F G Q m R k Y X V v c U t p e H F y V m F y W V l v a X J l d G p H M W p Z d 0 1 Y R n h k R F J X M z l w b C 9 Q M T g z T k R S N G V I d k Q w O U l T N 3 V 6 d H N i R 3 h N L 2 R h M E N F d z R p Y W k 1 V X d H N k l p b 0 5 U V D l I V G h D R W h y K z R o W l B M N V F L T E J 0 M m V X c T N H c 1 d Q S H N H U E h E a H c 0 Y 0 1 E U W s r b m o 0 N E 4 r L 2 Z w a D J M Q m g 2 T k d q Q n l 1 b 2 1 w a T F 0 V F g 2 O S s r U C 9 2 M z d R N n Z W N H Z U c D A v a m p q e j l 3 K 1 B C a F F 5 W G N q e i 8 r R 1 B m Z m Z 6 L 0 d q Q m 1 E L 3 Y z N z h 3 T X N 0 V W h x d F J x W m 1 a b E l T M H R E Z W 5 v N m t w T 1 R r W n l j a k 9 2 W H J 5 T X p N e E 4 1 Z V h s b 3 l I O F N L a W 9 x V U Z G U l V h O X J D S U l B V j F k W H R H N 2 R H a j Q r U G d n S U N F Q k F R Q U Q 4 L 1 B 6 U X B r M G I r U H I 2 Y 2 l S S k E r R z d T R V R O b W l B S T F 3 S G R V T V N H b H A r Z k R 3 Q V F S V k h a N E J l b k Z p a 2 5 K d 2 U v L 2 Z Z Y k 5 t L 2 V i U G g v M X Q z Z E h Z T U h E O G F v V W F N U U Z C V F V v T V d 2 c U 9 G S U p C S k V S R V F n S W l J Q 2 9 p a m k 0 c 1 d M K 0 8 y M z M v R F h Y M y 9 o N E 1 H R E 9 I a n d J T n p j M 1 B E a 2 s w O W k 5 T 2 p S O F B Y M U 5 Y W E l S Q T F P R k V X a 3 A 2 Z m p 5 c F V y U 0 V o S X d Q b n o 1 M 0 h s e W h X a 3 B x W l d x d 0 p k b F k y T k R U d z h Q Q X l i d T d z N 2 5 K e W M 0 T 3 p z Y k 5 q M F B a U E 9 6 c z Z 3 d G J V M T Z y M n M r a E 9 B b 2 Z m e j F w O F Z G U l V v S 2 l v e X J P V m J k U 3 N 1 T G p i M H J 1 c T M v U H g 4 N U 9 m b j Q 4 S 0 Z D O V Z p b G t x b D h Q U H p R O G V P S G R H b F N 4 Z D A 3 d H d a Z 1 l H Q j h Q U H p N L 3 N 2 Q T F r M G l J a W 9 Z U 1 V D U U h K e W N v T m Y r T X F W S 3 d B Q V V S U 3 I v M H R F Z E E 4 U 0 V o S 3 d Z Y 0 1 H N 0 4 2 O U d 4 c U 5 C b E t w R k g z N z l z V z R j Z U 1 3 Y 0 9 C Q V N L V l N V N G R J O T B B U U J F T W w z S 2 l v S 0 J 3 K 2 Z C a m J 0 M i 9 I N G N P S E V S M G R q V F Z y M W 1 E d z R N R 1 l O R 2 t T Z 2 9 L Q 1 R C M H V V W j F s W k d R Z 1 B q N G V s e T V k d 3 R t e l p 4 R W Z I M j l V d 0 V 6 U D F 0 W V c v d j c r O F B Y M W h h K 3 Z y M k Z K S m 4 z d m 9 i T 3 p j N E 4 r b V N h V l N 1 c z l 6 V U F V U l J R W E Z 5 T X p N e F B Y c j E 5 S G N u S X l r c E t T Y 1 A z N m R h U 2 5 w e U 1 q S T h Q U V U 3 d C 8 v M z d E Z W Z i M j l 1 a m V 2 V H V D Z z R Q U n R X d F h k T 3 Z X R F c z Y n R x M 2 5 L N 0 p z W n B I M U V o S F Z s V X d t N n d R Z 3 d k Z l h G N y 8 5 O W x 1 R H J z T T V m d n g 0 W E x 0 M k R R R E M 1 S E w 1 b W J 1 Z F F 6 Z k p a R E l S U U l z d k d o U W J H N H Y x N j l m a j R N R 0 R B S F R 6 T W t l T U d J R 2 5 u M z Z h U F d B V 0 t E c z d H N X M y Y m N M d n Y v O X U 2 T U h 1 M m J N b l h u a m h C Z l R z M m R Q R T B S S G R Y V X B L Q 3 V M a T R o Q V R F N E 1 q U j Q 0 Z 0 1 6 U F R h T D l V S 2 t W Q V F J Q m h H Y W F n b 0 N B R U J n Y k N 4 O G Z I N G t a b m l L S 0 k 3 T 3 h z W E x s e U J m S H g 4 V W h J U 0 1 D V k s x Z H c 3 Z H E x Y X I y N V h s N W U 2 T n U z T D N y M j d J b m c 0 T 0 J H c V p 4 L 3 I 4 e X B h S k R a Q k V K R V Z G Y 1 J F U k V Y Q l V I b 3 Z H N 2 R P a 0 8 x e W Z w S 1 R F e k V V M D g 5 Q l F E S m N y b m M 5 U D l 5 T k R N d F B l R T h k K z R j V n E x Y W h h T k h q d 0 l B L 1 A z O U 1 X S E N C S X d m U D U 1 e i 9 G c U F 5 c 3 B L L 1 B y c n I 5 a T B h U k 9 1 W H I w S 0 F J a U l p T U R N b V R N U k h o N X U 0 d W l J Y m l v d E x V V k 1 U Q X d P S G p 5 S W Y v N z V C O W 5 a M l V i N z I 3 W n R p N k N n S U F R S E J 5 T T R P Q m h k d W 5 S c D h Y L 0 R L a X N y a 1 p D U W d M a T R P T V R G e F N F K 1 B o N U p T V W x H e D N o N G V P Q 0 J C e D d B Z 0 F F R D B L T k h E e m c 1 T 1 R W N W 5 F d z R p W W d h a 0 V 3 b W V 4 W E F z a j U 5 K 2 1 E b H l w V U 5 j c z A z M z N 3 V H U z Z n Z o a W l L U 3 h R S 3 h l c 0 5 j d E V X c G l V V 0 R V c E 5 U Y 1 h 5 N W N 1 e G I 5 O C t B R U Q 3 O X U w e G J k b z B Q U H p 3 d z J Z L z U 0 Y 2 F u a W l L K 1 B 2 d n Z 4 R W R I W T J F a E F R Q V F Q L y s v Z k h x c T Y r a V k 4 Z U 9 K b z Z P V 3 F x Y 2 5 C e k R H c i t I R H g 4 M k Z N a V R T Q 1 F J R E F 4 R V V G Q V F l d l R v Z 1 Y 2 O W V z S F Q w O V B F M F R Z U C t m b j V o a l Y 4 O W I y a E d v M E d n S z c 0 V 0 8 v Z X Z U R m 8 w Q 0 Q w N 3 Q w Y n J W d T N i c E t Z b U h B U 0 V U V 2 d U c D A 2 d W J p N H V G d 0 I 0 T G w 2 O W V w N k Q x M D d k K z R j S m s y Y U J B Q U Y 1 Z V h s S G V Q a j Q x a z B x Q T V h V X N K W l h G e U 0 3 N z c 3 R H Q 5 K y t 5 M 1 V h a l h h d E d t R G F k T 2 1 Z Z l R v M F J Z M 3 p J e n V u U 2 l L K 0 9 P U F A v R D E x M T h q S 1 N r S l V x a 1 V F e V p N d 0 F z d n Z B Q l h W M W R U a D B j d F F I R n h N U T R j T 0 l E d D I 3 Y 2 p O a m J X V U R I V 3 l j a 0 p Q W H I w d 0 l B Q k E v R F F R d y 9 C e G N Y R n h K R m F o c E t T R W h 3 N G N B R D c 5 K y 9 I c V Z P b l V G Q l F B R U E z L 3 p z b 0 t B a m p 4 b z N E U X c 4 O T F H a S 8 v N U d S a 1 F C M E Z l T W I 1 U W I z e U N 5 Q 0 l D S 3 F y N G l J a U F t Q 0 l H e H l k M 2 Z I a G c w Y j Z q d y 9 M a W N u Q j V N b V R V S l d W a F p F V W Z 5 M 1 F x S D R i d 0 9 I M m 1 L M G x J V H p u M y 8 r d 1 V j Z m Z Z U 2 N u Q n c 0 T 1 R s a D h 1 V E p t R E p s Q 3 N 2 c F V 6 V W F q U W F i T j I v R z J y V n J V V k J R Q U R j M 0 4 4 e W Z Q e C 9 E a G c w e m R X a G t n Y l J h T F d K a l k 3 R n o 1 M D d z M 3 I z Y n N I e V l y N j h 2 K 3 Z i d G k 4 R 0 R C N k 5 u e j U 0 c 1 d 0 Y k l O Q m 9 O R k F v R i 9 2 c n J M e H c 5 Z W h R c E t T a 0 F k R D J m U T R Z T X d l a l J v e E V a R 2 R t Z y 9 4 M l l j Q k l S T l p L S W l J a W x n a U J F d F c z Y k Z r d V h M a 1 Z n W U 9 B O W 5 a K 2 F t b 3 E 1 Y y t j a U l T R U J X c T E y W F d 4 c z d Q T 0 5 G S 3 J G Y X d s e k 9 K V k t K V D c 1 N U J Q c z J i T U h n a U J n K 1 B E a G 1 E T m 5 E d H p k M 1 U w Z E d w b T V 3 c 0 p D c k Z p e E F q d D I 3 S U F v a W 5 q Z 2 d R Z n d 4 a H R 2 b 0 Z X c l Z x W U 9 q U 3 h B V V Z F U m Z 2 d n R O M n p h d E F u c D Z l a 0 F B R W R I U n p 6 N D R J T V l P M 1 l z W k R J W l I x N l l p Q 2 l L T 0 h 2 M k x M W n Y z N D c 5 K y 9 l a n N M Q V F B T 0 R 0 N 1 k y S k V 5 Z G l 6 S m d 4 Y 0 h O e m E 1 Q j d j V W d 0 R V Z I a m t N a G t z a D h B U E d W b l o 0 Z F h Y M z B W b z B h T m d w M m Q z U j F Q c X F p b 3 d Q L y s 5 e j h z W G J w V V g r N z l k N 2 x j U G d h Q X B n b G l 0 a 2 l X b m 5 D Z U 9 I R U N i N z c 1 S n B S S 0 p m e j g v T E J n d 1 F M M D d k d l g x R 0 Z S T X h N Y k c 0 c 1 B Q L 3 d R V j Y 5 Z W h Z d U x D O T U 3 N 3 o w T U d E R E E x R 0 Z S T T V X V G s 0 T n Q y N 2 J o a H g 5 K 1 F F b E p D U 1 F T Q 1 N J a k k v S G 9 v N D l p M k x C a D l W N U d o Q n B X W l d V b D l 1 M 2 J o N T A 3 Z C t M N D h l U F F h R F N 3 d D d m S G s w O C t p U 2 V l Z U t M Z W x j e V p j Q k l S T m F L S W l J a j V n a U I 4 Q 0 1 E S 3 c 4 T U R Z O G F N U V k 4 Z V B k Q y t m W H U 0 d X J w Q 0 V B U V V G Q l F n T 1 R r W k 1 U R X g r U F h Y W C 9 X b D M 5 V 2 l L Q z V X S 0 J S d m 0 v Z 2 x X Q V J M S E Z L c l Z x d X h l d l Z x c k Z 1 M 0 R n Q X d a c 3 d Z e k o 4 L 2 5 4 L 2 t x T T R x S 2 l x d 2 Z Q b H l i T j Y 4 R 1 F E d z F G T l A 0 Y l h Y W G 9 P M X R i V 0 p J N l B t S W l V b E J U L z g 4 Q U 8 y Y j k r T 3 l z c E s y T m 5 a N G V H S E g 4 Y l V x V k 1 S R U J C Z z Z 2 Q 2 9 G a k l 5 T X J C K y 9 Y c n M y c l V M c G F X b H N M S 3 l 3 c U 9 Q U G 9 w S m t 5 Y W h R N G N P Z G J v b U U w N G l v a 1 l X R W h J U 1 l t M X Q v W k V v a W 8 4 S 2 d u R E g 4 c U N p S 0 l x Q 0 l Q e X A w V 2 p l U G 4 z N j l J b W 1 p d E h T V 1 Z y Q 1 d W a F l p R G Z m Z k J O S G p o e U J p N H N M M 2 5 6 e l R R d 1 p N c 1 R V W V p H R k 9 I T G t D Q l l 1 W E F p b F V v b n c 4 S E I 4 O H N r b j h Q R H d N S F Z Z W k 1 a e W M z U H h 6 V G Z m W U 9 2 V 3 J k Q n F 0 W E I x Z G N Y W X N X T X h h Z E l r R H U x d n B v c U t p c k J 4 N D B i O C 9 Q U F B 5 T T N O a F N B S U d E d D J M S 1 p Q b n c 0 Z k g 1 O W F Y N G R 6 T 0 l t S W 1 s Q l l X R m h u c V Z U N m h D a U t R d 1 J C N k F x Z 0 5 R Q 0 l v c G d w Q 0 1 J b E F Q d l V h d l c y T T J m T 3 h K a z J V c 3 R q U 1 F s b m F t b 3 F a c z J h a G V U a 1 p I V G 8 w Q U d m Z i 8 0 N S 9 Q M z l U U j B X V 1 p p c 3 J D e E V S V V h o L 1 B u e m F O M j Z O V m F z V 0 h I U G M 5 S E o 4 b F Z X V m 1 M c j F x M z Q 4 c 3 N 2 b 1 Z L c E R N W E t u b j M y V 1 k 2 M n N C Q V Z G U l g 0 O G N j Z j h j M D M z e U E v U H g r M n R y Y V l O b T B h b m 4 z M j J W c X R n O H F F a z R q S W h Q U n p D O D N s a j d D b H N x U T V u Q W t K Q 2 Z q W H Y v N E Z w V k t K Q V F N R 1 l O R 2 l S W G V k R j B 4 V V Y r W G w 1 W G o v L 2 Z l e G U v Z H V 1 T G k 0 W U 1 X S 0 Z R Z 0 p D V E Y x V 0 d R b X p w N D l p d z g v L 0 J D S m l Z b V F T c V V Z T 1 h J a 1 p z M m F 4 U j V O Q z F W V V Z J U l Z x M W J o N T U 5 L 2 h s c X R o c i s v U D k 1 K y s y M z A 2 T k h q c n V k e V N D M F J r W W t 3 N F d 3 Y W x w S n d u a n Q z R G p O b X p F Q k p T U W 5 H a m g y T E 4 5 O T h F e E x K S F V k b 0 U 5 V 2 J L S X B Z d G 1 3 W k 5 t N 2 N D S H Q 3 Z T N 6 K y t l Z T E r b 0 J K b H F 1 O H Z C e H I x c X p C T j k 5 O E F 3 R G 8 y Y k 1 u N X M 2 Z G k w N m R P c G s 0 T W 1 v S 3 l j b k p X T H A w S 1 E 0 Z E 9 n U U F t R G h 4 S W 1 i T 2 5 I b k h M e i t a Y 0 J J U m 1 R Z 1 R 6 c W J U M 0 l m V U p p W W 1 Z d H E w Y V N n c U t z S 2 t T W k 1 3 Z S 9 a c 0 x p V k F U V V l V U l h 6 e n p U Z F l 0 V 2 9 W S E J 3 Y z h P V 1 h Y e U k 0 T 0 5 q V V l a R U p w S 2 F t W X Q 2 O G V i a D Q 4 U 0 p j W E Z 3 U U Z S V 0 Z V Y U 5 H b V R v c 0 1 v R z l l L 2 R p e V p J b F V D c V Z h T m V 1 S F Q 3 O T l G T j A 3 T m l 4 e G 1 Q T k t l S G s x N 1 J F U k V T M 1 N F d E x 3 O H N 2 d j R 5 a W 9 p S k 1 t R E F C c j c 3 N k t w T k 5 h b E t D S U 9 D R k Y x N 0 E 5 T 2 5 U V V Z w Y W l s b X p a d U h L b F N 1 b U R v d W E y S 0 Z E a C 9 E M D A w L 2 o 0 c 1 d M a 0 1 s a z J M c D F L N V B O R m 1 6 S W t D S D Q 4 Y 2 N m M G I 5 L 2 Y x e T d k Z z J U S j A v R 2 5 q M T d x a D B Y R 1 J s c C t J T G R I R E R o S k N J a X F x S 2 t w Q V J S V V Z G U U t w V V l P W E l r N X M 2 Z G E r c V F x Q V Y 3 N m F X W E 1 I S G l S Q l F X R m l J c U t n c E Z S V V d t R G 9 t Y X l K W X R X L 0 R x c T Y 5 Q 3 B W T G g r Z W V m U j N S M E 5 M e T l 2 V T B k R n B t W W 0 1 c 2 J s a T l m a m x k Z W V R W G w 1 Z V Y 0 N D Q w M 0 R F T 3 R 6 U l c v c m l X a U Z v V k R h c H R H Y z U z R E t Z b 2 l Y b i 8 5 Z G V 6 Z H V 4 Z W h v Y U g 0 K 3 V 1 d l l X V m x a Z X F 3 c U l Y V G F E U 1 l Q W H M y a m g 0 O W l s N j l l b U h s e X B X Y 1 M y e k J S R k h F e X B V c n N X N 2 R P d G p a M l d I a H d v V V l O b X l Z c W N N a U 0 z V G 8 w Q 0 V z V 0 x B Q X B h V 2 x l U H p 4 e C 9 I N j Y 2 O G J S d U 5 3 U 0 M w U k V a R V o y c j U 5 T y 9 i d T N Z d F d y V n J o c z g 4 K 1 k 3 S k p a a 0 V x b F d M U m 9 r W H c 5 L 2 Z I a V J N b n N I N z l l b E 9 I U k k x R U Z F W D g 5 N y 8 v e G J w M T Y r R H M 3 S X l W S z F j e T J h V G J 1 d i 8 r K z d G M j d W c T R 1 N 3 R q M j d a d C t P a W p q M k N P N V J P W W N C S V J V W U 9 U e S t W Q 2 M r d m R U R W x K d 2 F l Z m Z n c U p S S U t G Q 3 h k e W 1 R R X l L O D d P e n Z q b 2 8 0 O G d r V W d R S F I y T n h N U k V V N G R F a l d E Z H V u W D Q 5 d H R 2 N G V M a W d w V X J W e U k 4 U E 5 6 V U l a R 1 o 2 O X k 1 T T c 3 N j Z p d D R l S G h n K y 9 i d F d M N T h 1 Y W x E c W 9 Z S k p 4 R V J F W U R G a X h l a n Z M d 2 N U e n p 4 Q l B y M D Z X U H F j S W l x Q 1 E 0 T 3 h 2 V H A w M U Z a V 1 l r U F B 2 a k E x T 0 Z R Q S 9 2 e n p 6 K 3 h j d V Z L M k 5 u W l l k b X l a U W d L Q 2 p K M V N O U k 1 C Q V l H W X V Y S 2 x Y Q n d j T U N H R F J 0 W U 5 J a U l p T W p j S E Q 1 O E d N Z U 9 I W U 9 Y b H h k b X p a c G w 2 b k N J Y m 1 2 S 2 x D b n c 5 Z l Z G W E Z 3 Y 2 R 1 M 2 F a Z X B 3 c U l F a 0 p T W G h u W G Z l Z 1 N B S W V Q Z m R k O W 1 6 U 2 Z l c 2 M r Z k 8 r T 1 N U V H l D U l N D Q 0 t v b G t O c l d Y Q 1 N V U k V E V T R t a z R t U m t a R 2 1 E c U 5 X T k J v T m x p M W J C Z 0 N Z T V d N R z d P M 3 R U U n p S N 1 Z W V V Z H R G h 3 b 1 Y z U G U 1 M m M v e S s v Z m J i V 3 Q x b i 9 m c j E y T H Q z N z c y R V Z t d U R C Z z F x b E 9 1 M k Z M Y T J 0 c G d 6 W n c 0 Q V l O V 3 F W V k N y M V N h T 2 l P c X J 2 T H d j Q 3 h Z c 1 F F V k Z C W j U r K 2 1 r T U h U c l U x Q 0 Z S T T l X b l R 4 K z g v U E x M K 3 N K Q k N a R 1 J r U T Z t a m d r Q V d B M k J p S W h h d E N O S G p 1 R H E x Y X N J Q 0 F q Q T J M R m p U U j N P S G F u V m F 1 e m N 1 U l B 2 d m Z m Z U h Z L z c 3 M y 8 v a T Z s V H A x W n I v K 0 t M T H p C b H l w U z c z b W Y z N 3 Q x M 3 Z R Y 0 F Q U H p 3 d z J q W H J 0 M X R Z O V Z v T k h k T W N y V m F M Z n I z N z E r d C 9 l a l J v N G J I b V p t W i t P S 0 x M M 0 Q w N k Z F V U Z C V E F 3 Y 0 V C R X l k T 3 h J d 1 p N e k J y M W l 4 S X B W S j g v d m 5 u M W E 0 e G R 1 e F l q Q n c 1 R X R P b V R R T U F W R l p X W X Z Q b X p k a T F h e G V 1 W G J z R 3 J W W U x Y M T l m T E Z x M E N G M j d k c j N y Y X p V b k F 3 Y 0 9 S T 2 Z P b l h I c D B p W H M y c l V M b z B l U E 5 u V k l W Q S t i T m 0 z Q 3 B V d V g w T F Z y V j h 5 Z V B k d l U 0 V k F 6 T j N Y c V Z C d z d k Z 3 d 4 T V R I M 2 F i W G F E d 0 R N T V h W T V R E a U p p S 2 p C e W V W e V F U U 2 4 4 V H g z b 0 8 4 T m 5 E a H h J c 3 l v a X Z 3 Z G V 3 S n I y d m V m L y 9 5 b n h y b W 5 W W S 9 W Y X J X R z U 5 N 2 U z d G l 5 W l l 2 a E d J M U d Z e m l 1 d U x n W U w 3 N z R Z c l Z y U 2 F W U z d O d T N y L 1 l 2 N G k 1 R V V V U k Z S W V Z o K 1 J 5 T l J v T m V 2 W G 9 a O X F 2 V m F r e W Z Q a D B Q U G Z R U X R t e l p B b G R Y V j Z T a 3 B D Q T l Q U j B B O E 1 n a m o r R D k 5 O T l I Y 1 h F e G 5 K e W N E T 2 Z G e D h j a k p T V U Z q e n p 5 Q 0 F D Z 3 J L d 0 0 v L 3 J Y d n l D S 0 l 1 Y k 9 u W X V R a 0 J D b z F X c W N Q W H Z X c k h 1 M G I w Y 1 F C T H p 3 d 2 d 1 W V A z O C t m d m p o Q n l h Y 3 p W a E d S Z 2 E r K 3 V v c l N L V l N 2 U F h X V z V C S 3 B h W U 9 p W m 8 1 a V V T Q 0 J R c 1 d Z T U t F Q 2 F p c 3 J K d 1 p G a G I y M W V u V H B 5 K 1 p N a V l t b k V S R T F H S m R 2 W G 9 W c 2 J H e G N I V j F 4 Y m h 4 N D B 3 Z G p w R 2 F F c n Z T M G x J O D h N Q U R 0 M D M 2 c W l h W G d 3 W U 5 3 c E l s U z R 5 T z d k b X p a N D N u R m h V V j R l V E p r M 2 V O c V d m U G 5 y V U p 2 V V l m Z i 9 3 e E R o O C t q S U t D Q W 9 3 W k 1 3 W U E 4 U F B Q U D k v e G 5 N d V h M e U 1 0 T F E x V H B r e U J o N G N I Q U t C R G h 3 N 2 8 w S 0 V E Q U Y x U D M w Y 2 Z m W V Q 5 K y 9 k a j V N a V J o d l A y N 0 5 t R H N M Q X c r U G 4 1 Q W R E M T d K Y V h s M l B k d W 5 X d 3 N i R U J B T m p Z M k t C M z c 5 N T F m a j J t T m 5 E Z 1 F I a D Z l a U l o S V F I b n o 1 O U h 0 M j d k V E I w U z F j R 0 d E U n R R V V Z H Q j B h T k g 4 N z h o T l p n T 0 h U c m c y V 2 V m e G Z y M T Y y M m t V d W t I Q U o 0 e V p U e W N 3 M G x F U k M z V z M z L y 9 E U U F Z T U d B Q X J L M n R U U n h O L 2 U z Y n Q 4 K 1 F V T z d i d D Y 5 Z U N l S 2 R S R V Z G N G Z u b m 4 w Z E 9 U Z z d V Y W 5 X T l c w b E p D Z U x p N H Z E O D g 4 O W o 1 O D Z k b U R k d k h w W X V Y U W 9 B K 0 9 X W F g v R E x M N y 9 j O V Q 2 K 3 Z y N n d z N 1 B E a W h V c l V G c G F X b T I v Z z R N R E J n N G N p R D E 3 O W h q Y V J G S E V u M y 8 r a V J F a l J n R F E 5 W k w r O H N z d m 1 E N T l 1 a U h a d k p 1 e l o 4 O G l N a k t 5 e G 5 1 Y U N 5 c 3 J L M F B Q N X E r L y 9 t c m l h S 2 d 1 c 3 J P e j h k T l B Q O E h h M n J y R 0 V R V k U 5 V E Z 4 N G t U O T M 3 e k h R a 0 p D T 3 B v e U Z 2 W n d F a E Z S Z z l N W E R U T D N 0 V G o x V l Q 2 c j l v N l p r M E d E Q m t H b F V n R 0 F Z Z W l u c T Z 1 c m 9 T Z X p v S 0 F B d i 9 6 e U M v e j k v V z k 3 Z m x Y T 3 p z N U d i V k Z S V W R W Z W U y U m t K R n h k W F E z U E N 3 b 0 t x d j E z L 0 9 5 e n o r c j B l d l N G a U R a d D J v U 1 J J M G Z D d 2 V I T z l T e G N Y R n l 3 W k 1 r U 3 Z Q U E 9 P e m g w N k J D Z W Z 2 c H B U S m d 3 d 2 V p O F J 4 N T V C S F B t e k V G a F l T R m N Y R n d R R 3 h z T H B W S 0 p Z Y 0 9 H Q V F D U 2 s 1 T l J X b H F L a 0 p D U U 9 z V n N 6 Z 1 l Q S G 9 4 M T Y 5 Y m g 0 T U d E b U Q 5 L 3 Z x b k R v W H U w Z S 9 k d X F O V n F E Q m t 5 Q k w 2 K 3 Z x W U 9 o e X l N b D V j W H h v N G R p N j F i d D F w W l d W b j l D O E J j V T h Y Q 2 h K T 0 l p R n F r b k p 3 Y 1 h M M T Z G W T Z P a n B E S l p L W U 9 w M G I 3 O X U z R E g z L z h n Y l Z y M T J M e j V z M l F T R z R P V E l x U G o 4 Z m J i N z l 0 R 0 R h c V Z x d H g r d l J w c E t h b U F n R G V l K z g 5 c k Z 1 M 3 J z Y W l Q b E 9 t V E x s d E 1 S O G J H e H V q W W J k O S s v Y T l i W H g 5 K y 9 Z M V N 1 V E 9 u a j F y O U R 3 O V B S M D d k K z R F b 0 N 2 Y W M r T E V D Y m k 0 d U V D a j B X R H k 1 T W x Z c z J i T l h l Z X M z W C 8 v L 2 Z q b G w x K 3 d j Z U 5 H Z l B m Z G Q 5 a T J i U n M r L y 9 4 e m R P N 2 N H W U N 1 S 3 F P a m 9 5 U C s v d n R 2 a k J r e k J y d D M 3 M G I v L 3 Y z a D R 1 S m l 1 Q y t n N n h H O G 0 3 N T k r N k t p b 3 N M d y 9 J R U h I Z 0 F B Z E 9 2 V 0 R k O S 8 v L z F k e j I 5 c V h i c D B n Y k 9 6 T X p J e U 1 w Q 1 J r Y 0 d r c F p u W n Z u M D d B S m p k Y 0 g 2 e U h J O C s r a W k y Y n Q w S 1 F S Q W V o d 2 t U V G c 2 c E p T S 2 l C a W V Y e X d W e j c 5 M k 1 q N D h I Q U h U d j N 0 M G 9 r V E 0 z U T R j T 2 h a M m R I V F p 2 M 2 1 4 b 0 U w V V J u M z M y R 1 d i T W 1 H R W 9 k S 1 R S Y V B E R E R 6 K 2 d x S 2 d J Q V B E T 0 8 r L 2 d s V m R l d 2 F C Q m c 2 c H R j W E Z 4 R 0 R S b 0 V J N G R P O V p r c i t P b m 4 z N U N y M T Y 5 S U F n Q 2 5 u M z J X U 3 h m d m h 5 Q 0 l C Z 1 Y r N 2 t k W j J k b n p K Z 3 h B N y 8 r K 2 l 2 Y X Q y K 1 B O O T U 0 d z d E U H l z b 0 t R N G N P e F o 0 O W U 2 R F Z h d k h Y W D M 4 W m h 0 T U N 1 b U c 1 Z 2 l B Z 0 1 U S H h y d m M 1 Z X Z R b 1 l t S m l E S V d r R G g 0 O G l K a V l H T E 5 N T m d G Z G N S R D l Q T l N x b F g z S i 9 L V 2 t w T 0 R h d F d 2 d z h Q Q m 8 x b k 9 K b X l P b F V n T m x 2 M 2 9 B Q U N B Q V N V U k J W Q W 1 0 V m 1 0 N H J 0 V n F j Z T N h T l F B d 0 t w N W 1 D W U t D Z 3 V E a j R 3 T U E 3 W U t E Z z B O T k Z Z Z j U v Z 3 R M U k V U V W l D N W Q w a F h 0 T S 9 k Q 0 h S S 0 p C T y s v L 3 o 3 V 3 J s M k x J M G V P Q U 5 B V n d Y R n p j e k 1 N R 3 d W M D Z 6 T X V Y Y m 9 V e n o 3 N 0 x B Q m R K Z E 9 k T z N j a U t p b 0 t X N 1 p z T W N 6 d j N M Z H Z I e V F T Q 2 Z i d D I x Z G p W Z H V L a W d x a j V M U n F q O S t 0 V 3 J W c W h l a m 9 h T V B t N m V s c D l M e X F x M W V 2 W X V M R W l Z Y m 5 B U U V C U 0 V 4 T V J F Q k F R S T N Y U G 5 E Z 2 d L R W F y W j Z M a X d 1 Z W U r N D V K Q 1 V s R 1 g x Z 0 h E R m l C R T Z l U E l r O W U v W k F y V l l i Z W l i M T U v V H U z Y n Z X Y T V B M k 4 v c m U r W F B u e n B r N G t v W l J W b F p t N m h D Y X h K a 3 p a d 0 F B W V d G a F p s V W R 1 N 2 5 T c j A y c m Q 2 Z m x a Z D U 0 N H c z O D h j Y 2 Z o d W N x b F F w U F B Q R U V B T 0 Q x M T E v S D E x O S 9 i Z l Q z c F R r V E J B S D M z M z g v Q U 1 E Y T J 2 b 1 J V O F h C a E p P S W l K c T F z M m Z Q N H N T S k U x Q 3 I x Z m Q w M 3 R X c l Z 3 R U F n W U d C a l J G V 2 c y c m Z 2 a j A r L 3 Z o a n Z Q M z I y N G l L a X N M U m 8 w Z H J 0 V T R t b 0 Z 2 S G N z R 0 N C Y l g r Q U t V Z l V x d m Y 3 d F J U c l Z R c T h l S 0 x M e H E y M 0 5 4 Y 2 8 r Z F Z o O H Z P b X p m U G F H N G 9 v S n Z U R 1 J r W l d l T z E 5 K 3 p a Z z c v L y 9 o d G Z m L z A x a 3 B P V G 9 k R m 9 r S n V i a S s z Y n Q 2 T l h y M T V H d m R L a G 9 h S H c 4 Z k h C R j E 5 O G d T R k R o b F F y R G p S L y 9 u e k V 4 O G R q M 3 J 4 N V N F e E 1 o R W F q U V d G a E l m N y s r M j l j d m 5 5 N V Z 1 K 0 x 1 Z E x Q M z g z S X l E Q n h K R H I 3 O X U z R D Z k T 2 5 i N 3 M v T X p N V G F X b H B B S U F I S D N 3 U W d L N G F j V T V P R G t w T F N 6 R n c 0 T U E 3 Z n N t a F V D a V F u N T l 2 Z U w 1 e j U w N W 9 0 Z H J i R m 5 n U 1 J S R 1 R K M D g y e E Z S W V d G a X J 0 V 2 h y Y S s v Z X Z U a H o 1 c 3 c 5 O T R 6 c F I x a U V o W V U x V 0 N 5 b X B D K z B w Z D h H R E J p Q S t m U G 5 R N m x V R 2 g y W G 0 1 d U x S W X N X W W N T S U V l a m R 1 e m R H a k J p Q n B V d V h v c m k 0 d U 5 v M U t 5 c 3 J z V 0 h E Q m t 5 Y 0 9 C S D k r d l Z E b n o 1 O U 1 H N 2 N P R n k 0 Y 0 t I Y X N h Z E 9 u V E o 2 S G h z Y l c y T 2 M 4 Z k h 4 e U 0 3 T 3 h z T V B Q M n h v c z d l M 2 g w Y W p n U 2 l L K 1 B E R E Q z S H Q y a l V v R k l x N n Z B M W 1 L U 0 l p Q W d B Z 0 N F T E 5 m M n l i Q U J O T 0 l p S n F j U H F p U V U w a E 5 q W V d M N y 8 4 T W g 1 N j Z D R z g v L z c 3 T 0 h 6 N E 1 N c k x 5 K z k 2 b m o 3 a D d O a l J w T V g 3 Y X F X M H R C U k p T V W 1 3 d G J W R l h G d 2 N 0 R m 9 0 R G g 4 K 2 Z N Y 1 A 1 b n J Q U G Z j Y 1 N r c E t h c l h z Q 1 F C O D h N R U h k e j F H d j A 3 b j N Y c U h m W H g 4 R E 5 V M 2 I 1 M n J l Z V h L R m Z 6 K y s r O U d h M G d L Z 2 d C Q k V G Q m N Y S X p M b H k r a l E 0 Y 0 9 p S W 1 K d 1 p R c F U 5 Q 2 5 U e D g 4 O D h 3 e m N I U j B 4 S 0 p G a T R 5 d U p R Z 0 N o Z z h m a m 9 5 T U R L U G h 0 S G 9 C Q V F I W X V I R W p u S n l j T U h Q b V R Q V H A w d 2 N q U j Q 3 R X h v M G J h N X p i R 1 J J U 2 d w a V l t T H N X T l R J S G J k c T B B W U J x d m N H b W 9 K O W Z x M y 9 m T m 1 6 W W d M a T R P S 0 5 q R G g 0 O G l Q Z m Z m O S 9 3 W E J S R m Z Q V F J S N 2 g y N 1 J y T 2 5 q M k x n S U N B M j F Z V H J x a W 9 3 T 3 p a c 3 c y a k V 3 R G c z W G Z m U l Y 1 Z U h w N T Q 0 Z 2 1 z V z d l d T J o Y 3 J w M D Z k U W 5 w N n V 1 S C 8 x Y 3 J L e W 1 v e D F l Z E x o O T k v L 3 g z U F B m Y 2 N S b 3 d Z Z 1 d Y T G x r R X V s O W Z x e X k v O V B l K z c 3 N z Q 2 M z l z Y z Z Z Z W h i O T Y 4 R 1 R r N U 9 Y a n J y Y m N N K z d L e n N 6 R n A w a V F V R m h i a X l 5 K y 9 4 S 0 Z E a C 9 E R k Y x O G d M U z B O M D Z k U E 5 4 U k l B M 1 E 5 M 1 M r O T l C T D I 3 Z H V I d V h Q b l l 2 L y s v Z G k z Y n g 5 Z W Y v M T F R d 0 c x M G F O S E c w W m l s S l N V R 0 k z T X F Q c T h h b U c w b F N 0 W F l 0 Y X N X Y m g 0 O G F M a C 8 2 T 1 N r a E p Z V z F 2 a n d J R U Q y T F Z y R i 9 6 O C 9 Q R H J y N z l h V E 5 M W n R t M W I v V U 9 U L 1 d Q S G 9 r R k V S R 1 F S U 2 t 0 T E R j d H Q y T m 5 a W W R D Z 1 F S Z z J i Q m g 2 O U 9 o a C t J Q l N W V j V l S G d C Z E p U O X p s S k t T Z 3 B p W U d C d z Z k Q W d u V D U 1 R T c 5 N j l z V 1 R K R W 5 U d j N o M C 8 v L 3 d 6 V n E x Y W h R O C 8 v Q k F S R V J F S U R R M 0 Z J N D g 4 Q W p j M 0 4 x U l V W Q m d 0 O F N L U l N C Q W R I U T F I U j B j Q X V o N G V X M X Z i M j k 1 M 3 l K Q W h S c y t M a T R 0 a F o y Z U g z T n h j U X l M d z c z L y 8 r N 2 J u M S 9 S a G U 5 d T J i W G o 4 O G N j T n o 0 d U t p a k I 3 O W 1 3 O C 9 2 a m p S a 1 d O S k J J S i t 2 W H J o N E V E Q n l J a 0 p B U j k r d l J C d j M 3 O T d 2 S k 8 2 Y n p 5 e W l 0 N D V m L 2 J 1 L 0 9 3 c U 1 y M k Q r R G Z N O E R B T U l D S X l L Y W 9 J S X F L W W l 5 a T V v S n J Z c G 1 t Y j Z h K 2 F t Y m F h M m J H V y t t c m F X W n A y d U p T Y W k 2 W n B S W l d X d T d t M n V L Y W F j c m l i b 2 d i S U l p c 3 d 6 T E F N U F A 4 L 3 N D W k g 2 c 2 l J a k 9 N M z g 5 M W N U b H o 1 c H c 1 O T R 3 c 2 M 1 L 2 5 l Z T U 3 M H F S S 0 g z Z H p j O E 4 3 N z c x W H B l Z X F T L 1 N q e H Z x M X U 4 Y W d W c X V 4 Z E 9 s U 3 h N Z k g 0 O X R 2 d j R X a m 9 5 T 0 t p b 3 J R c 2 1 W T H Z Q b m 1 t e G d 6 W m 9 4 a H F 2 Z V F J V U 5 3 O E 9 C Q n c 0 a n N o U X N Y N E 9 Y b G h h Q 2 d J Q 3 h h d E F q K y 9 w V X Z N O X U v Z n o 4 Y U 5 X c U V r S k F R Q U 1 Y S n F o Q U M 5 Z X Z Y e D d w M T Z 6 Q m p 4 Z 3 p r N S t k a j R z U 0 p o b U 8 r K y s 0 N 2 p C b z F x d E l r O X V E Q m c 1 Z 3 h Z d 1 k y Y m R w V W F i W G 5 x a 2 h O V F V W R V J B U W l J a U x n N E 9 D Q X Z u M z d v b W Z Q b m d n S 0 N x c n c z U E h 4 O F F C U V l W R X Z j K 0 R o N F l G W F h u a 0 Z r e W R Q a G s 2 b m c w d 2 1 3 K 0 x G a S t I b D V Z W D U 4 K 2 N i c G h G N 2 U z d G o 0 Y 0 t G R 0 R W c U Z M N z U 1 a H Z E e j N C V m V 1 Z G 1 a V 1 h o M E t G R E F J c E h 5 M H N X T 3 l 0 N V h 6 K 2 x W T j h H S 3 p R M E Z D K y s r Q 0 x h d E d t R C 9 m d j N 3 O T d l S G t J S T d O N j l H N T Z l b m 5 C M 2 Q w Z T d k d T N R c k Z t e l I v c 2 0 x U k k z T n p j Q W d C Q 2 k r d C 9 n R D R r S k p 4 R V I x Y m p J e U V o S k N D R 0 1 k Z j c 4 L 0 h 6 c z N y M G J 1 M 2 Z 2 a H J X M U 5 V S k R R O U c z Y j E 5 M D d O a l J r S G p w c C t E c D c 1 d W F q e j c 2 Q 0 R Z M k 5 1 a l d y U n R t e l p w V m F q c n E w S 0 Z E O G Z 6 e n o r U G N 1 W E 0 0 Z X Z R b 1 l t T m p N V 3 J V S 0 x 6 d 3 d n d T R j K 2 N P Q m c w Y V Z P c T U 3 T z N 0 c 1 d i T k d x e G Z 2 e D R 5 b W F 6 Y z Q v Z X E 0 T H B n d 1 F J Y 0 8 z W U 1 G a F l X K 1 B l L y 9 3 M E E r T 2 F i Y j Z y O X V x W k 5 t d 1 o 3 Z T N 0 T W 1 U S 2 w x R n B M d m F W T G w x Y j d 1 U j l I K 2 9 z c E p V Z U h h d H M 3 N z d 5 R E k w Z U 9 v S D c 5 K 2 h n N m R D a m t j a m t V Q 2 d W c 2 J X M 2 g 3 Z T J O e l p z M 0 l 5 a 3 B D V k 9 u V G p W Y 2 V K Z z B h U k x 5 O H Z J d 2 E 5 W X N B T U N m Z i 8 2 S j N i d D N R e T Z Y W T h D Q U F j a k 5 6 W V Z H b z h I Y m I 3 K 0 5 3 W U 1 I U T Z m V D R k d H Z 2 e T E x V V V H a j B j R E N 3 Z 0 l 5 b V F 3 T k d 6 Y k V x b F d y U 2 s x d F B Y L y t Q S T R k T z R i M z M z K y 9 3 c m p Q b l R 1 S F d i T m 1 Z Y 2 F N R 1 E r V m J K Y W x V c W 1 3 Z W Z O b W J O N j h H V X F s M G p E U 0 Z o S V N B a H N i R 3 d B d 1 R D R z F 0 N 2 V 2 c 2 Z P Y W 1 0 e m N Y Q 2 d V Q 3 N o a 0 1 1 V G 4 1 K 1 A z M z M v S D B x V k x 5 N j F a b G N s a 0 d E e D R N Q 0 l p S W p C c D B p U k Q 3 O X k 1 Y y t k V 3 V Y Z H V W V 3 p a c 2 d W W H I x N 0 Z v R U d E N E 9 i b W h t b l R w b U g 2 O U 9 t U U p B b E R o Z 3 p C R z I r O F V l c j d 3 R n p X Y 1 p h W X F X R z B Q M 1 p N T 0 l t b 1 Z n U U d C a G 9 0 K 2 F p S X F j U V R H U m t w Q l F R R W F D V k p F Z 0 I w U W d n a F N a S U 9 n Q k J D N l B T M 0 s z b 0 1 n S k F r U 1 Z m b X R n Q 2 d L M 0 Z i Z j B 5 c D R 3 S G 8 3 b j V W K 0 Z 3 V l B Y Z U p t U F R I b E x 4 Z E x y Y n A w N m N i M X R u S l p E T E R k T W 1 5 M j B v K 1 Z 2 W i t a Y 2 V Y M 1 A v c z J i U D N m S T h M Q 2 d x d 2 Y v O S s 3 T i s v S D F a V 1 Z 1 a m F 0 U 3 V l Z X V v c H d 3 Z D A v U W R B V T d O a X h Z c D d Q a T V K R X R x M W E x Z X F E Y 2 1 P S F R z c T N Y L z g r U E V Z U D M 1 O G h Z L 2 R x O E p w V m R l S 1 Z w V i s 3 W l I r L 1 I 0 O U h Q M E g 4 c 0 x D U W d R S E J 4 d C t M b 0 R T U D J N Q U t 2 e j V L Z n R W M G M 5 Y 1 J Z O X Y y N 2 J O R U 1 Q N z c 3 O F B 1 V n d P V z F 0 Y n Z Q L y s r M m p X c k J s Z W V 1 a 2 x 3 K 0 4 1 Z V h s S V N V a 0 J V U H l o L z h h T k c 1 Z z N i e D V 1 M 2 J x R n N M Q X d q Q m 8 x Q 2 x 1 M 2 J r V m 1 a a W I y N 3 Q y T G h n M G I 0 c X V 2 d m t K T 1 R v N m h a Y 2 l P S F R 1 U W 1 K a U k w T k J R U X k 5 W k l R U j B P b D I 1 M 3 J H T k d 6 Z k c r d l h y c 1 d E Q k F n Q W 9 O Z U t 2 Z C t M R U N V e V p N Z 1 d U S m s w c U 5 l V l M z M k 8 y b 3 Z l a W 9 2 Z E Z Y O T I w T X J t N X V k a T V j e W Q y N 3 R 3 S k d 4 c 2 I 5 T 2 p S b z h M K 3 V 1 W k V D S U c 0 d U R p c 1 d M S E N V Q 2 d z T V R I U k 1 P c G R F U z h 2 T D l 5 N m R R c z Z u Z T Z S O W M 3 O T V K T l B r S i t m a n h k Z m Z C R X p a O D Z F V E N a R F Z s W V c 0 d V B q S V V r U z F x N W R p N k t p S X N U S H h 5 T X B L U W 5 k d W 5 V c l Z S R z d y d E x Q Y U p F a 3 l X a m Z i R X c 0 a V l p T V M z K 3 B W d 2 J B b 3 V T V j M 3 S l h n U 3 Q 3 c k N x M 0 s 3 c G Z u V 1 A w O T Z 0 e X p J R U R C e W 8 4 b n p F S k l h Q l N x W E R u e m g x W V c x d E R y V l l q U H o v Z l p F Y z V p Z T V I d j Q 1 W E x w Z W p v S 0 R B a 0 l R Q n R k U G l v Z V J v Z V Z K U 0 V o d 2 N I Q k F W R l l X d F c 3 Y 2 l M U z B O T m p Z M m h w O H Z L e X N y a E l h R 0 l q b z Z H c k 5 u e j h i b z B h U F J v a 1 V M d l B y c X E y a m Z 2 a j J D Z z R N U k Z 4 Z U h o Z z B i S W k 0 d X p q Q 2 R P a T B 0 R G N 1 W E x 6 Z j h i d E Z Q b F l 5 U G o 4 Z k V p U k 9 S b E p T R X Z Y d j N s a G 9 O a T R p S X V P Z G F 5 a W x U c G 1 E Y X R H b W x r a z B B M k x C a F E 4 M j h N U l h R N l h U S X l z c E N X b H F h N G Z l U F d x M n V V b X V n d W t J L 2 E w R W 1 r M k h h d E d t R 0 V X M z k v O F c 5 L 2 c 3 c G s v d 0 g 2 W j N i d D I 5 Z k F N V 0 p 2 Z j U y U m Z l Q j R w R y t l Z l B t R 2 F i e T c 5 c T F D N n R Y c j R h b n B 5 Y 2 t T V U o r Z m o 2 Z W Z 2 c H B 1 T G k 0 S U M 4 d n o y d 0 t P d W x y R 2 d n a G p G W U N t Z 2 t u R W R X S 3 l N a E l r N m o 3 c m g v W k 5 K V j R B Q 0 F x S 2 t w Z l R V V k N j Z U l w Q l F V R l N W b F p X Y k w 4 L 0 h 5 W n E 2 d X J s S i t m T H l z c U t w S T B H b z F N c V Z U S 2 R E c W Q v c m F r M F d o a 1 F n a E p M c G Z M Z E R x Z H B O V n F a V l p X V m p J a G h L V F Z h b V Z 5 d V Z 6 U 2 F y V X l u V T R u R T B K S W x w Y V d N c D F P S i t s M E 9 w b W x w Y V Z N Q 0 N F S k l T U U x D d 3 Z E U G h Z V 0 Z 2 c n R N a U d F S k p Q S l p D V n Z B e W k x c m V 3 K 2 t p U n R r e V F K b j N 6 e W l l S E R y M z Y 5 b F U 2 b m c w N m 5 n M z d H Y m N u N 0 p m Z T U x L z J T M j Z L a W 9 n e n R R a W 9 p b D h z U k V C Q U F I e D h m Z E 9 6 W U V W M j Z k Q U Z R L 0 l G V X J W W W p O e m V Y Q 2 V j R D B x L 0 p N a 1 V h a l F h U 0 p K W D Z z Q m 9 m S D Q v R 2 p S d W J a Z n N K Z l J z U k d 4 c 2 J I R H Q y e k x D O T d N O V l 5 V V M w c 3 A r c H N q O W Z K W T h 0 K z Z X M 2 Z m d D J D Q 0 d 3 Y X R V c S 9 Q M z M z L 2 p p a X k 5 Z 1 p X V 0 Z 2 W H Y z d 3 R Q V E U v U G 5 6 O G V I S D M 2 S W x p M W J R Z 2 l C M z M 3 N 0 R a T W 1 U Y 0 t p U l l z d 2 E 5 W X M 5 T 3 p a R T h I Q n d i Q z N 0 O G Z H a l J 0 e D V N Z 1 J k T 2 p R Q W F k T 2 5 j T G t 5 W k 1 C Q U 9 2 W H I 4 Z V F J V V B L S l l Q W H I x K 0 h o N G R I a F J W N m Q r L 2 V q V G x 6 N W 1 E W X N H R 0 d i Z k h 4 O F l a U n o x V 3 J W c 0 h Q e j Y v Y 2 N W T 2 5 U c T N 3 d l N y N 2 5 1 c T M 3 O T Y 5 K z U 2 a m 5 B c U Z B c 0 h C d 1 d q U 3 B B b k N 3 c 0 x R c G s w Y k F N R G F 0 V 3 V o V n F 1 U m s 1 T m p W Z 2 5 u a 1 N O S G t K d W J p d z g r K 0 F C Y n R t e k J 3 S U V E S V p m T D R l S G h B W m x N a G l 0 W H J p Q T R P T G p j Y 2 R l d V h U T 3 N t U 3 p a T y 9 k K 3 h l Z j B G e l p E U T B O T F h l U X N l V i s v a G 5 Q W H J s M z Q 3 Y m Z m Q U F D a l I 0 L 0 c 4 T 0 h E R G J O Q 0 5 t N 2 N p S n M z Y j Z K V H A w N l l N V 0 1 H c k t 5 c 3 p D Y m h M R E h k d m 5 3 c D R G c k N o S k 9 J e U h R S U F G b 0 F w V n B S S k N R a 0 d D d W V h d F A z Q m l 4 Y m d P W l I r T z Y 3 N z h v b G 5 I S z V I T U h C d 2 V q V H B 3 O T Y 5 K z V k N F F l N m V 2 W H F J U 1 V s Q m V u c D Z Y Q n h j W G 5 r Y 1 p x T H Z Y d j M 0 d E N o U S t V c X h R T E Z I L 0 w w U l R 6 S z B y Y 3 p h Z F N v M F N P T m I 4 Z U 9 I V G g x N n B R a H Z z T E N R a 3 l Z T U F H Y k 5 t M H l x d y 8 y Z W l x V k N n R E t 2 Y m F T R n d U S 1 Z n a X V T V G R 2 M 3 N T O G V m U G c 1 T 1 N F Q l F z V 1 l P Z k 9 u Z m p o a H g v U X B V c 1 g 5 T 3 J W Q z N Q b X p N S C 8 v d m M v O U 9 6 W k V 5 T k h q c 1 N L R l N 2 d 3 h S Z G Z J R D Q r S H N l U E h 6 Z E 1 I Z i 9 t b T I v U X M y Z F B q Q m d 4 Q X A 2 Z W 5 2 R H c 4 R E I 4 c n d 3 Y k 5 n e n U 3 d T d s R X M 3 a n g 0 O G p J Q 0 N n d 3 R Z O X k 1 Y 3 Z S L z M 2 O V F F V X Q r O V p z b V F K O X U 3 Z G E v a W R W R k d 5 Q 1 F E R G h 3 O S 9 v T m Q v L 3 Z 6 N W N n b W 5 V c W x F U 0 V n S S t 2 V H B n e D Q 5 Z W x R N G J i O V J v M F p J U 1 V u Q n p a c z N E V V Z k e k V Y R G h n M 3 g w V W N m W W V q U W 9 W a T V j a V h D d z h O a G I y K 1 B 6 c D A 3 N C 9 2 d n Z 5 K 1 h j R 3 E x V 2 1 6 Z X Z C b j k r e G U z a V N 6 W k 8 3 Y 2 1 x N T A z Y k 5 n U X I 3 e n l D c n k 4 d k 9 E b D V W V 3 l l a X M 2 Z E 9 p Q U R S c z I 0 T 2 J O b T d D M X R j W C 8 v d m M v c E t h b W 1 t e F J 1 U W R 4 K y 9 a d E F J Q W t T V V l y W l c y Y W x 5 Z U p p S 2 h P a T R 5 T W x P N 1 Z 2 L 0 Z S c 0 x H e F F m Z n U z V E Z u e m h 6 O C 9 2 d n Z X T F p z R 1 F Z T k d s U n B r c U c v b W 4 3 M T Z 0 V m F q U E x S M F B m Q U d 6 d D J i S 1 g 3 L 1 B 2 Z i 8 w W l F V Q k F L Q 3 d z T i s 1 Z n R Y V m l 5 b D U 0 K 1 l a O H p a M D Z w Q 3 F p a G 9 h R 0 l p W W t 4 Z k l p c G l 2 V D B k S H p 4 e F J l d 3 M 3 T k R h b X B x c W Z Z R n Z Y c j F N b F R 6 T E t s c j E 2 N 2 w 5 c X Z v U 3 o 5 N m 9 W Z T J J d T Z l U F h 1 U W t a R 0 J r U 0 5 I W X R D Z 1 F Z W X Y v Y 2 h n W G F m d m F h b H Z q M U t i R W h J U 0 1 H S E N C U F R 0 M n h j N m 5 R N G p S N D V F Z k h 3 O F Z x N W N p Y W V l Z W d w V H A w N U Z i R 3 d z T m 1 6 W W d J S 0 N B c n p 3 d 2 d 2 N D d M U F B V R l J V a E M x Y n R t R E x s a T J Z T j I 4 Z U x D M H Q 0 Z U R n Q U J j W E Y z V H Q y a F V M R m l 3 b 3 R k N j R V Y U 5 H N V V i V X M 3 T 3 o 4 Y 3 N 2 d j V U c X B 3 Z 1 V q L 2 p 1 M 0 x t e j F K c E 9 o V U l C Q n d j S G J O e T Q w V E J x V 3 R M N T g r Y 2 Z x a E F X Q U R n N k 9 x S m Z 2 M z V Z d E d n U m Z 2 M z F W e X h j d U J C a F l X R 1 Z y a E g z O G Z F Q k F N V E d 4 a j d V Z V U y V n Z i M D l a c 3 l Z Z 1 l p S U N G e T h l Q k Z B O G V o e F R F d 0 1 Q d m p n Q T h P Y X p 0 a l l X T H o 1 N X B 1 U X k r V V l P W E t r N G Z o S D B U d T N Z O G V P R 0 R k d U h O c T J i W X Z M b H k 5 a j k r N 2 R o c 2 R 1 M 3 J 5 S j V P U m t P R G s 1 N G V P U F A 4 Y V Z L M W N 3 Z m Z y M G g z c 1 R U S V M r S X J J U X d t a C 8 3 R G p D U 1 V S R W R W c U x G a T N 3 M F V j Z m 9 V Z V B I Z z l V M G R E T H l 3 d U F l U 1 N j Z X J H e H N i a D Q 4 V 0 s 1 L 3 B p b l Q 1 O D J m T 2 l v a W l O S G p z R E d 4 Z 1 k z Y n R 6 Q U J 4 O T h n T m 1 6 W n h 1 S 3 F T Z 1 V D d n o 4 O D g r R 3 l v Y 2 w x O E R s N X V Z Y T d p d V Z T b X p j d U J F Q X N H N 2 R P Z 3 d m U H R 5 U U J K U n N Y d 0 F B b j M v K 0 9 k T F M w c 3 J G V V h h L 2 l w U k 1 P R S t j T 0 F G Y l c x c 0 V C U V Z o M H F S S m 1 E e D V N d G F 1 W F l 0 Z X Z Y c G g z c n g 1 Q U l D Z m Z 2 b 0 p l L 2 J z d V d k c m 1 M c E V u M 0 M 2 d T d 2 W C t y a 2 J O M j Z N N 2 R 1 M 1 F 5 N l h v M V d y V m d n U E Q 4 Z X h Z O G N 3 W m N v V U t C U U t q Q n M z R H I 2 K 3 Z 2 a j U 1 N T h S S G g 2 T z h Q Q n d w S 1 d s b 1 c z Y n R w Z z l l e m F l Z S s 0 N X J G K y 9 I c k 5 u e j R a T U p v T k 9 w e k 5 V Y j c x Z m o 5 b l B Q L z h j S F R w M E t O Z E h O e l U x R l h Q b X p N R X p 6 e n h q M k t a U U t B e X R m Q 3 I 2 U H J 0 K y 9 U c U 9 I V H V H b D E 5 K y t Z S G Z n e T V k d W 1 E b z B L R U l D U W 1 w M H B w R F B m M 1 U y a k 5 u e n B S S 3 R N e E o 5 K z d k M G E 5 Z l A 4 e V p N d 2 N S R V J I d z l Q V E V 0 O T k r a T F X c l Z t S E 1 t R E h J e n M 2 R 3 E 2 c 3 I r d l h y a D V k Z m Z y b l U 3 M j k 5 N z l 6 V n E x Z m o 5 Z G R m U j F w Y U d o U U t C V n E y Y k d t b 2 J Q e W d W c T F h a F o w N 2 Q 4 T G E y a G 9 C Q V F I b z F h c 1 h E a D g r a k h Y c j F x R 2 9 x Q W d U S j A 3 R V R 6 L z l o S 1 N r c E F w L 2 o 5 W l Z N V E V 4 K 3 B 2 U n h v c U J D U 2 N S R W R W c G 5 U c D F x d F p 4 K 2 9 i c i t x d n Y 1 a U F v S 0 F n L y 9 2 a G p 1 Y 3 F 5 U C 9 6 d 0 F 3 S U N B a 3 F 0 O G J z Z m 1 V d 0 d M e T h 2 V E p n d 0 F l S G g 0 Z E R w Z E t W R 2 s 3 S 3 l z c k I 5 K z N i a z V l V V p F c 1 B R M E Z E c z J y V U x B Q X l W U k J N V E U z S G 8 w Q 0 g 4 K 0 9 P U F d M c D B L Y n A y N 1 d x W W N x M 1 Q 2 Y k I 4 K 1 h M O D l 0 d H Z G U l p y M m I 1 O U 8 w S k R R K 0 h v N k l n V k s x Y W d Y N z k r O F B i M m h p U k p P S H o 0 Y 0 x r M W 1 j d V h M O G R i Y j c y R m 1 K Z 1 k z T G x 6 Q j Z k T 2 5 V T D c 5 d T B S R 3 h 1 T G M r Z k 9 3 Z E h S R V Y 5 K y t T V l d y R m h o T n V z N W 8 2 T 0 x Q M E 1 h N j h P e F h D N 0 g v d j M 3 c 1 h i d F d 1 V G s 1 S 0 J Y c j E 2 W V B Y c z I 2 d G V 2 a j g y Y k 4 y U H U z T G t Z T m 1 3 W V p E S V p y S 3 l z N E 9 I a G d U b H o 1 b U R K a 2 l W W X R H Z 1 J i R 3 h z Y 1 B u e V p i U n Q y e F p 6 N T g 1 R l p t W W 1 G a T F h a E h m Z m Z S Y 3 F s U X B E a G d 3 c G Q 4 N k 5 H e m Z p a n o v K 3 d J O C 8 v Z 2 l n d U 9 C T V J r W U d Y R j F k R V I w Z G p T W k 5 t b F M 2 e G x o L 2 9 T R T V P U m x 1 Y m 0 0 U V F 1 R G t 5 W k 5 v M 3 J 4 N X R W N S 9 5 Z E g w Q j Z G Z k h 4 Z 1 R F d 0 1 o U k o z L 2 Z t e l h y b D J G V T V z L y 9 Q R E R V d m N i T l d x R X V Y U G 5 W d W s 1 c T l J N 1 Y x O F l T Q z Z Y b H l v U 1 Z Q W S t B U F R 1 M 1 J 0 R G h n d 3 h M S 0 d Z T k d r U 2 N u S n l N R 3 J V S 1 B U c D B 3 Z V N K T U h L e W d v a l J v e U F U c W Z E c W x X c n F o U 2 5 L U k 5 D N E 9 q U m 9 3 Q U F y V m E 3 K 3 o 2 N 1 B 6 S k 1 P S W 1 J c U 1 Z R k J n Y U t v S 0 N n Q 2 o r Q W 1 J c T J i Z H N D S 0 o 1 T 1 o 4 c E Z j Q j d F M E t G R E 1 Y W H F W U H o z d i 8 4 M X J G K z d k Z X N X a m g w N 2 h y b H o 1 e j V R d 3 F s W F V G Q m c 2 S 1 d u T D h K e D h l S k Z M R m l 3 b 0 V w c n p 6 N z U 1 Q k 8 4 O X R w c n V I W H J G b j c v L 1 h l T U d 6 Y 0 9 R S E Z G M C 9 u e j U r U F B Q L z l F O S s 3 Z E s 2 d 2 9 x d E Z v c 0 h U c F V r e V p N Z 1 c 3 Z H U x Q 2 8 w Y U 5 z S C 8 v Z m t 5 Y 0 9 C R V J F U k d s c G t l b X B L V G c 0 c 1 d M K 1 B U V F Q 1 R 1 N r b 0 p a c z J i a H d J R U R l T 3 V 0 d D V D V W x J U j M z M z B Y a 2 l U a D l k Z G Z y N 1 E x U T E y a j A r b n c x M T k v Q W F q K 2 h a Z W F F Q m d Z a U Z h d F d z S G E y a H J I a m g z R D h 1 W E w 4 Y z g v L z J E U W 9 F R 0 l p S W l B a z V N V G d P T G V r d 3 N X T E 1 E c D A 2 Y 1 J H a H F L N 2 R 1 M 0 l 5 T W p B O G V P S G N O c n I 3 M E d o V U t C W m N 1 V 3 d k Y l d G Z 3 N Y T H N T M G F k T W d r O G 5 3 M 0 h Q U E d j N T E r U E J o T E Z 1 M k R N d V d M V E 1 r R H Y z N j l j T 2 d R W U 1 n U 1 J M a 2 N q b W 1 U c D F h Y W F 4 M m R u W j Q 3 c m 5 u R E 8 x V 2 R E b 2 Q z T j N k c 1 d q U m 9 r Z j R E c F h Y d E d s V G V I a D Q 0 T m F 0 V z R p T W p L e l J 0 W X F Q a X d r V E p o a D Z B O T l M U k V R R W d Q K y 9 5 S 2 k z Y 0 9 I Q 2 N t M X B S b z B h a F d l Z m Z S Y U Z o W V Z v M k x C a H p R V n J K S m N 2 W D B a a V l p S 0 V F T G Z P b k R r V F p h d z R t S E F T R W R G a n l j W E Z C W j Z l b m 9 p U G o 4 Z l p z M m Z O b 2 l K a F l H Q W d t a l Z y a H E x Y n R 4 c W 1 C M j d j d U J H a G 9 h R n d k W F Y 5 b 0 9 m U z Z Y U z R k T 2 t T V n F 4 W V V h c l N a M X B h R 3 F a U G 4 0 N k Z D e G R D a 2 l S a 1 o y Y 2 J X b V B r N W V V W m J 1 d D B P a F F X R n V M c T F h d F l 2 b n c 1 V W x K U z h Q W F h Y e U 0 5 U F I y c l Y 2 L 0 d q a D A 3 M E s 5 Z l A r e m F 0 U X V I R G g z Q z J M R m p N V 0 x F Q 0 x 6 d 3 d n d U c 1 S C 9 J a 0 N I W X Z I a 3 p G a X h Z Z 0 Y 2 O W V 1 R 3 B w N T d D O E 9 I R D R l d n J X N j V Q b j R 1 T E M z N z k 5 V m V j T z N j T z Y 5 Z X Z S M m h v c U t I W F o y U m t K T E t 5 c 3 F E U m F H Q n B h V 2 s y R n h q a T R 1 S 1 F t W m t K V j F m W F V n V l F h b H R F U k F U M j d k c 0 h o V U t C R G g w N l l Q a n c 0 U W d P R G k 3 W C 8 5 T E 9 6 Z z Y 5 Z S 9 m R 0 8 r K z h Z M W p i N k 9 U a 2 h P Y k 5 t N k 5 0 M j d Z S U N B Z 3 d q U F I x N n R R S m 1 6 W n R N b H c 0 Q V l D M z N u b 0 x Y Y n Q y e F h m Z m Z X Z V l F Z z h B O C t i T k 0 w e V p M c X Z r d W Z S b X p a c F Y 3 V 2 1 a T l d u d z R N R l l 2 b n c 1 d G 1 6 W n d v U 3 p H c X F T Y k F M R l N X U k Z L d X V C V 2 5 M O W I x M V h Z c D N x W m h R W E p p U W l v a 2 N 0 T U R C U T Z G d W o w S 0 1 s N m 9 C V n E x Y U p 3 T U J B T V h m d V h H T 0 g 4 b E R P b k R r a k F n T U R S V z V 1 c n R p K 2 Z i d m 8 z N y s v S 0 N v c U V u b D V l U 0 k w T k Z S R V I w Y 2 I 5 a W t v S 0 N p M W Y w W F B F e G d Z S 0 l L R G c 4 W G d 3 W V B G O T k 5 L 0 w z U T Z u U k J D a U l T R U J E R j Q 4 R 0 R S d l h 0 M 0 1 X S E N C S E g r L 0 h u U n M y Z F B 3 L 0 h k d T N j M z N D N j U v Z E 5 Q U H h V L y 9 m U 1 R L Q 3 d z R l B Q b n p 4 Y y 8 v L 3 l 6 V U t s V X B j N n R V c W 5 F N H N X T H h m W H I x N F V R U W 5 U c D B r V U l J Y 1 R S b z B k R l l H Q 2 d T R W h J R U V J S X N X M 2 J O d E d o U X d k e D R N Q 0 J V d n N K S V l S R 2 9 4 R X Z 2 U E N D d U h 6 N X N o Q k N p T 2 p v Y U R G N T h t V F J 2 M z k v Y 2 V M R U N Y S D Y 5 R 2 t 4 W U 1 B Q U 1 X R E F B T E Y y N 2 R x S G V z O U 5 3 Y 3 F W S z B W Z 1 l L R D Q 4 T U 1 Q a l J y S G 5 U d D N 5 b j B 2 M G Y w b E p p Y U t E a D A 2 a U U 2 Z E 9 v a z d k K z R Z T 3 h 3 e U 1 4 a 1 p H Z U x K S j U 4 V W d Z R 0 J S W U d C Z 1 V a Z G t G c j N M K z h S R V J G V m s z N m Q 0 Z U h E a C s v W k p M N H V D U X N M Z z B h a n d S O S 8 v S U Z k d T N i Q j A 5 U H p n V W R 2 a n h 3 N W d y L y 8 v a H R i d G 1 6 Q m l C R W p J R W t T a E J B W U 4 y N m N Z W H J q N k 5 H a n E x V F U 1 L 1 B Q U D h m Z m Y v K 0 5 2 T H c 4 Z l B 6 e H g z a j I y V 2 V 4 Z l B s e U R C b z B x R l M x M l V H R E J p R W t K Q V J O b X p Z d G R Y e E t T Z 3 B r T W h u T 2 5 6 O F B B U E Q y O W 9 a V 3 E w V 0 R C Z z N L b l d 2 N T h 1 V m 8 y Y k l s a W 9 x S 2 N P V E l F Y 3 l i T n c 5 d D J y V E J U e i 8 5 a E p D U U V B U U d C d U x u b j M v R z B L R k R r W k d S O F V E d m l h b l J h c l h Z d V h N b k F P R F p a N T g x Y W l 6 T 3 p z N k d J b E p V Z F I 0 Z U h o Z 3 d Z Q U F L Q 3 d 2 e D F W Z G Z H V H N j T W p P Y k 5 t M U N m b j Q r a E J D N 0 l p T W p q V n F z Z 0 Z O c W l Z a m 9 z Z F d p U l F 1 M G F k T U d G e T V j d 0 M r L y 9 H S 1 l E b H F Y e W V W e U R C a 3 l C R n U z Y m t W Y V d o c G V m U E h G R 2 5 s Z V N a S 3 d a T W t T K 1 B y N j R 1 d X Z 2 M G F Y T G w z U X B V c 1 h y R i s v M 2 x D W n R t U 1 Z X c D F P Q n d D N G M r Y 0 8 v U H o 4 S U V r U 1 F r T k Q w Y n A x N j F L S j Z y M 1 c r c X J W Y X F 4 Z H V 4 Y n o 1 O C 9 I c 2 1 Y T D B L T k h E M 3 o y M l d k N C 9 2 b m 5 z V 1 R K R X F 4 Y n Q 2 N 1 U v Z 2 N Q S G 9 T O X Z U M i s r K z Q 3 Z E 9 q U U F S c z N i a 1 J 3 Y 0 R B M m J k c F V h c i 9 z N 0 d 6 O C 9 m Z m Z O Z k s r R 0 1 1 e F k 4 Z V F u S n l N W n M y Y X d k L 2 Y z O W p o V U R X T k h U c 1 d 2 L 3 p 5 Q z d a d D I 0 W m h 3 N G F W c T d w T F Z C M k p p W W 4 2 V m o 4 Y U F M T 0 5 I Q T R U V G l J a X F u b D F v V 2 l R M 3 R p e F l 6 R j E 2 b F J z M k x B Q k F 3 Y 0 9 y U F B W S W 9 I a T R r S G Z m d n N 0 N 0 8 z d H k x V n F M Q 2 t q S X d O c X R S b 0 F x d l M 2 Z l g x O X k y M m J Q W H U y S W N r c 1 d h V l c v M i 9 K d F h V M 2 I 5 N U V h b X B x b G R l V H J s e T V F c j E 3 O T B i Z n Z u M X g 0 c 1 F K T E Z x M E N B c U Z B d S s 4 O H c 3 R 2 p 4 K 1 B Y M y 8 5 d G R U K 1 c 3 Z H V O Z H d 1 S 0 N o Q V V W R V J a R E p a d V p I W U R o M D Z W T 2 4 4 c G t v S V l l Z 2 J P V 0 x F Q 0 N O S F F 3 L 0 Q w O U 1 U W T h l T 3 h W Z G Z m W V V Q U C 9 3 U W E 5 Y X N N W X Y x e F d R O E 9 w M E 9 u M z c 2 S 1 R R Y U R Z U V F h N k t p b 2 1 M d W Y 5 U 2 p 4 W V N U a U l n Z W E 5 M j d k N G V I a H d m a T R 1 S 3 d k K z l l O U 8 v Z j M 5 Z 2 h Q V F J u W j J m M D d 0 M G J U W m 8 w S 1 Z l N H B h U 0 J B d 2 N h Y m l z V U N x e G N 1 Z k t C e j F X e U Q y Z l o 3 U n F O Q n V 2 W H I 4 Z U Z D e G R 3 N m R J b H V M c T Z Z c 3 F V S 1 Z W T 0 9 K V k t K Y 2 F N R 1 F N Q W V Q Z m R k e k Y z N 2 x 6 T W 1 E R U R B U E R t b T I 4 Y W t t V 2 d 1 R 0 R S N X M y Y k V S c 2 J p O W p Z V 0 F E Q W t p V k x I d m o x M U F Y S G p 4 L 0 g y Y k 5 u N G V 6 c 2 J C Y W o 4 b y s 3 b D E 1 N k N m d j I 3 V U 5 N V E F 4 V 3 I x N k 5 W M T k 5 M W R n a F V S M j J h Z E 1 t Z l N 1 V W 0 z b D V l Z E 9 N S F E 4 Q T F Q M 0 x 1 R V J F R D B C Z k 1 D Z 3 l N c E s v L 3 g 0 e E l V U 2 R L Y z c w e H g 5 L 1 l N c V V L W E I z Z D h m b X p a c 0 5 2 Z n F v W X F H a G 9 U a D A 2 R k N W d G t k R V J L Q j E 2 O V p v M T Y 1 Z G h i M 3 g w d F B U R F c w e k F H R E 5 t a l Z v M n J R c H V u Y n R h d W d m V j V a Y X J Z Y V Z s U l h T M H R J d 2 J O Z 3 d I R H g 0 R U Z x d E Z t d l d y R U c 3 Z H U z Z z c r O F B P e n M 3 Q U 1 W V G R r c y t Q d 0 J r W m 1 i V z J T b T F o W V d G R 0 Q 1 O E 9 H N 2 N 1 S U d a T T J k V z J L Z V M 2 c D d M b H k 5 a n p K Z 3 g w R 3 E x V 0 x K a 0 N a N T g 4 a 2 x q a D B S M V V F e E 1 E R j U 1 N V J W S W t v U 2 l v c U x 1 a 1 p H U l I 0 d 2 R F O E F S V G l J a U l 2 V H M y U k 5 Q U F B F R W 9 x T 2 o 4 Z V d Y W C t L T k 4 5 N H d k a 2 d t Y m Z 6 N D h W W G V Y c l l s Z 2 I 2 W D U 4 U D Q 5 d H R 2 O G V P U F A w S W 1 r e G 4 2 S 1 Z w W V d H R E N o Q W 5 s O X E x W H I x N j V j K 3 F M U m R W R k d 6 Z H V 4 S T B i T j l D a V J R c 2 1 t M m J F M T l j W D A 2 Z F B 4 O X k 1 Y 3 p G d D J q U 3 N X Y k 9 t d 2 l u c 1 J K V z V j Z U 1 H d 3 N Q R G 9 k V n F J W V N B S k V t S F l T S 0 R p e V l S Q k J G U m J l R U l a K z J w U 3 l P Y 1 F I R l B 3 N U V q U n h w R 3 l z e W h M e W V a b D l q W V d J d 2 N P U k t T S k J s R 2 M 4 b T h M R n U y R E 9 2 V 3 J Z T 1 R r e E 8 r L 1 B K T E Z o R 2 l L a 2 x N V E 1 R c n I 3 e U M y N 2 R 2 W S 9 E Z 3 d Z Y j E 3 S 2 J 5 V 1 l l c m t v b U l x T W J w a X d i V k p j M m J O O G N i Y j d 3 Q m 5 V N k g 5 O T U 3 R D l u W j J j W U 9 p Y 2 d n T H k 4 U E 0 y Z k 9 o R m F y e F l z d n Z z a G s w M H k 5 L 3 Z y c k d E e D R N T k x U M C 9 H Z i 8 v e k h z Q j Z a c U R J M 2 I 5 N 0 U r U E h q Y 2 Z 2 M m J U e j E x R k 9 Z T 1 h N b V R w O C t i V E x K S n N D R W s 0 a U l 5 R 0 Q 0 O E 9 I b z N M a 3 p F a E l T T U c z Y U 5 H a T F X b U 9 I U k F T Z F R v Y 1 B Q d m d B Y 1 h G e D h Q Z j N 4 O F N K R T Q w Z E V q M G l r a V J o N X N 5 W i t O Z S 8 v b 1 d N a k F 5 O C 9 Q T E w r U F B Q U D Q w Z E Z w b W 8 2 T 2 h v d l B q a W k w a E p T V U Z Z V 0 J q b X o 1 O X Z r c F h X b V h B U 0 V W R 0 5 p N H l N b E 9 w Q 1 M 1 U 3 l a R E l a U H Z y b 0 k z a D Z l a H J h Y 0 5 T e G 1 j R m t a b 1 F R V 0 w x N k 5 Y N z k 5 V m U 0 d U x o Z z h l T E Z i S n R o N W l S S n d v d 1 p N L 0 R x c T Y 5 Q 3 J W W W p Q R H d j R V J F U i 9 G M U V C a 0 l J Y k 5 t e U J m L z V 6 M y t R a z V P R D B h T k h Z O T Y 4 Z V N h W m J B S m N 3 M G x F a n h t d T R h d z l k V z B O W j B u W H J s M 0 R 5 e S s v R E p W S 2 h m S G p 4 M 0 5 F a V l 3 b U l p S U N u M z M y T E x K N z d 3 Q U F H Y l J K U k V G V U d a U k t K V m F 1 W E F r L 1 B 6 O W p o M F M x Y V B m d T N a Z y 9 m e j d V Y W p W Q 1 E w U H g z b n Z 2 d 2 R I U j B k a G h r U k Z s W j J m a m s w O C t 3 W j Q 5 Z T J C d G J Z M j M z b m 9 M e n o v L 2 Z L b D k 5 R X R h V E 9 X e k R p K 1 J F U k V S b G V I b D V Z V m x 5 N W J C M X R Z V 2 E 5 Y X N 3 V G Z m Z k 1 Q U k J h c F Z R Z 2 h z M n J R S m 4 z M z J H V 3 h z Y k x C d z R V S W 1 t N C t o c D U 5 K 0 d 1 d l d y V U 9 U S m s x d z Z O Q W h E Q j A 2 R k l j U E h 6 W j J X R 1 F r S j A r Z X h M Q m h 3 N 0 J u e n g 2 N H V i b G g 5 Z X J W N V p K T l U y U V N X U z h S V V c z a E N H Z n Q w T C 9 Q Z F h G Y W J V b W 5 U c D F D Z U h n N D h 2 U H p N W H I w Y U l T S G g 1 d n N s Q 1 V 5 S D B J S W Z Q M z E x M W k 1 Y 2 l X c 3 J h M H h m L z U 4 O U 9 q U n c 5 a G h r U k h s N S t k a n d Z S U Y y T F p 0 R 3 d D Z 1 Q 1 O C t t R H g 1 T W h v M 2 J t e m t 5 S 2 c y M 0 w 1 O U d 5 d F d y T U N 1 W G J z Q U Z G K 0 l t R D U 5 T 3 B S S 1 p h W E h T Q 2 I w e D h w a 0 F p R W l x Z z F N T 0 d 1 S H V T U 2 N B S E R t e k J t R W g 0 Z E R w V k x o b V d l Z X d j e V p N M k Z 0 Y l c z c 3 N N a E 1 h V F F h T E Y 2 O E d K c z J i W U p T c W N T b m 4 z N k t U c D A 2 R 1 R z c 0 1 o S E h q e C 9 I e H g 5 L 2 p J U 0 V C R m h h V 2 1 M M D Z O R V l N M l l N N 0 8 z d G p S M G F Q U U o 1 Z V h u W X N H R U R 2 d m 5 t R 3 h R V 0 Z z T E Z 4 U V Z U c G t 4 Q j c 5 N j k 3 M 3 N z R T A 0 a U l p T m h 3 b G w 3 N n Z J Y X p y S 3 V Y T G 1 D O F B C d 0 p D Y 2 5 3 O C 9 Q R H d z W E x v U 0 x p N H V 4 d 3 l J e m s 1 N m V q b m Z l Z V F l b l R w M k N r N U 1 U R m k 5 Z X p Q W W 5 W R T V C U V F H K y t 1 b 3 J m U C 8 5 O X l n b 0 t F Q z l l d l V 3 Z W Z K a 1 B Q U E 1 N N U R M N W N Z T 2 o y c U F S c V B C Z 1 F N S H N H V E p F c V N t c H N M S 3 l n c E R o d z d G Y T Y r O U J v V k N V Y V h u W U 1 K S l J H U U V m b j U r Y n R i V z F r a 0 F V R k J R M F B U O C t m T T N q U j J U T 1 R P b m h C T W 9 U Z 2 J l Z n Z 0 d G 5 E b H p C a z V P V H B n M 2 J 4 N U N R a 0 t N S F J h W m l a a V l H T X l Z T V F Q S n l j b G 8 y Y k l s U H Y v O G M 3 a T Z 1 a G 8 3 T E R K a H l j b k p X T E p r Q 1 E 0 Y 0 9 B Q W h C Q m 8 w Y U l D W F h u b 0 p 6 e j c 3 T E V j O D Y 2 a m M z R n p z M m J N S D Y 5 Y X R R M U p T R W l S S l F v O G V Q U k F l S G c 1 U F Q 4 O H F Q N C t w R l E w e W l T Q 0 l p Q j Y x O X U z Y i s x b F l X T 3 d H M E 9 U d X B t U W h 4 T E 5 S V V Z H b m p C b V h P V E 8 z a E J N b 3 Z 1 c j g 2 Y W V m W X N 1 V 0 x R Q 0 F N V 1 B H N E 5 W W F g r V 2 9 B b F d i U n F Q Q n V u W H I 4 T 1 d Y W D B J S W d m N z k r K 0 8 5 O T k 3 a j l 4 U l Z X V 3 h z T E 5 h c 1 d Z T 0 R C d y t p c U t n S X R y Y T J H R F p z R 0 o 1 L y 9 u b T R 1 Y m t a T 3 p 5 c W d y U z B O R 3 p l d k J r Y k 5 t e E F U a z R P T E N 3 c z B M V n J W N H d i T j Y 1 Y X h j S 1 l j Q k l S M W J L Q W d J Q S t r a V J 0 Q V d B d m h E Z 2 x T V k l l Z 0 8 0 Q T h u U T Y z Y 2 p v N k 9 o d F J n N 1 I 3 S m p U R 3 M 2 S y 9 Q Y m J i L 2 p 3 d 3 c r a F V x b m c 3 Z T J O M m J O b m 8 y M 2 J 0 c 1 l P a S t x W W Y v N z V C M 1 B u e n N X R k N 4 Z W d W Q 2 9 4 W m N v V U R C d z Q w T m h o V V I y V m x K U 0 V y N y 8 r R 2 5 2 M z d v V m F y W W F G a F F W N j l l c U Z B U U 1 H b 0 d Q S G p y Q 3 l z a k o y a U Z S Q 1 V W R V J U c D A 2 a F Y 5 K y t R W D c 5 K z l I V V Z F U n J L M n Q w Y m R 2 W D d 6 O D h z d G 8 y c l R w U X o w L 3 A 5 U V N F Z F d T d 0 1 E Q V Y 0 U V F x e V J K a 2 d r a E 5 z c G t z d E d u V D U 4 V 0 F R R U J L e V Z K R 2 k r R T B B R 1 l H a F V W d G R q W X N a b 1 R j M D g 0 Z 2 V L c W d Y U G 1 6 T U Z m Z i 8 w R l N a S X d Z c 1 F J d l B M S 0 s z Q n d j R E I y Y U d U a W N u T n p z W G J 0 V 3 F 4 Y n R 3 N U N D Q V F F Q k d E M j d O a 1 B O R 1 d P c U R L W m 1 a b j Q 3 c n Z 2 c 0 d 2 W E x x U 2 1 w Z 0 l B N n R X c m g 0 R U R C e U l z T E F 5 K 3 Z y N n N 0 b T B r U W d q R X h j V m g z N z U 5 M k x a d E c 5 T F Q w d 0 V B O W V 2 W F I x a F l H R j U 2 N l N V N E 9 6 d l h 5 T G 1 Z Y 0 J J U l B Y b 1 d n W U d C S H d H W U t v V F F D U 0 U r a W 8 2 T 2 Z y Z m t E Z 0 V C Q W R N Q X p M K 2 J q S z Z L a W 9 x Y U R L R E l L T k d h S V h P Y 1 V s d V J I V H Q y W U 1 t U 0 p j a k 1 6 R F F V N 3 h n N G N D Q X N M Q 3 l N S F J x W k d L M V d p M z M 3 O W h r S 2 d k a m I y K 0 8 x M T E 3 R E N 5 K z h Z T 3 p R e U F 4 c H R W b 2 N Q W G 9 V V z d k d X h W O S 8 v U V d O U m d N Q W F O Y X N H Y 0 x D d 3 R D N W M y Z T B i d D J h d j Z z Z U 1 a M U 9 o O H V Y T C t Q N D h l U F l 2 M z g v W W 1 O a k F R Q l d W b F l J R G c 3 R 2 9 F R 0 Q w T E 5 u V D F o Y V d 0 Y m 9 l W m x 3 R W h F O V F 2 N y s v a 2 9 M Q z R 0 M W t p U T l E e U F m d 0 d 1 U m t a R n J L O W 8 z S U N E Z 1 g 1 S W t m U X Z B R n N C K 2 x V b z E 5 T X F W S z Z y Y W p O Z G N Q U z R K S n d C a 1 p X V m g 2 Z E t s M k x s e k o 3 U m F M Y n k 5 d l R G N T h t U j A 2 O W F O S X d r R U l R U k 9 u R G l C T D c 3 N E F o Y 3 Z Y b 1 J N S m t O W V d C a i s r O S 8 v b 2 t H R E J z W U 9 q e D R E V 1 Z s W j J M N T l P L 2 J z M l l Q W T J G a m 9 m e j A 3 T 2 p x a W Q r L 2 U 2 T m F 0 R 3 d J R E E r L 1 o x N U d x V H E x V 0 l 5 b 3 F D a 2 V Q S H N X d n Y v N k t 0 T F E w Q U l B a 1 N m R H k 4 a 0 p Z V 0 J p Z W U r N j V S L 2 J 6 e n p X Y 1 J F U 1 B r S i t m b j V 0 Y 0 x 0 O H V T V k l J Z 0 x T a W 9 x S V h 6 c H c 1 O C 9 1 O W p t b m Z 2 b j J J a F l Y R m R n Q n V R b 2 p 6 T X B u c z Z k T 2 5 U N 0 9 D N 1 V O N m 5 C S k 9 2 U 3 R Y c m 1 E Q m d n V T R k Y X E 0 R m x Y c j F x M 3 g y b X V 2 b 1 h Q b n p r d z h I M E 5 D Q 0 p 3 K 2 Z S b 3 J W N j V F Z E h R M E F N R G Y z e D l 2 d i 8 w M j E v e V M w U 1 F s S l d I Z n Z u M D R k d X d Z e n A 0 O W F 4 a j V 0 T E N 3 U U x 0 M j d S Q V N F Z 0 o v Z j M r M G F k T U c 5 Z X J W T T N L M G R V T k 9 U Z z R 1 W E x p Q U 0 y Z k 8 0 T 1 R K a z R p S m l V R l J V Z k d F S 1 V 0 T F M 3 U n A w d 1 p k d T N i R l U w O D l W U 3 R U N T V s d 0 V o R T l J b V V x M F Y 0 d E t p c D Y r c 3 l a T T V l c m N x e W Z u M T h U d V Z 5 K 1 I 1 S 2 t O b U F G M j R m M k 9 L e m h 2 S m V U S j A 5 a X h Z b 1 Z P S H Y y T E F D Z 2 V m U G 1 H R G R 1 S E h y M T Z z W E N I W S t C b 3 F J a U h E N T h H R 3 Z Y c n N X R k N 4 Y 0 F B Q z F i d H N U R W l S U F J 2 W H Q z S T B k S D l Q O X l j b k x 3 K y s r L z Q 5 Q 2 h R N G l P a m t a b V p t Y X B 4 M X U w Y U l H T 0 h U d k N 6 O D h Q e l p z M 1 I 1 T W 1 U U j c 3 M z J G R l J V V 0 l q N C 9 I M W F 0 W G N l S E N C W n c 0 Y 1 F L W E x s M U N 5 V 3 V z R G c 0 T 2 F O K y t Q Y n A z N z Q 1 Z X Z Y c k I w Z E d 4 M X V Q a 2 x G b 2 l v a G 9 X R U J E U U I 4 Q l d T W k x z Q V B 4 V l V G R H d 6 U G 5 6 N T l N Z j V E b D h m S H d j N 0 8 z d E 4 w d V M x Q W V z W V B 0 U U h 2 Z U V V K y 9 J a 1 N O W X U z W X R Z b U p p Q U F B T k d 6 Y k V p Q k V q O E 1 3 e n o 5 U l l Z U W d 5 S F J r W k d k a X p a d z k r K 0 9 F S D N M c D F D d 0 R R c G s w Y m p C a 3 p C b j M 2 O U R G e W R F V D N k K 1 h L R l J 3 L 2 Z o e F J V V k U 0 Z C s 2 Y 1 l T c W 9 u c V d s S l Z x M G F J R z J i Z H V p V m F 0 V z h Q Y j J S c U 5 H a m V E a z V H U j J z e m l F R U 1 q T X p F U m l Z a U t 1 W G J 1 R 1 M 1 Y 3 U 0 Z H k 1 Y z d o O C t i S m h W R m p Q M G R F U j d k c T F 3 e E 5 Q U E l I T 2 5 U d k Q x O W Z Y U 0 Z I L 1 B 5 Y W N S R V E x c U p K S 3 R K c j d I M W t o U z F h d 3 J S b V A 0 N V R h e W t S S F I r U H J y N y 9 H W D M v O U J a M U 9 C d 3 N M Q y 9 U c j F 3 O E R C d z V F W U d B Z 2 k z Y l V Z V H F k R G 1 m T 2 5 N R 0 9 I V H V 3 Z S 9 k d W F E U W F 5 R 1 F 5 Q k F j S F k r e l l z U W d K Q 1 R G M m l F V F Z k d j M 2 Z F p 3 O G V S S V h M b H h B W E Z 3 Y 3 J s M j d C c l Z h W F c 0 L 0 d 4 c 2 J O R 3 Z X R E Y 1 Z V h t a l d y Q m t h T j I 0 T U 5 6 Y z N O R 2 p R Q V B Y c j E 0 Z F N x V F M 1 a E Z R S U F i V m F q Z l Q w Z E t T b H B T R T V P U m 1 K a V l t N G Z 2 M D Z y b D I 3 a H V 2 W H J 5 T X Z M N i 9 j Y 2 R i V z F 2 R H k 4 b 0 s z d H p k Y X Q y N k 5 r S k F R K 1 B q N E d P R V Y z Q n N U V G l L a W 1 s R z J F d T N I M G R I U k 0 y d m l p Y 3 R V c 1 A w e U t p c n F k Y k N D N 1 F O a H d s b G V V b E l T S W l J a X N I Z n Z Y c 1 B V T l J j W E Z 3 d 1 p N Z 1 M 5 Z X Z X Q 3 Q 3 Z T N 5 W D B v b y 9 L R U V M a D U 4 e W I r K 0 9 N U G J O b X l C W W 1 K a V F B Q U 9 6 c z c 5 T 3 Z Y R H l O S G p u e m 9 I b n B F c G t p b j A r S D Y 5 Z X M 0 Z S 9 Z c 3 p w O C 9 q e H M z Y m l B e E 1 S R X B L U 2 5 R Y X J X V k h t Z G p Z d 0 5 Y V j F m R G w 0 d U x D K 3 J W c X d k Y l c x c 2 9 s Y 3 B T L z l y Y T J z T E t 5 Z 3 F X b H B h d 3 N M Q W 8 5 Y S s r a 2 1 0 U l V S R z B X a T J L a W 9 y S z N j N 0 5 6 V V Z l W G g 3 e T h 2 S k s z V m F w V k V o S l N j S H Q y N 2 N O W H h V b G x I b 3 l t U X d 1 T G k 3 d z h Q Q k F z M m J O M E t a T k c 3 U n Q y e G J l M 3 Q 0 b W Y 1 R 1 F h e m l K a U d w Q T J V c T B R b 2 h K V V Z G U j M 5 V G t P V m p C O X V F d z R h e G N Z V 0 V o O X U z Y m g 1 M D d k e U l 5 T X R L d z l z Z l Q w e F A 5 K y 9 k S H Q y N 2 Q w S 3 B W S z h o a 0 1 p T k h T b m 8 2 b l E 2 e H N i R T R l d l F v O X U 3 Z G k 2 d F h y d 0 l v c m p y c D c r K 1 B B U U 1 H N E 9 t b m 4 0 Y U 5 q W T J S S X l X c W Z S c U 5 4 c k N 1 O G V y V n E 0 a V B q O G Z 0 M j d j T m 8 0 Z l o y Z G t 3 d F Q 4 S m t p V E J 6 c z R P R F J v M G d K T 1 R F M X h k W G R H N G N X T j R l M 3 Z E e T h z T F R a c z J o V n d 1 T j N h W T F j S 0 V r N G p v S V Z X b k V t M T F s Y T F n Q y t D W n F L a W 9 H N C 9 p W E 9 h R W F 6 a X J M a W t w Q 1 R 0 M j d N R G h 3 N G R 4 K 2 Z K b H c 0 Z X l o Z z B i S W l 3 c 0 R O M j d k M G U 3 Z H U w Z S s w S W R 4 b E J V V k l R T E Z 5 N 2 c w S 0 Z E M k x k d k g 1 S 1 N r Z 3 l Q K 2 Z q N G 9 G d T N i a G c w Y U Z D d F Z K M G t x c 3 N L Q 3 d z T m 8 0 d k p 5 Y 2 x J U 1 V t Q l N x V k N i b T V 1 a F Y 5 b F J 5 N j F X a T A w R 2 c y M F d p M k V F S W J S e n J L a m 9 I S z U z R E J h V 2 5 M a 1 Z L b F V 3 c 0 h C Q V M 0 d U x u Q j F k W V d i b X h 0 Y 1 h G e G d i V z F 0 N 0 x m b W t l R 1 V X a U t p Y W 5 x W V N y V F Z G U k F R M E J U Q W J r b V M y Z 2 d o Y m d z a G 5 v M k 9 q d j c 3 V V o 2 e n J t U E N X V D F K U 1 V u W X M y Y 1 B E a D A 2 a F B Q b n p 4 d V N U e H N i R z N U b z B B R 2 R P M 2 R H K y 9 i d D B h S k Z D N U 9 m M G x V W G F i V m F Y T D E 2 R l R F e E 1 U a C s v R G h P b m p 4 c G 1 I S W 5 T U k p h d F d x R j d 0 M j d J e X d z R E U y Y U 5 E R n l 0 R V J F b F d Q Q 1 N V U l V E V T g 4 O F V S Z l N a S z J Q R X d s M n V w a U J k c 0 h 4 e W 0 x R H l j M U 5 S V j c 5 d X p C c 1 d Q S G N P N 2 N 1 V k t G T 3 B S S 0 p U c D E 2 b 1 J P b l R x a G J k d T J h T m F z V 1 o y Z C t t V k 1 H b z B H T j I 3 Y 3 d M b H o 1 M 0 R p e E F u O D l k Z G Z V S 2 4 r Z j l h O H R i V T E y c l J w Z 3 l l Z m Z C S l B Q L z A w M 0 5 6 Y 2 p C Z 3 R F V k h W T W V F a 0 l u c E F n W U d C L 3 h G Q 3 J K U W t T U V p n b 3 l S S k Q x T 0 p 0 c m 9 z Q X d J Q 1 Z r b V N O T z V 1 Q m R 2 L 1 J V V k Z M Y X J s R 0 9 v T U p w d z F w N m l v Q 0 Z G U l V m a n p 6 e j h S R l J X R m l 4 Y 3 Z H c H F L Q T h X d E N u e D l m Z E c r Z l h 1 M G J 0 M G F Q a j Q r V E V M T D B D Z V h W N j V j d 2 N X T E Y z S G 1 6 Q m x j d k h p e F Z I c 0 R m Y 3 V I Z 0 l B Q V B Q b m t r d 2 d P R H V a V V p p S 3 F j N 2 l H a z R q b 3 d U e X l T c l R W e F F x M l Z j T 0 U 4 O U Z S c T l V N G V m S W t q a D g v a m t 1 W E x p R X V M c T V j d F V W T F M w d T B h d F V L d n I 2 K z h Q T H l R d V B H a m R H b 1 V T T j R l S G l Z Z F d H Y n d z S k M z T H A x Q z R t S m l V a E l T T U M x Y T l m d 3 p 6 L y 8 0 T 0 x G a X l n c 0 x D e T F y N D J O R F p v M 2 J 3 N W Z Y M S 9 E a U x G U 3 F U U l M 1 R V J F T l l N S k p 4 R l J G Z D J 0 U k x 0 Z W t x U i 8 0 U k Z W b 3 E w d V Z y Q z l O N j d o c k Y w N m 5 j N n c 5 d k R j d V h P S W p Z M 0 Z 0 V 3 Z Y a 0 o r Z l g y N W Z T W k x n N G V F Q m I y O X Z O R y 9 l S E 8 3 d T d t a l F v Q U V h T k d n Q V o y Z G 5 P R G s 1 b V h S Q 1 d s Q l F n T F M w T k t T b H B T R T l Q U j J w c W F s S V R r N 0 c x Y X R Y R V J j W G g 0 U 0 V o Q X F y W W N y b G N u a D d l O F B I e H d k K 2 Z u N T Q 0 b 2 t u N E 9 Q a n c w c k F S R 1 N X T 0 t X V 2 l P Z y t T b G F p R l V L a 1 M 1 S T B O R E l 5 O H B G V W 9 x M n U 5 d T N i a D h o a 3 N o M l N K T G 1 5 Z 2 0 x c F R E a U 5 U N n Z W N H N x V k s 3 a H k 1 U X J p N H V J U U h 4 K 1 A r U G g 0 S k N Z b T N y U D N I Q U E 0 T 0 R q Q X p j M 0 4 w T G k 5 W H I x N n N M Z T N o N z I 5 U F d 4 d G J X R m 5 a M m Y 0 M T h i R 3 B z S 0 t r U 1 Z 2 V j l Z d l Q v O V Z V R k N B b k p 5 Y 1 V s V X F j M 0 p 5 b 0 Z L c G 9 G S 3 B r S j Z l a n F T a 0 p D U W 5 K e U 1 y S y t 1 Z X N k d l k y S 0 J 4 N D h h R 3 I r Y k 5 t N k 5 G a X h i d z h m S G g 5 R m d p Z W 1 3 d z R T U W l 1 Z 2 R q V k t L d E x s Y X d y U n l u M U p x d T I 3 Z H Z J e T R 1 R G 5 G e G N V a E t T a k t N R 0 t h b X B p S X R M Z T I r Q 2 F r e E t S U U t 3 M m l z d m 4 r Z W g 0 Y 0 h 2 T H k 4 N E 9 Q a k E z Z D N k M k 9 I U 0 V S a 2 R F d z R p W W d x W W N 4 S 3 R O V j F 0 N E x 0 R m t t U 2 V v T V Z i Q T J Z Y 0 5 a Z H V i b T V T R X B L U W x K U 0 V q S X l N c U J T c V p D V m x Z W H M 3 R 3 p E N k t O K 1 J G S 3 R W c G N i d F N 3 N 2 9 s b X l U M T d K M F Z E O U 5 o c 2 J H O W p a M l V H c F Z C c i t 0 Y m U z a D R P R E E r c l Z x d 2 N u S n l l N H V i b k I z Z D B k Z G 5 a M n h u N T d p S W h N R 3 R k d 0 V o R l Z 3 a 1 F x M F Z Z W E s 5 a V d 3 W V N U a U l p b z l q S G h K Q 0 l x e i t R c T B W W V h L O W d X N H h w T 0 l p S W k 0 K 0 d V V 2 l L a X U w e T V F b T E x b G F 4 Z 0 s 0 U T R r S l d W T m Z U c T F h d j N y b l J p W n B o d 0 V o R V J H U T h U V G l J a T F J M U t 0 T l h G Q 3 J h Y 1 V r d E V S R 1 F z c H B S d 3 N 2 a 1 V F U m 1 O b F p Y V j Y 1 S W t o U U M 0 c X R W c W 5 6 U 1 h a Q k 1 B W W 1 K a V R n T G 9 L S V M 0 S U V t U 2 5 5 U k p N N H d k R X h F U k V a b S 9 v S 0 F n d z B 3 a l U 4 Q 0 V r N G l N S m p v N i t u M G h 4 T 0 t D Z 2 9 J T 3 B 0 c j I 1 R 0 Z F U l V Y Z H l N N 0 8 3 c X p U N l Q 2 T G p J e D g z Z G p 4 R U J F U k V k V T J r e G x x S l N J a T g 4 R T F u R V J F U k 1 i R E t i V k V S R V J F U k V S a z l r d 2 0 4 e V V p S X Z Q Q 2 9 r R k V S R V R H d 1 J G T 0 l p S W l J a U l p c W 5 F c 0 d r U k V S R V J F U k V T U E J a T V p h a V V p S X Z Q Q m 9 r R k V S R V R H d 3 l t M V J F U k V S R V J F W l B a T U p 2 T W x J a U x 6 d 3 F K Q l J F U k V 4 c 0 V S V G l J a U l p S W l J c X B 4 c G x Z M H l O T F l B U k R S W T B Q d T R 1 T H l o c E 9 U M H l n Y k c 1 d V d r a V J a R k J Z V z N y a D I 3 Z H B 3 S V l T O G R l d l d 4 e U 1 q S S s w Q j V C Z z d V Q 0 l p S W l L c U d V d z R p Y W c y M k x a c z J Y S y 9 K R W 1 5 a E l T R T h K e W N u Q k 1 B c k 9 y V n E 5 Z E p x O V h t e U d R e X A 0 Z D V j b X R y N n h Z K 1 B q N i 9 u R D k v M 2 g 5 Q W Z z M k V Y R H Z x Y 3 V 6 M 0 V o Z 1 l L S U t D Z 2 x n M G l J a U l x S m F k U G 4 z Y X B L Y l V N d U V r b 2 t l d W N l U E c 4 M l V 5 b W V M U 3 B V d F B B a W k 0 d X p r L 0 t 5 d n J B Q U F v R k l w T 0 Q v U D h N c G 1 z Z 2 J X M W R Z d U h q Z E 1 Z N m 5 M c 1 J F U k V S U G Z E T l p 4 R V Z L S G 1 6 W n R 2 O S 9 U M F h L N i 8 3 K 0 h o O G I 2 L 3 Y v O X Q z Q z A y c G x B b 0 9 y Z H Y z e j R U Z 0 J V Q U c w O V B 6 M l g r L 3 Y 1 c F R 6 e n h S S T Y z d C 9 j U E F P c m R Q Z F R L M m R s N V h I S n k 4 a H o 4 Z j d K W m 9 Y c j E 2 a j N a d W 5 Y c n F J Q 0 F n S U k y Y m R x Y 0 w 1 b U l L c F h L M 2 5 j Z k s v V H o 4 N 3 Z t N E 9 E U V Q v O V k 2 O W F 0 a n d O Q V l H Q 2 c r a j V y R n V U d T d 1 N G Z 0 b T N i O W 5 w Q V F F Q m g y N 1 p 0 Y j d x N X V i M E h 3 T 0 x 1 Y S t v V U d C Z 2 9 I Q n d j K 3 J k c D A r W k N R R U J B d m 8 r U H o y N E F 6 a V d l b z l M W H F q L 2 V 5 Y 2 x w c k w r L 2 Y y c m p 4 b z A v Z j R q W X F 4 U n I y W E 9 a a X N q S V N J b W p t M F J F U k 1 T R W s 0 Z 3 F s S l d W d G R Q Q n d h R z M v c j Y 5 d l g x L 1 N a S n N i R z F 0 b n d B Q V I w Z k g z a X F W Y W k 4 Q V R k T 2 1 U V m N y R k l x Q T J O a l k 5 d E h S M G M w c 0 x D d 2 F O b T N h O U R N Q W t N d m x M V 1 F 5 b V Y x b V p 1 Y U o r N T N U M m R s N T B 2 W H I x d 2 R F U l V X N U Z S U V V Y R 3 Z X c k 5 s c S 9 X T l d W b F l P T j I 3 Y 2 V D V X F L c 3 B C c F Z K d G E 5 S 2 t 5 V X I 5 W X h j d l h 1 d 0 1 B S k d S a 1 l y S X l N a E t w N U E w Y W R M a 1 M w Z E h 4 M E h Y c m w w Y k Z C V V Z w W X l M a X h 2 b T d P d z g z c 1 B E W T N h W k 9 G N i t j T 0 Z D e j B 1 W E x q V z N 0 T F I w Y T l h c z J W T D l Z L 2 Q 2 c l h v T 0 R n N T l 6 c H c 1 N D U y U W t E Q z d 1 c k Z Y T m R h e T V 5 S W l J c U x I b T Z r V k R X T E N T V V F W U 2 s x T i 9 j W G E y c n F s U X F G b 0 R N Q l p M c G M z e n N q S S t O N 2 U z c j R m Q U 5 q Y j I v Z k t 6 T X p j Q m F C a G d 3 W U 5 S a V V t S m s 1 U 3 E 5 V U p B R k p 2 M z c 2 O T J O S F I 4 V j h B W U d s c G F Y M z N L V F g z T z J k Q 1 F z S l V 0 V n F k Q 0 N B a k 5 U V j F x V U t o Y U l 1 N 0 k z c V p t W m x i O C 9 M e U x 0 a m E y d n B w d G R v c 3 V W e n V o Z U x S M W F w e W R u W j J I c E 9 R a 1 B C c W J t N X V E Q U N O V 3 E w K 2 Z 1 d l d y Z G 5 P e n M 0 V H l z U X h D O E J 0 d F Z x Z G 1 K S 1 M 4 b 2 1 q b y t P e m R 4 K z Y 1 M n Z W U z B s S l d R a E F C U 0 N y b X J G W E 9 k Y X k 1 e U l p S W l J e U p W e k R T V V N W U 2 N y T H l 6 d G x h M n Z i M j h i R 3 B p Z 3 J L K 3 V Y a k l 5 T V g 5 e m Q z Z C s 2 Z m Z 2 M j U 3 Y T J 0 a U V a R 1 J u U D I 5 c m F l Z 0 d R Z k g x O W 9 5 d D R E b m x l W H Q 0 T k F N T E 9 6 c T V k V G s 3 T 3 d Y d W R z S 0 N n N E p i K 2 R t R m h v U X J G M D N l d E F H Z z l Q R H c r Y 2 5 a M m Z q a z N O L 2 U 0 R U V K O W R 6 Y 0 x W Q 0 d S Q l F C Y l c 5 d W 1 B S 1 R z N 0 9 6 e k p i Z H J O S n B Z U z B 0 T E Y 1 U z R B R m R Z V 0 p o U T R 2 R m J N c G 5 N R G 9 D R n J h M X R r M 3 U 5 V n Y y T n Z M e T h 1 S k l Q U E d q c 0 R 4 S n I y W E 9 a Q 2 h Z T k l p S W l N Z z R X R F N L a U 9 p T X p N M 0 9 u b l o x Z G I 1 b E 1 K a 3 R M U y 9 z K 0 9 6 d j d v T G U z O T R i N j l l d j N 6 Y 3 Z M a X d L U U x v U l F B c 0 R G a X h l Y n F 0 W H F t e F U 4 V G J w S 3 B U c m c 2 d W 8 2 O V g 0 S l o y V 3 N y Y T J i d T d t N V R U O T M 3 c H h m W V d I a E J R Y 0 h o M z Z P a m 8 3 R E g r U T U 4 d k x 5 Y m d H Q V F x S H d W Y X Z W a H V t O W N y b T h 1 V W F q U 1 F D Z z A y O V R L Q l Q x M U d w M X p 0 M X o r M m 8 w b W t R Q V d p R k V D b k R Q M T Z w b m V L N 3 F 4 U D R n c 1 p h N V R V U k V S R 1 J T T 0 t X V 2 l D c V Z u W j I 5 M D k 3 Z X Z y d X R y V z F I b F V y M U c 0 Q z g z T n p j N H k 0 d U x 1 K 2 9 W S 3 F k Q U t C V 3 E r T n p j b k l P d T d 1 N 2 Y 2 N V F L R H d C V 0 N x V n l 2 W k t w Z E t 3 L 2 p N K 1 B 2 N T F w V k l a N H U z d C 9 i T l N x V 3 l I N G 9 0 Z D l S M G R I U W Z M N V h L L y s 4 V W h o T E F D Q U J z Y m 0 2 W U E 2 a m R z M l B D T m t v L 3 J k T G 9 N Q U Z B c W x W M E F W T l p p S l N r e k 0 z T n o w N l p O d j F R c W x m N E F M Q l V L U l V k M 2 Q v Y 1 B r c E 9 U R j V U Y z B j W E Y 1 U 0 1 B R H R i V z F y N n V y c T d 2 c E t h b X J x d n F h N j J o M k t z Y 3 E 2 b G k w U 0 F p S W l J Q 2 1 I Q V M w V D N r N X V a R 0 E 1 Q 3 A x Z X B v M 0 s w d 2 0 1 V 1 Y 5 W X R T c W V 5 Y 2 5 w N i t T N y 9 m U C 8 v O D h 3 S U F u Y S t 2 N z R X Q W d J Q m N U M C 9 Q d G J o Y n p S W U F D Z 2 9 L W W 1 O a l k 0 T z B X b T J X d D d m M z N v Q 0 F n U H o y N 2 R 0 Z m Q z R n h l V k 9 T c E t M N 3 h W R l l X S G d w S l N W b H F i Z T M 5 M l k v U D c r V E t w V n F Y O G 5 I Q 3 d v S 0 x x Z W 1 w c T c y O G Z I W j V l L 3 Z m N 0 d 5 N T d s N j l l c U x P V G s 1 Q j c y O X Z m Y 0 Z C Q V N v d m I y O X Y w M U p T Z m 5 r e n A w N 1 M w d n V w M W F y a i 9 2 N y s 4 Z T J h d F h x c E V x b D J w Z V V s R F N u c X E r M X B t S 3 Z h c X h F U k V S R U p a b G E w U 0 N U b W R 0 T F J H U n N D b 1 d p V S t 2 V 3 J Z O U h S a 2 J h Q T h n e G R q e D F u U k R D W l A 3 W U V S R V J Q U z Z D Z 2 9 J Q U Z N O D J N b k l v Q U R q Q 1 N V U k V q N E M r Y U J B U k V S S F Z y d E 9 u V D V 0 T X N n a 3 c 0 U 1 F p S W l J a U l x S k h 4 R 1 F 5 W H l J a U 1 p K 2 N V a 3 R F U k d R Y 3 B 0 U V d o U 0 9 j U k V S R V J F U k V a c 0 x V a W d Z e D R T U W l J a U l p S X F K S H d t U 0 d X b 2 1 J e U h 6 b 3 I 2 e X l G e W N S R V Z I d D Q 1 U m F J a U l p S W l J a U 1 u c 2 1 r L 2 t T R V p G N V l k R W d J a U l p N C t B S U p 4 R V J F U k V S R W R V N E Z n M G l J a U l p S W l L a X g 0 T E p E T F V T R V p I N V l O R W d J a U l p N C t H V V d p S W l J a U l p S W p K N 0 p w U D V F a E d S Z V d I U k l D S W l J d V B n Q 0 N j U k V S R V J F U k h W T 0 J Z T k l p S W l J a U l p b 3 N l Q 3 l R e T F F a E d S K 1 d E U k l D S W l J d V B o b E Z v a U l p S W l J a U l 5 Z X l h V C t S S V J r W G x o M F N B a U l p T G o 0 Q W d u R V J F U k V S R V I x V G d X R F N J a U l p S W l J c U x I Z 3 N r T X R S S V J r Z m x n M F N B a U l p T G o 0 W l J h S W l J a U l p S W l N b n N t a y 9 r U 0 V a R j V Z Z E V n S W l J a T Q r Q U l K e E V S R V J F U k V k V T R G Z z B p S W l J a U l p S 2 l 4 N E x K R E x V U 0 V a S D V Z T k V n S W l J a T Q r R 1 V X a U l p S W l J a U l q S j d K c F A 1 R W h H U m V X S F J J Q 0 l p S X V Q Z 0 N D Y 1 J F U k V S R V J I V k 9 C W U 5 J a U l p S W l J a W 9 z Z U N 5 U X k x R W h H U i t X R F J J Q 0 l p S X V Q a G x G b 2 l J b n F z Q k F V R k l T Z 2 9 p T n U 0 a m R 1 N G p k d T R q Z H R x Y 1 p z c F l N S k p S R V E x T G p J e V V v c U 1 q S l Q w O U 5 1 b E V y a U 4 y N 2 l O M j d p T j I 3 a n Q w V 3 d E 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l I z Z m Q v M 0 V h b 3 p a U z B w T E l B Q U F B Q V N V V k 9 S S z V D W U l J P S I s C i A g I C J U a G V t Z S I g O i A i I i w K I C A g I l R 5 c G U i I D o g I m Z s b 3 c i L A o g I C A i V m V y c 2 l v b i I g O i A i I g p 9 C g = = " / > < / e x t o b j > < e x t o b j   n a m e = " E C B 0 1 9 B 1 - 3 8 2 A - 4 2 6 6 - B 2 5 C - 5 B 5 2 3 A A 4 3 C 1 4 - 2 " > < e x t o b j d a t a   t y p e = " E C B 0 1 9 B 1 - 3 8 2 A - 4 2 6 6 - B 2 5 C - 5 B 5 2 3 A A 4 3 C 1 4 "   d a t a = " e w o g I C A i R m l s Z U l k I i A 6 I C I x M j c 3 M D g 4 N j M w N z I i L A o g I C A i R 3 J v d X B J Z C I g O i A i N T k 3 N z M z M T Y 1 I i w K I C A g I k l t Y W d l I i A 6 I C J p V k J P U n c w S 0 d n b 0 F B Q U F O U 1 V o R V V n Q U F B N l V B Q U F G Z U N B W U F B Q U I 5 N j d t M U F B Q U F D W E J J V 1 h N Q U F B c 1 R B Q U F M R X d F Q W 1 w d 1 l B Q U F n Q U V s R V F W U j R u T 3 p k Z V h o V T l k M y s 4 Z n Z N V F B Z Z E p B S F p B e W d J a U p t d 0 d M W F d p a F F Y R U 1 X M V d o Z D R h T E V x U 3 J W O T B L Z T E v b H l x M X F V c X R D N F Z v U z I 0 S V l x S W l B S l d R Q U d W T E N E R 3 F F V T J F U W d C Q X l F a 2 1 V e G 1 6 d S t Q T D V N R n d t c V N N M G 5 l c i t 2 S 2 x a a 3 p a L 2 x N R X N L N T g 5 M G t 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2 N a e m x k Q U F B Q U R X W G s w U F F S U 2 N s d E h 0 a F p 1 S 1 Z m V 2 9 j d V c 3 W n U y Z E R O N l p w Y W l 4 T T d k Z D l Z d U g x T H g 0 V E V s Q 1 h h b U Q v a T l Y e F Z P b D B U Q U F B Q U F E U 1 p r V V B U U i 9 6 d T V r d E s 5 d X p l W m Z 0 O E Z U Y W F Y a 1 Y 1 b W Y z a G 9 q Z U Q x N H d h V U 9 E M H p 3 T U F v U G x 3 T z E w Q U F B Q U 4 0 W F J 2 a j l j Z W 1 m e D Y x O F N r T m 5 L N 1 B V N l g w e X A 1 U E J I c W x 0 N 0 g 4 b m d p W W 4 w b F g z a S s r c l o 0 c W R N M U F R R E N u O H Z w Q W d B Q W F B Z z d D c m Y w a T Q 2 S m M 3 b 0 1 T T 3 J W Z T B D c 1 M 1 N n J u Y T R E Q U 5 B O E V F b 0 J B Q z F D V 2 9 j d V d 5 S W p v N X d 1 Q T V K T z Z U Z F E 4 U W x K Z k R N Q U F F Z U Z V Q W 9 B Y U J H W T F D a T h i U D E r W T d y V E 5 R Q U F t Z 2 R D S 1 F B Q U F B R E F N W V J T Q U F B Q U F J Q m p D S 1 V B Q U F B Q U F N Y 1 F T Z 0 V B Q U F B Q W p p R 1 V B Z 0 F B Q U F B Y 1 F 5 Z 0 Z B Q U F B Q U R p R 1 V B b 0 F B Q U F B Y 0 F 5 a E Z B Q U F B Q U R n R 0 V J c E F B Q U F B T U F 4 a E Z J Q U F B Q U F n R 0 1 J c F F B Q U F B Q U F 4 e E J L Q V F B Q U F B Q 0 9 J W l F D Q U F B Q U F C e E R L Q V V B S U t T c V N 2 c n Z m O D N u e l p 0 c n R u L z N u Y l J s e S t H U D N i M j c 3 a k V o d G k x d D J I R D R Z O H Z L a n E x T z I 1 Y S s v U E x n Y l N 0 W E h 2 N j R R R U J h d G V y S T V 3 W U F v Q W t S U 2 d F Q X F P M 3 h 4 N l d 2 d j V Z Z W V r a G F z O F p z V z d O R 2 V 1 U V J h Z V B H K 2 8 r e G J Y U E 1 v N C t h e j d W W m x 2 U 1 h 2 M G o v K 3 R l a H I 3 b G d n Z l R N T X p Y a D F P Y z d m S T J X S l U y Z U x M M z Z h d D F 0 T T J a S V g z e H g 2 R 0 N a b X l 1 O S t L T D A v d n R T Z n Y 3 Q k g 2 d F d T V T g 4 W V V J N U F B Q k 5 4 T 0 4 w Q V F B Q W h J V 3 Z 2 N W I 4 Z n Z O N D B 5 W V Q 3 R 2 J O a 3 J w M W s 3 N y 9 Y a G 9 3 d 0 R 3 K 2 t H M U w 5 O T B u e G N S S W 5 U d E x j K 2 R L d l h 0 T E Y x O W N z N C 9 i T G Z Y d l g v O T F m V D V w K 1 h K e i 9 J S U Z w b 2 J W c T Z V L y 9 F R k t T R G g 0 L z l k Z m w r T G l 6 S F Z Q T 2 t u N j Z x d W F N R 3 R a N X Z r S E g w a m 5 u e S t k Z k h M T m N j R 2 d O S C s r Z E 5 G R l V 2 Z n V K b n d l e X R 5 N T B t V 1 h I Z T Z y Q l F C Q W d 5 R 1 V B Z 0 F n b V Z i R U p V d k 0 0 N 2 x 6 e m V l Z E 8 2 V i 8 v O X Q w e X g w O D J M U W 1 s c F Z K S F R 0 S 0 o 1 N W 8 5 c k V z c W F o S W F 0 Z k 9 o T W p O b T Z X a 3 B M c m 5 0 a X p 6 d W J K U 2 l v e X M r O X E 4 Z V Z K N X V U b m 5 4 b z B t Q U p l W G 0 x c E d q a n k 0 e m s y Y n p I V k M 1 O W 1 3 d 2 R R Y k V X R m F P S m N z a 1 Z 3 d U U x N 3 Z 2 d H N F W W t s Y X Z O a l V s W k Z o Q X U w a m o w a k p 5 Y W E y O G V P b D I y N l Q r d m I 5 Y 1 Y 5 R E F B Q 0 9 B N k V V Q U l D O W U w M U w 1 c W 1 u b W 0 2 e G 8 w Y V p v S G Z P T 2 R L U U l h Y j c 3 Z U x G N W t N e W 9 m R E 9 P N l V P S G N 4 e m w w d E t T e k 1 m T z N a S W 4 z O H V 2 Z m x t e m Z t R F F X b l J J d E 5 T Z W R k Z E p r Q k t K d V F 1 W G l 4 M T Z t U m F M M j F i V 3 I v Z X R N c j Y v Z E p q a j B t R E J w a z Z R b m J 1 b E t L a X p Q a l F E e j R 3 M S 8 3 Y j N 5 U 1 B 4 d 1 R M R z I r V X Z G N V R o M n Y v S 0 o y T k c 2 W F B Q c E 4 r K z F 2 V C t w d W Z M L z N w V H p W a E d R Q U F C e E Z L Q V F C d 3 U 2 V V h Y c E F x S 3 N 6 e l V F d n B r a V h t S X l u S m p C Z W R P d F h z T z J a T T N l T m R M d F B s T m l R c H l Z V F F u a j N O O D J E U X R I N G 1 K S m h 4 b T J l Y 1 l T W l U r c 2 M v V E l 0 b m F h b H A 4 Z H k 4 M m V 5 e m I x L 0 4 4 N W l Z b W x C Y V d t b 2 1 W R H J o Q k h Q T 2 R l d k 0 5 a W V l a 0 h y M U 1 p M m x u M z V x U X V q e T V h W U w 4 V T k v Y X Q 3 W D d i Z E x K U 1 h t K 3 J m Y 0 l y M z F s d F N u a j V T W l d m Z T k 3 T n R u d W d j R E F O Q k V t T 2 d J Q U l E W V d O T W F t c G 9 x R F I 5 d V B q S X l U S 0 E 3 N l N U e n N X T 0 h 0 R 2 V Q b E p K e T V Q T 2 R m c m 9 a W D l x d m 4 y b F J q W X c w Q W Z I T 0 8 w M G c 5 Z m 1 r c F V 0 T n k y V 2 5 U d W F j M 2 J 0 T D B k R T F q N 3 Q z T j h l b H A 5 Z W N k O T A 2 M D V y N 3 U 5 K 1 o x N j Y v W G t w T U 5 D M m V H e l p J U F h x W W N Q e i s r M U t i T m x K Q m d R b X F 2 W H V i c 1 B 2 Y W E 2 W V Z 0 V z l m Y W R j d U 0 x d H Z N R 2 p P d l d L R k 5 H M m E 5 T 1 N U c G h V V 0 F J Q W 1 R a 3 N w Q U F D U 0 N Z U S 8 v R 0 F D W F V o S 2 l n b U J T V W x t S X F T a U l 1 b X N z M n B l M z d W T D J y N 2 R k T H U 5 O E V M V E 1 q c H J s b m 5 0 c k x P a 2 w x O D J B Z l Z B V V Z I U 3 V I S G 1 z V z J i M X M 4 T k c w e U x a b k Z 4 e l J J e W x a V j F q N H V K a 2 E 2 O D B v U k c y e m J q W F N V V E 1 o T V R 6 Z U 1 k T z B 4 W D N z a E k w e V h a c y 8 r L y t n O C 9 O Q 0 Y x K 0 h E e j N P M D J n V G o w K 3 J a d H B v V T B K a 1 p h d T F Z N j d i V G o r e m 9 D Q U h D T U N L V U F B S V M 0 M 1 h X W F F 4 a z h X Q m 8 5 M m 9 6 Q m Z P M D F F e G g 3 O U t o N V B S Q X c 0 e m 1 E U W V u Z G Q y d T J E e G h n V 2 l l N 2 Q 2 O S 9 C d D N h L 1 A 2 Y T F 0 R W R P M m 9 l U z l M V 3 J Y W D M 3 Z D V k e X M 0 M n M v U l d W a 2 9 Y W E d D V 2 d Q b m 1 H N m x 0 V z d O U F J Z V U p s a T Z Y b E p O a l F 2 W F d y Z E o 3 N z l Y c 1 U 1 L 0 x M b U 9 p S X d D Q U l 3 a W x B Q U N F V 0 p i c H R w d W F h a V l H Q 2 p u c E p O T j F 0 M E 1 I T T U 0 e k p E V l Z l d m h o M D B v N W Y 3 N F p y e G 1 h R l R j M V Z a b z A 2 Y 2 p Y M 0 x 2 W H R O S W V U V X Z w c G s y b W R U U X J 5 N 1 R x Z H V s a U p r S j Y 4 a 2 t U b n J 0 M 0 4 y T m Z l L 1 k w e j B N Q 0 F i U E V 6 S X N 2 S H Q v W E J R Q 0 F S c 1 N Z V W d B Q W F p c 3 N y Q W 1 J S W N Y R n B y d H N S W V V K a 2 J V b E o 1 c 1 p j e G N 2 T m p Q Z m V v N 2 g 3 N z A 3 Z H B p d X V 6 Z m N Z T W F i d G 0 5 d l d t Z n Z 2 T k 4 4 M U E 3 Q W t w b k 1 h T 0 p F c z c v T F p X c n E y R k h x M n R X M D V C N 0 t L Y W Z V Z E 8 4 O W t 0 T F N v N j h m Q U l B R 1 F D Z 0 Z B Q 0 R F d H F X T E x q S 3 o w M 2 J 1 Y k x i d D N D a z k v Y l F K Z H B K c G l m e m 1 t N X B q d n Z 2 T 3 p O d z d m T G d K b U d W b H B z V z F 1 R m o 2 K 0 d O c H p S c l R V b G 5 m O G l 2 d n Z t d U N a b W d 5 b z l C W T B k c G R p Q S 9 V d T N k T n J i W n R I c D k r d W x t T 1 p 1 Z E 8 w e D M 0 Y 0 V 1 O W Z Q c X B X Y T Z t c 0 5 E T U F C e G F 1 b W J G Q 2 1 u M m J O T 2 l X d n Y 5 Q V F E U X l P a S t D d 0 F J S z V t W m 1 Y Z E p H b U h i O X J N K 2 4 r L z E v U H o 4 e W l N Z T F G Q 3 F x c 3 l T S 1 B m Z m J 5 W X h D Z 1 p O a U R 2 b k h P b j g 4 M D N M N W x O U F N j O C 9 i M W 9 5 L 1 g 3 c H B a Z W s z L 3 p H Z E 5 1 Z E 1 j U H M w N n V Y Y V R I Z H V s V m F 0 c 3 k w Y W 9 a Q 2 J z a U N C V 2 J w b G 9 r V G E 3 Y j U v Z W J q M F V k T j k 5 e D k r d z d k O G h v T T F z e V N P M m l R b W N U b y 8 v M C 9 j L 3 p R b 2 Z V Z k V 3 a V l y c 0 t m Z j I 1 b T U 1 V k 1 x L 0 J K S j V u b F l r c E t U S m Z n a n o 4 M l h Z Q m Q v T z B h Q U F B Q V F D d m o 5 W H F Y Z W I x Z T I r d j F s b V J t W m x i d G Z 6 N m 1 i O S s r O F l j N 2 J s a F d P L 3 R I Q 1 F a d G U 5 b z A y O T Y x e T d a M z d M R H R S W X R z K y s y M 2 J i d T R 1 T z U r S l N X M n Z Y T 2 5 l V n h S W W R 1 V m x U V 3 Z G U m Z i O X J w M W R m Z i 8 r b X Z i T G l 5 c 3 U y M 3 p a d H V l U G R z Y 1 g 5 d l N w Y l p k W G 0 0 Z W Y v S 0 p x Y W U w d F A 1 N m 4 z d k 9 0 c m R 0 c T d 2 d G l 5 O X N l L 2 5 5 U T c v S E Y x K z A 3 W U t D U T c v Z W d J W m x 0 Y k 9 i N m 1 j R 0 F O Q z h I Y V o v R H d B Q V R j L 3 I 5 U z Z U O U p N R E 5 w Z E t p c k p 0 T z g r e X J H b F J V V k d 2 c j F 5 N T h v Z m F P d 3 p M Y W 1 j d l h M R 2 p 5 Z X J F N G Y z O G p G U X R X b G 5 F Z l F Z Q T R J a m 9 2 Z 3 N B Y U E 3 a U p j b X l y T U d T K 3 Z s O H Z x Y 3 l N a k s r Y 3 J s Y z A 5 M X U 5 M H V m Z m Z i W k x v Z n J B d 0 F B e D R s U U N n Q 0 5 4 T 3 Y x L 3 A r a 1 B 6 d G R S d 3 N V S z B t V 1 p a M W 0 y L 2 J U V l Z W V m Y x V n o v d j l z O D J Z e j N q U T B P V k Y r Z m 9 0 W U w 3 U T h r Q 1 N 2 d H p O Z G V N U F g r a 0 F n Y 0 1 H Y U 5 X d V k x U X F B N D V y d m Y r S U F F U D Z 5 S k k z T X p j M T l 4 K 2 x D b X B O R G R O K 3 R y V X l T V z l L W G x t V k 5 k N 3 Z k T H p k T l p Z M 2 t t V 2 V r Y n Q y a z h l T k 5 N S j A 2 M W N 5 b W U 5 V l Z a d U t s W T F s a U p v e k V 1 U G Z v N D g v V z B Y M D N U S G 0 5 M 2 5 s d X Q v c 2 t T W V J T Q U k 1 c m 5 2 L 1 R B U U J h b T M y U 0 l p W G x T S n J t O S 9 0 b n I x M j d 0 d G p o b W 4 2 O H p a d k 4 w a k V a R 2 R M e T V X W m J W W l Z a R C 9 Y a m o 4 M 2 F w O W R j W T J i S E J R Q 2 d o U 0 t V Q W d E Q 1 Z h b H Q y M 0 d X W l M y e m J Y d W F 5 K 1 d h b l p P V F U r W j B V U T F x N V V x c F J 3 L 3 A y M i t s V m F z a 3 Q 5 c 3 M 2 Y k p t a m Z U b G w y Y W Z 0 O T g y e T h Z M D B 4 W l R B Q U N P a F A v a E F B R G g 1 a D F K U V V u U D l 1 e l p j L 2 J y c j c 4 Z W N M c W d S b E Z a Y W R a Q X p j c V N M c j l j Z X V J S k t U M W R X c l R J c k J F c W 1 j Q T Z m T G l 6 Z F F J Q T B N Z 0 l w U U N B c 0 p L Y m 0 v d W 9 w R W Y z U D N h N G 1 r Y T B i S m 0 w Y j U v M C 9 m Z G 1 M T 2 5 H a m V a N X o 1 N V N l Y m 4 w M 1 h m b T g 3 Q m h r c 3 Z s Z E x V Q U F E U W F R a W t B Q U U y d G 9 r S j Y v M z B w T 2 x y c T B z V n M 4 M 2 l r d E R R c E 5 k V T h M e X F T d W 5 j b m t B S U F X a n h D S 1 F B Q V R X M y t m R 2 5 v V U 9 t Y k F 5 W S t 6 Y 3 R 6 c G g 0 Q U F C e E V L Q V V B b 0 t s Z G V x b H B B V D B 3 b E F J Q T B B b 1 J T Z 0 V B Y U d x S D Z w S T d Z b 1 N a N 0 V p U z N u a W o 2 Z W 9 C Q U 1 C Q m h G S U F B T U x G T y s v V W Z k N n Z u e k 4 x Q U F E U W h B a W x B Q U E 0 S l J p V X Z 2 c E s r d n h 6 O C 9 q Q 0 M 4 M 2 t S c E k w W j Q 2 M F p Z c z B k Y W 8 w Z G l 3 V E h n R U F X a X h D S 1 F B Q V R n a 0 d w V T J i c E w v L z N Z V E 8 5 O T Z y K y 9 y M j d l W n p h c X A w O G N W T l h 4 O E F B R T J B V U F v Q W d G T U d E N V l 1 d V V U c T J G R 0 t p b k s 2 R 2 d B Q U h F R W 9 C U U R B S 1 d l Z D V Y U U Z B Q U E 0 a m d F c U F B Q U F B Q U R I R U V v Q k F B Q U F B S T R o b E F J Q U F B Q U F I R U 1 v Q l F B Q U F B Q T R o b E F L Q U F B Q U F I Q U 1 v U l F B Q U F B Q T R C a E N L U U F B Q U F E Q U 1 Z U l N B Q U F B Q U l C a k N L V U F B Q U F B Q U 1 j U V N n R U F B Q U F B a m l H V U F n Q U F B Q U F j U X l n R k F B Q U F B R G l H V U F v Q U F B Q U F j Q X l o R k F B Q U F B R G d H R U l w Q U F B Q U F N Q X h o R k l B Q U F B Q W d H T U l w U U N B R n V I R V R 0 M D N P b D B E Y X J R L 3 N l d D Z w M n N B Q U R R U G h G S U F R S X R R d U g x T F I x O U Z 1 Z E 5 s U U Z M M n B 4 K 3 F 2 S 3 k w e U 9 r N k F B R E 5 B N k V V Q U 5 B a U p D Y W 1 M R m 5 4 M F F M Y j Z U b 2 d 6 W G p 4 M G V L e X N w S j d u S z R E Q U 5 B O G V K d 3 V B Q U N B a G 1 C d n p C O H g 5 Z S 8 z c n l u W l U 5 e W x W K z h C c 2 F m M E c r a D B T Y T F P O X F j Z m F z W U x m O W t 0 b D N Y e n U w d T N M b k s 2 S G d C Q T g w Q W 9 C U U M w Q 0 s v b n E x T D V h L 3 F V V n p 6 M E o 1 Y z h W O G N u S k V W d C 9 Y N W p 1 d E 4 x d F J i d F Q r e T Z 2 c n l z d E t p c 3 N 1 e W V k e i 9 Z V E N B R k F C d z F R a W t B b 0 V X W j g v N z Y r e V h k N z N R Z H J R O U R T Q U V B e D R j e H B R Q U F B Q U F B e H h C S 0 F R Q U F B Q U N P S V p R Q 0 F B Q U F B Q n h E S 0 F V Q U F B Q U F P S V p R Q 2 d B Q U F B Q n d E S 0 V V Q U F B Q U F P Q V l R a W t B Q U F B Q X d E R 0 V V Z 0 F B Q U F D Q V l 3 a W x B Q U F B Q U F E S E V F b 0 J B Q U F B Q U k 0 a G x B S U F B Q U F B S E V N b 0 J R Q U F B Q U E 0 a G x B S 0 F B Q U F B S E F N b 1 J R Q U F B Q U E 0 Q m h D S 1 F B Q U F B R E F N W V J T Q U F B Q U F J Q m p D S 1 V B Q U F B Q U F N Y 1 F T Z 0 V B Q U F B Q W p p R 1 V B Z 0 F B Q U F B Y 1 F 5 Z 0 Z B Q U F B Q U R p R 1 V B b 0 F B Q U F B Y 0 l 6 S D Z R S V F I a 1 l P V F I r U m x O e m 1 n W j J G V y 9 x b G R l a X l a Z X V X R G Q y Y 3 J x b T F P T E Z U O T Q y R j I 3 Z D B U R W h N V 2 F L T i t T T m V 6 M W V s M H p V Q k F J Q W E z Q 2 M 1 a C 9 1 a z F v R l F D b z B j b W o 3 a T V K T l B m Z m 1 l a D E 1 T W l J N k p V M l J r V k R l b m E y c G x 1 d m t x e X J Y e T Q v Z k 9 l K 0 Z 2 O T Y x U i 9 w b y t U a G N F Q U F B T T d w T W N 4 M z F T S y t C M n V n Q T Q 3 M 1 J 2 a j l j Z W 1 m e D Y x O F N r T m 5 L N y t U d U Z F e n l l Q 0 h W T D c y T j V Q Q k d 4 d n B J d l B G O T l X N 3 p V N l p y d z Q z W G 8 w T 0 V h U 1 R u Y n R t M z d 4 d W x h Q U t B M m Z q O G R Q Z T Z U b k 1 k O V V z d k h t R k p v U i t H V 2 Z 0 R X h j V T Z Y Q V V t O W V n K 0 l k Y 2 x 6 d G R O M U F B Q U F n L 3 V r O E 1 G O V V z d E Z L S V h T T 2 5 U W k V o a 1 o 1 W F F a a 0 h S S 3 Y 0 R 0 t U M G p p b X d F Q V F K a m d Q a W w 4 Y 0 o v V W N o R k t J U W J y a D V l d D M y O U 1 k N 2 9 H Q U F C Z 2 N K O F V Y c m h Q Y X B r S X B R Q U F B Q U F B e H h C S 0 F R Q U F B Q U N P S V p R Q 0 F B Q U F B Q n h E S 0 F V Q U F B Q U F P S V p R Q 3 N C U k F 3 Y 0 9 6 S E 8 2 Q m d B Q U F E a U h V Q X J B T V Y 2 d j E w N U p T V G 5 O N i 9 Y Y V R 0 Y 0 N B Q U F B W n h C S 0 F U a k M 2 L 1 h h Y m R 1 M m x T U z F i Z H R X Q k Z N Q U F J R F d 5 Z U 4 w Q V F C Y W 4 5 c U J O Q 1 F V V E h O e m N 5 M k h 5 Z 0 l B Q U F n N 1 d W b F p N W l d W b F g y Q 3 d X Q 2 F 5 K 1 Z L d F c w N 1 Z a S X N 5 O W 9 S R E F a M 3 V G e X V 3 c 2 p J e U l L V k s x Z V d P M T N y O F d y M W 9 U U X J L N n V O M y s 5 d k Z 3 d 0 d V e V c x c 3 l 6 T G J k d j J M c 3 V 5 a W x 3 d V Y 5 R 3 F W Y X U y T z E w a j B K T F V G M G h E Q 0 t Z Q U F B Q 3 l N a k 1 6 T X l U O T N M Y n R Z V D Z m N z B 4 S l V a W m x 5 Y l p y T 3 B i W n R x M 1 F O c C 9 Q N S 9 O N n Z S O W J s c l Z Z M H N L Y 2 5 K d z h T Y z J t R j F w c k R L V l d a b W J t a F p J d W t u U l J J Q k N 3 S m J W e H U 5 M E J s M k V I Q W d F N 0 d B e T Z i T n V 1 e k 1 6 T T l G a V c 5 W j l B S U R E W D Q v R X N K S 1 F D e C s 5 d 2 d U U 0 V Z Q W 9 B Q U Z v c F Y y W m 0 1 c 1 h C W V B C d T I 3 W U h I K 0 9 4 V V p L R z J y W T l W T k x E W H E v M 1 U 4 d X l I c 2 5 K e V h s Y l V y R G h T M j F Z c l N h V V h u S E Z G Z T R O R 3 p i Y 1 o 5 d j J q V z Y z T 3 k 0 e U 1 q S X B N a k x T Y 3 J 2 Z G h 6 M H V H Q X p L N y 9 l U D l 2 d j l 3 d 0 t C d 0 0 2 Q k F 3 Z X V D U V F D Z j h q T H k v d X l p V W 9 I V 2 9 T a k N h U W h C R k 1 B Q U 5 D Y V p H U m t Y R z V a M X Y y M m J m Z X h y S U 5 2 Z n p 3 Z W o x d 3 V s e X p M a 3 N 0 b H B n V U t C b 0 9 5 Y l Z 2 Q l l G Q l Z W V l V I S G p M R X R 1 M D V Y c S s z d 0 x i d G U v T H k 4 d D V v L 0 h k e C 9 G c E Z L Q j A w Y U 5 E O T Y 5 Y X Q r M k 5 z Y k t 3 d k p p W W 1 1 c j V 2 O U t H N F h D N U Z S V V V w S 2 l v c V F W S 0 N 6 K 2 Z y V m w 1 Z W Z t N W 1 a d V l u a 1 p H U n Y x a T V j d V V Q a l Z j N T B E S W N T e U F O S V p n Q 0 F J Q 1 d y b S 9 m d n Z G U l V W R l R K T j F Z Z T N z b 2 c w U k V S T W p q O G V o S S t j V z J i V l Z W V m N u d j k 4 d m 4 4 e W t Z c k c 0 Y z d X T l o x b X l 2 M S 9 0 U G 4 4 O D N J V D g v d j d S U j N z a V A x S 0 p u M 3 o z e n p E T V R N a k 1 6 M T B W S F I 5 O T V 3 Z 2 t u V 0 x H e H N j Y 1 V T T 3 N U R l J W b E p T Y 2 5 K e V l r S l B 6 Y z U v T n R 6 Y 2 p J d U w 2 Q n l n V m F w T 0 1 K c E N I T X l n c 0 F B R m 9 x c j l l Y k d S V V Z s Y X R h Z 2 R U a j h T Z y t Q b D R w S 1 N t S 2 p Z M V Z S R V R F R V F P c E p G b V d w W W l J Q 0 1 Y R 3 h p b 2 x K V V h 4 O G Z I e W V P c T B Q O T R Z R l J X V j Y v V j Z N e H Y 4 a l R T Q U Z o d E t z N 0 t 5 K 3 B l W G w r O U 1 U R X p z R V I w Z E h k d l E 1 N C t J a U Z E Y n R t M m p v c U 9 q b j g 3 T X p I e T l v Y z h Q d E F R L 0 p w Q 0 d F R X d C Q U V C T G s 1 R 1 J r U 1 h w S T B t O U p C T X E 0 K 1 B q b F p T V X B L a W 9 x Q j k 5 L 3 F p b 0 t D V W x K U 2 s r U H I 1 M n F P M G x h W m 5 Y N n o z O V I x K 2 d n Y l h J V U R w a 3 l K Q 3 p B b 0 h B a 3 J a d D I w W W U 4 Q m V D Q m h j Z k g 1 O G N F e E 1 6 Y X R D Z 1 F X S G R U e H R v Y W c w U l N F T U l w Z 0 F B b 0 t V W U 1 H Q k F Y O H V 5 N W t 1 S 2 t V e n J h R U 9 G M F F P R n d t b X R U Q l J y M i 9 i O G p J e U 1 V e H I 4 W W o 5 Q 2 l 3 d W x R N F l N T 1 N V U U N N e F B T a 3 B x M D F U W G p J b U p p W W l K a W J s d z R N Q 0 I 4 N X Z x b W t B N G E 4 a E F H a 0 l 3 Q l F B Q X p W M U d S a 1 p Y d D l 2 O X Z x U V V 5 Z l M r V E V 4 T T F K R W 1 Y L z B 4 M 0 c 2 M 0 V o T V R G U k V S S V V t e U x L d U 5 a V m t M T X p J e X V q Y m F S W T l S a X d x b F d W b F p N W D Y v Z j A x S 1 N r c G l V M T g 3 S 2 l v c U 9 p W W 0 1 d X l C Q X d k T 2 J l c H J B K 0 d r T V F K c E N N R V V B Q U E w W T V a b F d U T W t k W l J N Q z J s Q 1 F z S l J q U m x 0 Z 0 F z c k l T R 2 h k d m p 0 Y U Z u V 3 Z 5 V 0 Z 4 W V N T T F N x V S t 2 M y t q N U 9 T a 2 h 5 Y l V U Z z Z P a n J l N C 9 H T U h q a H c 0 R 1 Z P M V F B N H F U R U R h U W p C R k F B Q U 5 F Y 1 p H U m x Y U 2 Z x S l p H Y l h i Y X B B R 2 1 K W m x o S V R F N n V Y b E p G M H R 0 Z n J 2 Y k x K Q 2 p p T U Z o T k t C d z R j Z U p u Y j d V N X Y 3 R E d r U n h J Z k g 1 O W k y L 1 k w U j R z Q U h O Q V V n V F N F W U F v Q U F K c V R V M D g 5 T m M 3 b G N q M F d l a D R i R z F z N 0 h E W V p s O H V s M k 5 n N m M 4 Q S t k d X F w c D h Z M W V T R U h h R E d o T k J n T V B o T W Z I N S 9 z Z E I y V 1 p T a z Z P a n B p N E 1 D Q k R 6 c G R D O U J V b W p L U W h o Q k 1 B U U J B Y y t I e G V I N X Y y M 2 F u L 1 k 4 V k d S b n B X Q z J S a 1 p H M U p 6 N 3 E 3 U E Y 0 Z n U 5 W U 1 m d T F p R k E 2 Y U 5 D Z 0 1 U R X h N U k Z P L 0 x X a F B y R 3 h z V E d X W l Y x N z F s b G 5 w V G h k Q z l E W W 5 B a W t J U V J U Q U F B U T d q S X p N e U 1 r L 1 N i M F B E W T J 0 a 2 0 3 N 1 I 3 S X N x d z Z y Y V c y Y m Q r M H Y w Y k h o R W V L K z V G c z I v N V Z S R V J F V 0 F Y Q W l J a U l 0 U E x 5 O G w 4 N F h R Z W s w d E x T Z z d i d D J i U G 5 t T T l U V V Z H a D k 5 N T d U N 1 p O Q m d w e E 1 w Q 0 d F R X d C Q U 0 z W j N y M T d E O X B X M z c z T D B W a T d k d T B S N z F Q Z W V l Y 2 Q 3 Z D Y 5 d T g 2 M k 4 5 N T Q 0 N 0 R Y T E M 4 d n J 6 N 3 Z v Y z V 2 M j d Z S 0 N 3 d V B z Z U x X S V J n T V h p Q X B W V E l 6 N F l a b X d Y V l N S R V J F O W F S S G x t V 2 w 3 Y S 9 S T V M w a G x G c k J Z U E Q w Y 1 B q b T F o W V p H U m 5 q Y 3 J u R 0 9 s M U h h M W R l W H E 1 Q m d 3 Y n B s b H R 1 V V V s S m l Y N z Q 0 U W R K M H J Y W F h x d n A w N m R M a 2 l v c k s r c 2 N Z O X U y T H I z M F V y M z M z b n Q x d H J 0 Y 0 x 0 M T Q 0 N D I 2 N V p a Y m 1 x Y j R N Q m N P Z 1 R T R V l B b 0 F h S z Z 1 d W V Z Y T N Y V F R U W F h 1 U j d 4 Z X J 4 N S 8 v U E Y 2 O X c 4 R U F u c m h o U m Z x R F p H L y 9 2 V 3 Z O W H I w Y U Z W V V Z F a V M v S D c v U W Z 2 O C 9 l O S 8 x e F Z Y W E Z H O V Q x b F p t U 1 p P b k t n Y m J y a E J 3 V 0 N 3 M 2 1 z d V d M Q k F s M X h 5 a W J a d D I 2 Y m h 3 N G Z y b V d l Z T B U U F B Q S 0 9 K R X l k c T N y e D U x Z n N O S G p 4 W X p 6 N z c 3 T k c v K 1 Z i Q 3 N x d 1 J v Y 2 Z o b E Z s c T E y S l o x a 1 V P b G l K b l p 3 V n F B Q U 1 I R H J 6 Q T V Y S 1 Z T R X B 5 d X B i Y U l p S W l G Q W d F K 2 c 4 W k 1 p V H g w M D g v T F h H N m 5 0 Y n F s V m R l V V h G e H N V c E t T a l I 1 O G 1 U T m 1 U T k h s M T E y b W J L e n M 1 V 2 F t c X J 2 d i 8 5 Z T c 3 N z d y c D U 5 O W x r T k d E Q k F r d W 5 T T U d i T U d J M F p N M F l M R n k 1 V W F t c X E w d E x T c X Z 2 Z V g z N z U 1 W k x N T C 9 F R E J v c T N H d U V V U 0 V O Q 3 d U U T N O e m N z c G p Z S E F J U 0 h y S 3 l z T m k 2 W H k 3 O T g r Z k t E b X l U R G d N d m x V b X B x Y X A w e G h q N m Z U O T I 3 Z D V k a y 9 u a G U r e l c z M j Y z M T Y 5 Z n J 2 U F B P M D M z M z N h Z E 5 t e l p W d j d a d j N 6 N G x K a W J x M y 8 v K 3 Q z Y n Q y c V Y x N j l i c H h S Z G Z y S E 8 5 e U 1 o S W 5 Y b m 1 t W X F P a n B Z a 3 p a c z N U N 1 p 0 Y S t 2 V 3 J T b 3 J L M U 4 4 Z l B 4 Q k 5 Z N G V Q V n B U c D A 3 V m d 3 O C t x Q y s v L 0 Z L N 2 R 1 M V N m S H k 4 T m 0 v Z X J H K y 8 v V l p E a H c 2 d H Z p Z n E y a l Z z b H I 0 T U c 1 W m x u U m R x W V h a e U x P b U J J a U 1 q c S 8 4 N E l l a z h K M n R w O X F G V T B 0 R G 8 2 T 2 l 3 Q 3 F R a E 1 U R X h 2 d k x 5 O G 9 z b H p Y U z Z s d F p v N T g 2 Z G V 1 U 1 J S e V J K a X h Z d D B x S k Z p e V J K a 3 l k U G x p U z k r K z Y 3 a 3 F S T E w 3 M V V D e G N 1 c k E 2 b G t q U n k 1 R W p O b W p W T E J R V U Z H a m x 5 c E 1 h T k c x Z j k y c X V 2 d n F y b H k 1 Z H J 6 c H c 1 b W p k d m 5 q c D I 3 T m h V Y n l r c 2 h H T W d E U 0 d Z Q W d B T z V Q U D V 6 c E E w M i t 2 M X Z t L 2 I 5 a H R W V l Z Y e j F x N W R X K 3 g w W F N F d W w w d V J r W k d h U D M r K z h 2 T H l K R W 5 C W U Z E d n Z Q T 0 9 D Z 2 9 L T k g v K 2 Z E M 3 h 4 Q k 0 2 N D R 3 e n F v K 1 p P S E d p W n N 5 W W 9 X Q X d x R 2 V m Z l Z Z e E 1 U R 3 l M R X Z G e G N Y S 3 p z N 1 d 1 b l h y S k p r L 3 R C Y 1 V G S 2 h Q b n o 1 Y X V u U 3 B B b 0 d B U 2 t w S 3 R H b l R K b D E v L 2 Z Y N j Y x L y 9 x a W x U c G 1 q V X F G R k t T R W p R e l R m Z n J L b F R w O V l K V H J a d H k 3 S X M v Z k d Q Z j V U Y j d k W T c 3 N 3 l q a H g 5 K 1 d C N l B S M U 9 t V E Z G b V p x Y U d E a D J x S z Y 2 N E l t e T Z w b 2 F U e k 1 6 T U U y e m I 3 a T Z a N z B j N G Z Y M G l J a U p r V 1 Z h b 1 M z W j Z a b W J t Q 1 R r N U 9 U d W R x S 1 V s a E 5 J c 0 p 3 Y 0 t I N D V s V 1 F t V 1 p X V 3 B p V U p w W m 1 i b V h a S k c y T G I 5 c k 0 v b m V 6 M C 9 Q N y 9 5 a U F j M X N I M z c 5 b W 4 r L 1 B t N j d i Y m J s S n l j c k R G a n h t a k Z p a F d L a T R 2 V C 9 m Z m Z y N T Q 5 Z X g 3 e E h P W G w 1 W m 8 4 Z W J L e X M 3 U F Z v M G N Q e G N i R 3 l 1 L z N h L 2 Z 1 M 1 p v e V p j c E I r e i 8 0 N E l P N i t l Y W I x Y V p O b X p y b k d E d D J y S V l O R z Z Z M z N u a m p z T m U 3 O G N Z Y k 5 X V E l F R W x t c k 9 u T W 1 U T T F i d H c 0 e l p 3 N V U 3 L z Y x Y T k w N V p W W G F 1 b l N w Z F Y v T 2 Z 6 d m Y v K 3 J v c U l p Z G U z Y V Z Y U G 1 6 T k d 0 d D k 1 N k x G O G l S e l R V e j B Z N E I 5 S V F n a W t B b 0 I 1 U m t p N j J M T 3 Z p a U l p S V F F W k d 4 b j h z e T N y Z H R 1 M j M 4 d k x 5 a X B 3 c T Z 2 U F B Q M W N n R U 5 E U 3 B V d V Z u S n l z b F N 0 W E t q S X l V b 0 Z B U U 9 2 W H I 5 Z n U z Y n U x W W N N R 2 Z m T E p K M 1 Z D Y V Z w Y W 1 0 N T c 3 e j M x N j l k U E Y x e H d n V W F Q S G k y d j E 2 d V h Y M z V a d l h 2 M 1 Z r W k d o c F l 1 W G F w N z d y b E h m Z n I w a 1 N T O S 9 Q T E x t a n Q z c m l T c G 9 L Q k F r d F N 2 W H o r b H B x Y n E z b n Z 2 V l d 4 c 3 J F Y V B I c T F o d z R a c D R z U 0 p P d m Z j Y z V X V W x L U V Z L M W J v M l d l Z j F k L y s 5 a m V 0 W D c 5 Z V B w O V B s b V h w M m 1 1 d m x X M 2 J 5 c 3 p N V k V W R m h a S 1 N 3 c k t O c U 1 F Z H h 6 M V Y 3 O U N E M E J q T 2 N P S j J 1 M V Z W V l N W S n N p e n J a R W 1 F M H V Q V U x s e G 0 z V D J R e S t X U 1 p W b W 5 O T l g x Y k 5 1 K 1 V O S 1 p r a z Z O a m 8 3 K 2 w 5 Z n J Y U 0 Z w K 3 Y 1 L 0 1 N Y z N Z d j R Z e G N Y R j Z Z b 3 J y c W d P c F p N b V R W S l J V W k g 2 O S s r d l B Y d j J h U D c 4 K 1 l j O X Z x U 2 t S Q m R m Z k x I U z A 5 U D E 4 c 3 N 2 V i 8 4 M W F m M z Y 5 U m 8 x Y X R S Q i t 4 Y 1 d G d X F G R j E 2 U X k r W F M v L z N m L z F W d n Q y M j c r a G Z x M j I r L 3 J a L z k 3 R 2 Z 5 Z U R 4 S 1 Q w K 3 Y z b W Y y N 0 5 r N i 9 m V F R x d 0 9 w S k N V b E p T a z N O M W Z E a H c v W H R H b l R 0 R 0 h E Q n I z d 3 d n d l Z y N 2 R 2 M z E 3 M z N I T 1 B 6 a j M z W E V u M W o 5 V U l S d z N 4 c z l F Y 0 F t a 0 l 3 U l F B Y 0 J o d X k 3 S 0 d T U n B t V 2 R i e l h x L z N Z M G 1 6 Y k 5 0 K 0 1 5 O H Z i M n R U R n Z M Y j M v N V d w Y V d s a W 9 p S T B N T V B Q N n l Q U H Z w S T Z l b n A 2 d H E x c S s 2 K y s y N m R m L z c 1 Y X Q r K 3 Z m c j M 3 M T k 5 e k x Q U F B x d U t p Z 2 9 W R n h j c l B 6 O W Z v M G V Q M W 9 v V k s x U m N Y S 3 p 5 O G 5 K d D J i S k Z 3 V 0 J R Y T l l d X J a N U x R N U t t V E p t a X l a T W 4 2 K 1 N U V D l h c H A 1 N n F q S X d N U G Y v O D g v c l p 6 M z Z t d D k 1 N l M 1 T F V y b D A 3 U 2 R J R E R 6 e W d R Q 0 N n e X k r L 1 h H Z W V l Y V l l Z U 9 B Q j N Y S E h I W F Z x c n g x b T N H N T N 2 Z D E r V z Z M a n V L Z n F F W G 9 R N 3 F I V X R 1 M m V r c F k 3 V V V k T E N L V k o 0 Z H B T d W o 4 c 2 Q z T G c w Z 2 4 3 b S t G L 0 l p a 2 p L a X J x K 1 l 5 T W p E e k x z c V p G U l V X O X Z u T G x 5 a C t P Y 1 B 5 U G N 1 R D N Z K 3 R X O C 9 1 O V V 5 Z n p w U 2 d y S z l P a 1 N a T 1 V t S m d v b j g r b m x K U V V U W m 8 w U 1 I 2 U F J 3 O D g 4 S U M r L 3 Z w c n Z m V F N T M 1 c 2 T j Z T b n A r d C 8 v L 2 Q v R D d y V 2 p C a 3 o 1 U G Y 3 T l g z N m R O M X l 5 e T N W Z j Z X T G p Z M n R E b z R 1 b D B z T E Z 5 N n N 0 O V p 1 M 2 J v Z H R P M 0 J C e C 9 V N E 1 H R D l m V F R U M n Z i d G 0 x N j h N R z Z T O D Y r K 3 V x c l d y R m l o V X B M U z V X Y m 0 2 d j U 4 K 2 V I V l Z l T U l 6 a X V u N D N t R k V o R E N L W U F n S 0 5 n e W Z 5 Z i t C U E x z c V o 0 d m Q 1 V m x t V z l G Z 2 d F M 2 x p O W V 2 W E d 4 c n p 3 a H g 5 K 3 F Q e j h m S F h 0 M m x W O S s v Y l Z 1 b l h y O V B u b m 4 y d m p 4 b z N 5 K 1 h 6 N j V w d H Z x c n Z S U H Z M S U k r c l h y N T g 2 Z E 9 p Z 3 l z c E t 6 W n M z V D V z M m J a T F g 2 N j J l N j Z K W H I x N H F M Q 3 h V c D A 2 Z G x K R 1 J v W l V y V j l Z S m l w R 1 J r V n E y Y k p r c U t p c j A 5 Z G R m N j d Q U F B 0 T k Z G M T J r U l l z V 2 F m S G l 4 V X B P V G x a U l V a R k 9 Q L z E w c l Z x M X F r N k F t a k J o Z 3 I 3 N T V o d T k 5 Z F p i a W 9 t S m t Y V G 9 X W G h i a 2 F P O X A 2 c H V R Z z d I e k Z L N 3 B t Q X d t T 2 h V S G M w K 2 x B Y U R 3 Y m h 3 Y l N s M X U 5 M E t C b 0 1 u T 0 Z 4 R 3 Z D U l p s a l Z Z V W o r Z n o v Z F V S a 2 J H V n k 2 W G E 3 c m I 3 W D d w c z g 4 K z I 5 V l l G O T Z 6 W j Q r Z W V P S U p i Z H E w U 1 E 4 L y 9 M Q 3 V 2 Z l p h U 2 R L O T k 5 N n J k O T U 1 U j k 5 K y s 2 M k t p N H Z W d D I 5 Z k p T W W 1 h c 0 t F Q 1 p v M 2 I 1 N V N V M V B y S G F k N T N Y W F g x W G x l V k Z T a 2 x K U V V Y W F R S U l p v M 2 I 1 N m 1 U c D J x T y s r O D g 2 R G p q d l V Y U U l j T 0 h i U j Q 4 V 0 p k Z i 8 z M X V 2 T E t L L 1 h C Q n g 5 V S 8 2 S 1 d U R m V i M E 9 P N H V E a T k 5 O T U 3 R 2 p s e T V E R m R J M H d j M W M 5 R 2 N 3 e W t J U V J U Q U t p Z l p W a 2 R i Z H Q r M i t 2 M T h 2 d X h y a 0 c y Y l E 5 e X V W e V B l N z N l T l p a b H Z S Y X d H N m Z 4 d E t T a 1 J E Z m Z m T F B 5 O H Z J V U R B Y m w 4 W G g w M D A w M 1 Z i L y s w R U 1 Q V l Q v T 3 o 4 L 1 h U V G Z k c E R m Z m Z G T z M z M z Y 3 Y n I v O W R s M T Y 2 Y V V h T U d C Q W R Y a j g 1 S k 5 Q O U 1 N U F A x U z N s R X B t d 3 F U Y V h u d n R O W F h 0 M m x V L y s 5 b l A 5 T k Z I S C t r M 3 Y v b U 4 v d n p u U C t 1 N j Y 2 N 1 R n d m h H b T F B Q U F D Q U F T V V J C V k F V T D l O S k x M K 2 5 Q Z i 8 2 e j h 2 T H l O S E R n d 0 9 y a k x y c m 9 J b m s 4 S H E x Z n Y x N m J O M j l X T U J o V U l C Q l F i R 3 d z N G R R N D V E M l Z i Z H V w b 1 o z Q 0 1 a V F d a b G x X Z 2 x Q W G J 2 Y W g x T z E y N z d B c 3 E 1 d l R k Z F R I N V h M S j d Y W V h l N z N l Z X l Y O V A 2 Z n J r U l F y U 1 p a b G 5 X Y m I 5 d E 5 W V l Z W L 1 Z T U C t E Q 1 F s S m R V Y k V 1 Z k 9 u Y X U y Y m R 2 S z V Y S l Z q d 0 9 k T j I r Z U p r e V l v U E x 5 O H F O d W R Y e j E x V m M x Z H V 4 W U R S a 3 l S U F B t e m R N T E w 3 e W c 4 Z V B I S D l S O U p C Q U l I U E l j Q i 8 2 e U R s b T N i c D N p N C t O M T c 3 M z M 2 d D U 3 N z V V a 2 p S c z N U c n Q z N z l h V F R 6 N n B y S 3 l z b z Z y e G V K U U h r d V Q x Z G 0 3 c T M v R D E v b X d N S E R n d 0 x 5 V W x y S l l B U G 1 a d D I 3 Y l Z 3 S U V E O D J 6 Y j N t M 2 I 5 a m x O Z l B t U 1 F D Q n c 4 R D h D Q U h D Z V g 2 Y V Z F S W Q y c X F S W E c r d m t v M G F O M H F o U m 8 z V H B w W m V x Y T l l d V d y V n F s Z H E x Y T Z k b H k 1 W n B 6 S m d 4 N n R D a G c r Y k 1 t Y U 1 P S F R v Y z h W e F B Q L z I w L 3 Z H U G Y y a k h q a D N 5 K y 8 z e W V y M j Y 0 W V l i Z E 9 H R k Y x Y n Y 4 K z I z M y t y e n p 6 L 1 g y V 2 V m c m Z q N G V D M W J 0 a 3 p u b j M r K 3 B r M m J K c G Z M c F J r e l p x a W d v R U N E Q n c r d U U w Z 3 J L e X Z s O F h q M H l p d X Y 2 T 2 M v L z d u b X p w M n J u V H Z O c 0 1 Q T 2 5 U d F h k L z F z U 2 1 G M G I x M m Z P d m R V a 3 V w Z l p 3 Z D F O U H R R R 2 d 3 R 1 U w T 3 p n b 1 d i W U R D b 1 l E Q 1 l u S n V i Z T U r a y t 4 c j d l b D Z 2 Z D V s T U Y 0 S k R L W l B r b H Z T b F p W b l Q z V z c z e T Q x Z F U z M k N 3 V 0 Q x W C 9 W Q 2 d U S D B W N 1 l 6 e n p 4 V C 8 v b l B m N 1 I x N j F h Z G V P S 0 p o e n p I c m w y N 2 x K Z V h w M m 5 U c G t t U 2 V 2 Y n N x W F h y M X V t Z i 8 v e W 5 i c j M x V m 0 z W X N F R W J O b X l R S k d W b V p 1 c l N T e S 9 W c E V t V D l O d m Y v b G F E Q m c z U 0 5 k Z G N v M T Y 5 Z X F s a n g 0 N G F P M 2 F z N 3 J q a k R 2 W H I x M C 9 G e G N X N j V K S k x 0 S D c 5 Z X Q x M j I y M 1 Y x M X U 4 Z U x F V 0 x s e W 9 1 W F B u c X J D d 1 V J O C 8 v c m p 1 d U 9 N T 0 5 V W X J m W X g 3 a n o 3 K 2 J G M k Q v a 0 F m N z g 5 R 2 R u W j J S b k 5 1 S 1 p Y T X o w c H V i b T V H V T E v W D Y v V m 1 T b n A r e l p v M T N 6 V D F 0 U U h n U 0 d 6 Y n p w T T A y T G J 0 M y t U b D V U M 2 5 k R D J O e W V 2 M W p w Q T A 3 N G c 3 R 2 t I Y n R y Z F p s d l d D e C t Q N T I y Z W Z m Y l p y V 0 Z h N 2 h 4 d X p 2 c E J R K 0 h 6 b G x W Z D A w V V V Y c V h Q b n p u c n l 5 U 2 Y x N k t P U E h 2 Y T R r c E l T e l p v M V N 4 a 1 p H Y X F v c U 5 E d z R j T z F a Y 3 N X U G Z m Y 2 M 2 c W 9 x T k R W V j E 4 d H l Z d 1 R m Z X F w c H p S d D J q U W x K U 1 h K N 1 h Z c k l 5 T k R q e j M y b U F Z T 0 h L a F p z M m F w d k x 4 Y 3 Y v N z F y K 3 V j L z h N U F A 5 U 2 R k O T Z w b l R 0 M z Z r O S 8 r c E 5 z M j F a Q l F Z S G k 0 K 0 0 x W U 1 B Q W 5 Y M z I y W H I 3 N 2 J k c k x 5 M 1 M 2 S n J x M 3 J v K 3 g z c F B K U 2 5 l d H U y S H B Q R H Y 4 b X p i d G 1 Q T E p v V m 5 2 O W R q V T N x b 2 h Y N m R G Z 3 d H W l Z t V 1 l 6 T z Y 3 Y m R Q N X E r a G 4 w a W E 2 U G Y 3 T y t U b T V u c H p j b k t t T k Z i W D N k Q S 9 1 R V A 5 d 3 h z e F l v U i s r T 0 V I M m J a Z F B R Q i 8 r U E R o a 3 N 3 d n p P V G t a T j E z M z M x M U Z u R D I r L z E x R m 1 P Z V B u M j Z u b n p 5 U 1 U y W U 1 F R V R K a 3 l v W G 1 E N n V l Z W V V M 2 w 1 d V V w T F M z W E 5 O Z G Z v b W 1 1 d T B T Z W Z m S 0 p K a 3 l a S m t w N T g 4 a 2 x k Y z g w M W t x V E 5 t e m Z y b 1 l j Z T B w S W x T M 1 R u b l h l c X N y S l N L U 2 t w V 3 J K a 2 l X S m l Z d F N y V n k 5 S l p w S 2 x p U k 1 u Y X N x V U t j c k l 5 T k N 3 W W N P V W 0 1 d X J x N i s r V 2 5 2 M 2 h 1 V 1 N a M G Z y c U g 0 M m N u T n p y V j I 3 R 3 E y W G Q 2 U G F I M G p E N 3 k 5 V 0 F J Q 3 d Z Z H U y Y l Z u V 0 J r b i 8 2 L 2 Y 3 V D h q T H k r d V V t N X Q 3 W D J N T 2 N U c V V E e j c 0 U U I 5 O D h J R i s v L 3 Z m N j M v K z U z O D B a O D R j d m Y z M j J 3 Z n R O M m Z P S E g z M T F W Z D Y v L z M z Z G N F R k Y r a U t L N j d R N D Q 4 L 0 x y L 2 Z y O F R F U k Q z L y 9 Q U D Z 4 U z k r b 2 R X c l Y x Y 2 Y 4 K 2 l q a n l v e k 0 x T W x K U 1 h W M j A 0 N T V S U j k 5 T k Z I N n R X c m x 6 c D M 3 c X p O b X p k c n h J Z 1 J k Z T V 2 a G c 4 Z n J x Z W Z m b H B 1 d D F 2 Z H V u W F R p a F V y V k Z C U W 9 J e U 1 E T 1 h r N U t o a n g 0 N G F O M j Z j a G c 0 Z D J y a G Z u U E I y e U h z c V N k W D l 2 O E 1 4 b E 5 h d X l l V n l s U n h t M T B i V j d G d E t M Y 3 N x c n Q x W E 8 1 e n N i d 1 h j Z E t U O U d r R 3 B i Z H R 4 b G 1 V d H M y M T d t c 3 Z s b X A y V G s x U F d G Q m N P T F F r a l N k d T N i O W M 3 N z d 5 a m M 4 O D l 0 M 3 B C W m N r R X o 0 c U t D d D E 3 N z c z Y X U z Z X Z 4 b z R k c T l 0 d n Y x M l M x S 0 5 I R D M z N D R Z Z j Y 2 M S 8 v c X F 1 d n Z s c m R 1 b l Z U V k Z T V V h D N V g 5 W m p T V 2 J O b T Z a L y 8 v S 2 U 4 W G 0 v M V p F Y k J Z R k R S M G R I Y X V Y T 2 5 K a z J h c E F j Z W V F Q j V l W G x L V F U z V j N y M T d O V z d j d U 9 y Y U x N d F N o d z R k O U 5 4 e n o r b U N D e T Q 0 N k Q w V U Z o W l c v O E p l d U h D a E p r e V l v T G k 0 T 0 0 y Y k 4 w O H p a c 3 p R b m o x N 1 Z G e G N y T U x D U W s y Y 0 9 Q R 2 d S Y W 5 E M 0 h I O W J P V G 0 1 b H J O c m N X V V F B b 0 F P Q n p M c 3 I 2 e G J Y d X l 5 K 1 d h M 2 x U M 1 N m W F o z N 0 5 P b j N 6 e W l T W k 1 t S 0 J u b m 5 s R z N i d D N s M l F t W D d 6 c H B w d j A w V W N m N l l Z Y m J s Q y 9 m d j E w O T k x M z Y 1 V l h Y d E h N b V R Q M X d R Y 2 Z h U H I w N l N v b 0 t O R E 1 t V E 8 x Z W Z O b X J W b X p S c k 5 t e l Z M d j N y M j F i Z H M y U G Z Q T U 0 3 c j U 1 c H V W b W 1 w d W x 5 c 3 F L c l J s e X h Z O S 9 2 a m o r d k x M T H h V Y k c 2 d W R P M 2 V x c X F w S 2 5 U d D M x b j M z M 2 F m Y z N G e T k 5 O T U 3 a W 9 x S 2 t p U j k v Z l h Y M W Z V K y 8 v e n p L a T B 0 M V p 3 N W N 6 U m x 5 a F J k Z H R s b C t 1 M X Z m N n V O R 3 p j c U V B a U V a Z S 9 G U m 5 L M D k x V G Z o a D R j Y m t p W l U y c l h a R m 5 X T 3 F m c W F Q Y W h W R k p o T U J n O D J l a 2 k 2 c l A v b D B 4 K 0 U x N 3 l I W m w r N j g v M j d O b H o 5 d X V 2 d j k 3 a 1 A v b H h j W E c 2 O H N v c m R l V 1 Z W e D V 5 b j R T R U J E M z M z S 0 Y 3 Q 2 5 Y b z B F R 1 B Q Z m J Z S V Y r d j c v e G 5 u S E d H T m 0 3 Y 1 d H Z G J Z V 0 d o c G s y Y n B 0 b X p a K 3 U 4 O D g 3 V E g v L z R S N 2 x j T G x W V 2 1 1 V 2 t E a l V H S W p F e F V W b F p X W X F N a k Z U U G 5 q M V Z W b G F t S V V P R 2 F N a V F J Z X J i d D Y v U z A 5 T 1 Z s c G F t W j U 1 N X B u c V I 2 M m J n U i 8 5 c 0 5 L Z G d T a U F G Q U J 6 Q U p 4 T U 9 Y T F p 0 U D l h e l o 4 O S 9 P W E d m V k o v S 3 l r c E 5 t e l p O U z V j d T F j e V p N K 1 g x Z X F 0 Z n U r c X F x N 1 J y M X k 3 O T V T O S 9 V Y m R 1 M 2 R T d l h 6 L 2 R l d X V 0 T 3 Z 2 c 3 M z W F d X V 2 Z w c k x Q T z B 0 Q 2 h R L 1 h p a X k v c X J i Z m V r b V Z a V 3 J C Z 2 d S W X N X Q 0 J K Y X R P b X p V S H J 0 V m R X V n F w d D I 3 W m F 2 S G l 4 Q W 9 H Q W t w S 1 M 5 S i 8 v L 0 V l U 3 V Z O H J L Q 2 h R V E V 5 T T V z e V p V O T M x Z C 9 E Z 3 d V c E 5 U Z F h s b D E r d V R w M D Y 2 Y z A z M z F S c 2 J L e k d q e C t 2 M T E 1 N 1 R T V W x K U m 8 z Y n B 6 O G Z u O T F v R z d C a n Z X Z T Z x d l F n M 0 F Q c G J a d G Y z M l l Y U n R W c z c 5 c E d 6 U m 8 w R V B S M G R I L 0 d 4 M G R I W F l M L y t 6 Z H U z Z V B 6 K 2 U 3 U G k 4 d j c r Q i t G M k Z r V 0 Z Z N 2 U r R 0 t I V T Z Y M G V C b X p K a W h s S l F V L 2 Z T b l A x V k N R c z F r W W h V V k Z a b z J i W n A r K 2 N 0 Z k t q S H h 5 R E 5 m Z i 9 m Z G Q r c m N 1 Z k 5 C M n l z c U t 1 V H o r U n A 4 c 2 V p Z m 4 1 R 3 F S U 3 V M d 3 Z i Z l p y Z 0 g w M 0 F K c E t F e H B i b T V 1 U U 9 Q d U R N Q U 5 E R 3 Y x L 3 V j c F B H d F l V e H B W b F p X R z V m T D V W K y t m U G x 4 a m J s c D d Q d W t 0 V 3 Z Y S 2 p v N l d 1 b n A 2 W W R j e D N M Y n R t M U h O Z U d S W l A 3 b 0 h 1 c V M 2 Z k Y 0 R G 1 x N W 5 E R m p o c z Q 0 N H d 6 M T Z O R 2 p 2 c 0 1 Q Y W Z 2 M j d k c X l a V X V k U 1 p B a 0 0 4 U X F J a U p D Q l F V R n F x e X M x S U F C Q T Q 3 c H Z N Y 3 E z T y t U N n B P W m 1 i b m V 0 d T N 1 a 2 1 u O E N K Z W x C U D E r Z i s z d T N P d H p j M 0 9 Q N 1 l l a U F U W D d s d E p B S V B C M l J V W E Z 6 Z E h S M F E y Y k R C c U E z K y t Q R C 9 k Q T J w S W R 1 S V J N U 0 h S M H R H N i s r Z W F q U G s 5 O W d U U j B u d W p v N k 9 P c X J U a 0 w 1 e G J U Y 0 F t a 0 F J R H c w Z G p y c y 8 5 W S 9 m d j N Q K 0 k r U n h 0 S U p S T k V E K 2 R R O T B k S D B y N T l l N 1 Z 2 M y 8 2 Z z d h R 0 E x Y W R Q b i t N N m I y d G c y L 1 p p U 2 I r U 1 R F d D F 1 S V R T V U 8 v Q i 9 S W T d W W W Z V Q W l Z N n l z M 0 4 v U 1 F R Q 0 h q Q 2 J l R H c v c V Z H R m p o Z E I 5 Q V l 3 b k h 5 S X d J c E F B Q U l S N 1 p 0 d n h O N j d Q Z j d u U 3 l s a n R x M T J M W T k z O E Z T b W 4 4 b z N l K z l B N U s r N D N 3 K z M x N 2 J 0 d i 9 o Z E I x Q V l 3 b W 5 Z R W 9 n Q l F B Q T R j c m x j a T J R d E V N e V l 6 a k R J W m o 2 L 2 Y 3 Y V N 6 T V c 3 c S 9 S T V M w a W x M c G N y a 2 N y S 2 l y Q z Q r N V k 1 b 2 V 0 c X F y c W g 5 e m M z S 0 5 k R X d 0 b 2 x z S W h t Q k p J Q V F C Q U 9 N d k p 5 Z k Z M c W w 3 Y n N L e X N 6 T k h s W V d 6 Y l Z s b F p 6 V V R C b G 1 V O X Q 3 O U d 4 N 1 N J V U p x Z G 5 m M V p N Q m o 4 c E t L a U l p d 1 d M T j I 3 Z C s 4 Z W o 4 Y 3 p 4 d W s 2 Z 0 t i Z 1 p E Q W x r Q U l B Z 0 9 h Z 3 F x c n F N Y 3 V 5 d H V 4 L 2 Z P Q j R 6 a V p W V 1 Z s W m V 4 V 0 s 3 e X p M Z X R T e F l 2 W n J F Y U Z V a 2 d L Q n d K a X l z a k t m M D N W V V Z G U U V i Z H R l O G V t b m 4 z N 2 9 k Q z F B V T N F a W 1 C S k l B U U J B Y y 9 I N T U 1 L 3 Z D d 2 F E d n c 4 O U x 5 c 3 J V e k R Z O U 8 x c H d X Q 3 d U a X V w c E 4 4 N 3 V V N X Z T S X N K c F h s N W V V V X V s K 3 V o O H Z M e T N V N 1 d V V k Z S c 1 R F a U l 1 S X l K M n N B b k 5 D V X d a U k F D Z 0 F B b X B 1 O H Z M e l h K S D B r b V h D N G Q r L 2 V K d T N H Y T l 1 M l N r c E t h b 2 Z o W m J t N X V i T 2 F y S U R E Y U R H a F Z K S l d y V n I x W U h s N S t j T H k 4 b k p I M H Y 0 U F A v e F F M d W 5 N b F N 0 W G x q d H h m Y 0 J w V F J G T U N h U U F B S 0 N a c 2 0 z Y n Z r N 1 M 5 N U x w e H R 0 V X d k U z J i Z T N k d T d k N m N p T k o z O X U y Z m I y a 3 N G a k N w R V d G V W t u S 3 l j b T V x c U t p S X R 2 b j h 6 W H B Z T j N p N H V L O W x t V m x y R n E x Y W 5 0 V F h o Y 0 l O N D B a V E F t a 0 F B Q 2 d P Y 3 Z M e T l z V U N B U 0 d T e X F X e k N 5 N E p T V W x 0 Y 0 5 p Z 3 d z R U F p b 3 B L Y W 1 l O W R l M j d S O X M y L z U 1 W G w 3 Z X B r Y T c 2 R E Z x Y 2 F G V W t y S 3 p z M z l h W G w 0 K 2 M r L 2 V 2 Z n N h K z F w K 3 Y 5 L 2 V 0 V 3 V Y c j Z x c X F r d D J k d m J Y a l g w O W 9 E b G 9 q R 0 J L S U F V Q U F D M 0 J t a l Z y O G 0 z Y n Z r a F N t V 1 J h V F B m c z J T T 2 Z y K 0 d u e C 9 I N W Z O c X p a M C 9 0 a V k z S 0 x N d T Z L Q z h 2 N z h z R 3 Y 5 a V A w Q 0 p E c V N T d F d y V n F i R l Z W M V d Q R n h j V W x q V F d J Z U 4 r K 2 Z Y d j M 3 d D I 3 M n J L c 0 5 x d F h y M 1 o w T E N z U W J o b 3 l t Q k p J Q V F C Q V M 1 S 1 h s N 2 Z T c 3 F 5 Z l N Q c X Z a T H J Y b H B h V 0 5 s Z z R E W V h S M H R M U z J 0 M k Q v M n R a M W s 5 e W M z T S 8 r Z E V Y Y U d B d E 5 w U k t V b l o y O W 4 y M m J a O V Z V b E t T c z N m d j N w S m F m e U U 0 Y n Z 2 W D l h a 3 N M a T d l N C 9 Q N U h z c k p 5 Z k d H d z R 4 V l F E a H F p R 0 J L S U F V Q U F D M V J U a z V P c n M v b j g w c W F I d H B X V l Z X b D B 0 S l N G U m N Y c T Z 5 c 1 R I N i 8 v N m p H b k 5 x M k x i L 2 Z y N 0 t 5 T W h V W E Y 2 d T B 0 R l F I W k o v c F B w L 1 B t N U 9 U a z l 2 d z c r V E g 4 e m h k U U d Q T H l j b F p L M m 5 n b 0 V H R H J p b 3 B L W G t 3 T W p J e X l l U H h 0 S X V J a U p E Y j d U N n F j d 1 N E U W Z u O W Z n V 0 R 3 V D N s N W V X U n R t M y 8 x Y k t z a H d p a n d K S G w 1 d V p h W H E v W G J 0 d T I 3 V E V m U 3 l B R k F B Q X R X W D U r Z n F t a 3 N S a 1 p H Z k 1 0 e T N w Q V V o L 0 o 1 S S 9 5 O G 5 L V m w 1 d j V V e j B l a n l 6 T G t z d m x r b V d a V 3 l Q Y n R o V U 1 C b V h i O W 9 F Q n R M W X Z i Z H Y r V T E 1 Z T N o d U 4 v M j Z P W D R z U H B T R 3 J W c T E 2 V G R K c n A 1 M T I y a m t S R V J I W G x w V 1 Z E W m Q w U W x S V V Z L b H Q y M 0 d X W m N X N D N X N 0 x z a X d G Z z B F R m c 4 R U s y N 1 l y c X F x c T N N R m d N R 2 h a M X J K Q U l Q Q k t Y b D d l S z A 2 L 0 Y 2 Q z V P W j V n U 2 l B R k F B Q 3 R 4 Z j d R T 0 9 l M D A w N G I 2 W E s 1 N 3 B Z M H B Q Y n J 4 O U h q O D l O Z 0 1 Q a n c 2 d F d y N T B s c S t n V l J q M U d y Q 2 F V a H E x Z X Z Y a U p w a V N S b F p H U z B x N m l v R 0 N L c G 8 5 d n R U d l A 1 Z k o w c 3 k 3 S 3 J x c X F L T E 1 z c W R M d m Q y L 3 g r L y t k c j F x e j V 4 c 2 1 h Z 1 p i Z 1 d J S X B n U l F B Q U x S Q 3 d k V 3 J W O C t W O V B i Q W d R T l B D d 1 F D U D d j c 2 E 1 a W t z e V J G S G V G W W 4 2 U 1 B i T n R l N 0 h h N 0 Y y W m 5 a N j l X b U N 6 M 2 N q U m F Y U 2 l 0 T F M 4 d n I w a l N P M D d Y Q W J R V 1 J 4 T k 1 D Y V F B Q U t D V n M 3 T 3 p z L 0 1 r N V V u N l M x W l d W b 3 p m N y s 4 Z E R B Y l R i T n R P d F N 3 c l R a S n M y e T Y w T E d 1 S H k r V X F q S W l J K 0 d y b H l w W G x 6 c F o 5 L 0 Z w M U t B W F E 5 Q T R Y V E F t a 0 F B Q U F k Z T B Q b T N s T z E 5 R 1 l X d l R z d X d E Q 1 U z M n o 4 a E p J Q V F B Q V d p Z E N L U U J I M U E 2 b U J G S U F B S U R X a T F B S 3 d E R z V 1 Y m x X Y 1 h I e G F n S X B B Q U J B N j B V b 0 J l Q 2 8 3 T 3 p z R E t k c k F B Q U F n S E 1 J c F F B Q U F B Q U F 4 e E J L Q V F B Q U F B Q 0 9 J W l F D Q U F B Q U F C e E R L Q V V B Q U F D Q T V p O G l O V F g x e m x O U F B i W F E 2 V U t P V m F z T 3 B h b X B x W G M w N V h I a D Z z U k 8 z V G M 2 W F F O c X R E K 3 g 2 M 3 F u Y X d B Q U F B Y j N T Z U d G K z Z U R D h 1 L 2 R 1 L 2 R q a j h l V D Z u U W h 4 N n J W a H R L N H V M a l R P b l R v Y 0 c 5 V E h S Z k 9 D c m R 2 N m V p c k t I Z T Z E R W p L L 3 Z S R G x a Z V Z G a m x k Q n d B Q U 1 M a F B D a C 9 j S n g y W n k r W H l P V j N E O F d n V m 9 i U n I x N j R 2 d G 0 v Z i 9 w N z A 5 U F J Y V W x O V G Z 5 Y 3 B N a k V 4 O F R L M z I 1 M l l s c F k y T V R J e X N y Y 2 t x M H V Y T H B Q Y n Q y L y 8 r L 1 Q w O U Z k T 1 B Q S E V S e V J G d D I v Z m Z s T C 8 v d j I z c G F T a y 9 H T E F n Q U h G Y m R 1 M i 9 j M E J 4 e l Y 3 a V l r c F M x W j h 0 T U I y d W c 1 S U 0 x N T h 0 T G l z c k 9 R Z X A r c 0 F B Q U F H O T B u a G 8 3 W G N K M F Z G U l o z Y 3 B V d V h G O X E z Y j M 5 d n o 1 N D l G O F R F e E h S c z E 2 N 2 R M Z j M 3 O T k r Z W 1 K a D Q w U 2 1 u b k Z M U X V Y U G 5 L Y l V P U 2 V 2 U 3 B j d H o 3 Z H E x d X k w d E x l M F B q a F g r S T d U N F V C b 1 Z G W F Z T M j d a d H h 4 W V h G N y t 5 Z n Y z N j Y 2 d X F x b l p K c W l 3 c E t Y b E R r Z 2 9 M Q z U r c X J L e j h L a m 8 2 d W t 0 S 1 N z c D E y N 2 R 2 Z j J 6 Y n R t M V B w Y V d s M 1 N t c F l z K 2 V Q V X N q S W l M Y V Y x W l d G c X h i d C s 2 b k 8 z Z n V u R n I 3 T 0 N m Z l c w T 3 h O K 2 F Q b V B y M y s 3 K 2 V P L 3 Z G c 2 k r L 3 l I Y T Z u R l l w K z l N U G R m d T Q 4 M 2 R M d X Z u Z H B W c 1 h P V j B Q Q U F B d 3 V F O X l Y b X U 3 V C t y U m 8 4 Z W J P M 2 Z 1 Z k c 3 N z l 1 M z N W V l J V Z k 5 P d V h i d D d T a 3 R M c 3 l N a U l 0 S X F L e X U v L 1 A 3 N z c y O X Y y N 2 J 0 b U 5 E K 1 B Y d j J u R j V j W F B 6 d m 9 x S 2 l 5 V H Q z N 3 B 6 d V p P M 0 h 5 K 0 4 w Q V k z T j U v T n R L a T h 2 L z d 4 M z c 5 N n J 0 b S 9 m L 2 1 o a F l l R m Y 2 O X V 2 b 3 F K a T A 1 b z F h M D V J U 2 t x N l B E W T J k b 0 J s V 1 I 1 S m N y b G N G W k s w Y j k r K z F a T H B 2 d H Q w M V R l T j E v T l Z x Z n c x Z m N v c k h 2 c V R T N T Z y N H h P U 2 9 y W i t 2 e k h k N m J w Y W k v W W 5 k b D F m W G x a Y V Z G W l p k c y s 3 S D J 4 d T h i O W 9 B U U J v V H J o U G N s W n J 1 M C t L a m 8 1 T 2 o 0 N k 9 Q a V V x S 3 F w M 1 Z G U l V y N n F x c W w w d W x 5 c 2 0 x Q z I z b 3 F K a W c 5 d n R U b k s 1 W E h I N 0 Q w b E x U R X k 4 W U 4 y N m R h T W t L U k F J Y k h X c y t C K 2 h 4 W W R T U 1 Z V R k J R V l p h V 2 x w N D l 1 M 2 I v K 2 5 o S V N F b j Y 1 Y n Q r N z h l d l p 6 O W V 6 W m M x N V J V Z E Z U S l N V b G I z V G 8 w T 0 d Q V F Y 2 c H c r Y T h 2 L z U r U 2 Z j N 1 h V Z n J 3 O U F J Q U F E Q 0 h m Z E p U b W x k O T B t M m J Y c 2 t x Y n k 4 Z k d W R l J V V m 9 V c W Z v d U x p N G V v Y 0 5 S a 1 p H d H R u L 0 1 F S F N E M D F R W X F O b z h k M T M 0 K 0 x p K 3 J k d D I v Y n l 3 c 0 x D S n p k c z J I Q n R m S H o 4 b W Z 0 Z k N 1 e i 9 I Q 1 V w T 1 N v c X F s Z G l Z d U l G Z S 9 i c 3 l h c z F Z M V Z 5 c l Z O W j l S M 1 h 1 T l V E Q U F B Q W F D M T h Q d D g 2 b j g r M 3 N W T 2 5 U a T l F U j B k M 2 o 0 N k 8 3 b m J D Q 1 N k Y 2 I 5 d T J W Z C 8 r b F p X V j Y v e C t m M k g 3 O X U z S F N W S X d H S X p l L z F K V W t 4 W G R B R n A 4 S 0 p X a 1 R w M D Z Q Z F c r Z m Z 0 S n l j b k o 1 M y 8 z M 1 h l M 1 N 0 S y t m Z n Z X V l Z S V U Z L U 2 5 w N z h V R X h P V D Z Q U D U x d S 9 i d D I 5 b D c 5 N j l G M 2 s 4 b m h N R G d j Q 2 U 5 d T N i L 3 l v e E 1 Y R 0 V K S j F 3 d 2 d u a j Z q d k 9 5 Z m N G Q U F B Q W 9 F V U p i d G l 3 N F R L U H g 5 T z J U N T g r W D N Y c z J Q R n Z P M 2 Z 1 Z k N P V V N l T G o 0 M z h h R 3 h 0 N 2 x p U W x K e W R m S 3 N t L 1 l j T 0 d x O X E y Y l R 1 K 1 I 0 O G V i N l d r c E l 6 e S t Y e n J V b E p T U m p 2 N k x n Q U F 6 d k 4 2 d l p s Z X I 1 Y 1 p N U U N F S m E v W C s 1 e l g 2 N 1 V 6 T W p K d W N y b 1 d B R 2 d W T G F V Q U F B Q U F n U E J F S 0 F V Q U F B Q U F P S V p R Q 2 d B Q U F B Q n d E S 0 V V Q U F B Q U F P Q V l R a W t B Q U F B Q X d E R 0 V V Z 0 F B Q U F D Q V l 3 a W x B Q U F B Q U F E S E V F b 0 J B Q U F B Q U k 0 a G x B S U F B Q U F B S E V N b 0 J R Q U F B Q U E 0 a G x B S 0 F B Q U F B S E F N b 1 J R Q U F B Q U E 0 Q m h D S 1 F B Q U F B R E F N W V J T Q U F B Q U F J Q m p D S 1 V B Q U F B Q U F N Y 1 F T Z 0 V B Q U F B Q W p p R 1 V B Z 0 F B Q U F B Y 1 F 5 Z 0 Z B Q U F B Q U R p R 1 V B b 0 F B Q U F B Y 0 F 5 a E Z B Q U F B Q U R n R 0 V J c E F B Q U F B T U F 4 a E Z J Q U F B Q U F n R 0 1 J c F F B Q U F B Q U F 4 e E J L Q V F B Q U F B Q 0 9 J W l F D Q U F B Q U F C e E R L Q V V B Q U F B Q U 9 J W l F D Z 0 F B Q U F C d 0 R L R V V B Q U F B Q U 9 B W V F p a 0 F B Q U F B d 0 R H R V V n Q U F B Q U N B W X d p b E F B Q U F B Q U R I Z U p 3 d U F B Q U F O R G h Y W m 1 i b V d O d T J y N U 4 w a X F R V G 5 D N m 9 s Z G t w N l V 2 T H N t Y m s 1 T 1 J N a 3 h S M H V p Q U F D R 2 V F V W d C b 1 l V W U 9 U U i t S b E 5 6 b W d a M k Z X L 3 F s Z G V p e V p l d V d E Z D J j c n F t M U 9 M R l Q 5 N D J G M j d k M F R F a E 1 X Y U t O K 1 N O Z X o x Z W x B M l c 0 d k Y 3 d l h O d T J S e m h 3 Y l J n b l N E c m J 0 d T J 6 d l Y 3 d n h i b T V 1 W m V J W U F v Q W g w U W 9 C W U F X W k 9 U U T l C R W 5 u M 3 p x e S 9 j O D l H S k N k R X l j S W l P a n V q b G R V e X Z U e l Z k U n J w V W Z 2 M 2 Z l Q z M r N 2 I 0 M 3 k x L 1 J w N m d M M n Q 1 Q 0 8 2 T m 1 6 c C s 2 N j Z 5 N m R k T k p K a W 9 1 T G E r b 3 l X c l Y 5 K y 9 i c G 0 y K y s w U 0 9 Q U E t K M T Y 5 Y U 5 6 T W p J R 0 p P W G w v Z W k w M 1 V C U U x o a V R D a 0 F 0 Q 0 F w e V c w Z X V P Z W h G e E 1 T a z l v b 0 1 q T E s 2 W E p h c G F q b 0 d K M X o z c V h X b G I r Y z B P W F M 0 Z W w v Y X V y c j c r K 3 l x N 3 Z 1 d W t z W k d S a 0 V V Z 2 Z F e G N V c E l 5 T k R r e V p O a 2 l S W m x u V 2 R 3 e V V C U U Z n a m x B S k F D N 0 t q Y 0 V 1 L z Z C a E N T R G p v M V h 0 Q X J F d W V x e D I 0 O U N t U 2 R O S k p K e m x 3 Y W R S V z Y z d l E x O G s 2 Q U N E Y 0 V V b 0 J v Q V Z K N j l C b E N 5 M m s 0 Z U d V Z m d N V m 4 1 R G t 4 R G Z q Q k V t M G t J Y U I r U G o 0 M E V N b W 1 n S 0 F 3 e U N V Q W t B T H d x U k c 0 V 1 h y O X h 2 V G 5 h N E J B S U J 3 U n l n R k F B Q U F B R G l H V U F v Q U F B Q U F j Q X l o R k F B Q U F B R G d H R U l w Q U F B Q U F N Q X h o R k l B Q U F B Q W d H T U l w U U F B Q U F B Q X h 4 Q k t B U U F B Q U F D T 0 l a U U N B Q U F B Q U J 4 R E t B V U F B Q U F B T 0 l a U U N n Q U F B Q U J 3 R E t F V U F B Q U F B T 0 F Z U W l r Q U F B Q U F 3 R E d F V W d B Q U F B Q 0 F Z d 2 l s Q U F B Q U F B R E h F R W 9 C Q U F B Q U F J N G h s Q U l B Z 0 d P e m I 1 K z B h d F h C M j k 5 O V Y z c n B K U 2 t Z Y k x 4 c l A v V 1 V k T X N 0 M H V l Z k g z N i 8 y Y k 9 s O G V Q c m J 2 d j B V N 1 B 0 N D Q v c l A y Y l h M d W t m L z V D S 2 l 4 d W 1 W Z 0 R B V W Z F N F h R Q U F B S E R R e H g 5 T E 0 y W W M y e k d u b l N h d F h p M j U z W k x Y V z d O O T F T c H A 2 M W J w N n F 2 c l A r N D N 2 N m 4 3 L 0 p 4 e n B Q L z h w L z U 5 M j d X V G l v b 0 9 Y Y 1 B m L z M 3 d 3 R x d 3 N h Z F F v N m Z I S H B Z e U 1 t d T N 2 d n k 5 V l Z F a m Z m M i t l c j E 1 d E F x a G s 5 c G V r M 2 J 0 T j R O M n h R K 3 J h V l Z x e l J 2 c j I y M E 5 m L y 9 u b k Q v M G F B T 0 N Z R U V v Q k F H a k 5 Z b U 9 s d E x R a j c x Z F l L T G x j S m l 4 Z W R w b V V u e S 8 5 K z k v U 1 N T Z E o 4 Z k Z t b j Z v c X l i S k 1 X S z F Q T U d p d T F h M m J h Y l V N d G F q R 3 h r c U R C O W Z k T n l G Q k d q a X c 1 d m 5 L b G V h O G d 3 Y V p h K 3 p h S l M x W U l Q M 3 l s e l g 3 e E 1 S S W U v W k l l L 2 Z X U G R m a X h W S k p T Y z N 6 d F d 2 T m g y U k M 2 Y l p 0 S n B E d T N p M m R m Y l k w Z k x p c E x U V z E 3 d l d q b y t 1 R 1 h R Q k F n e U N V Q W d E U W 1 u b T l k V n M 3 R D J Y O G V C U D Y 3 c i 9 m U E w v O G N x b H R X M m 5 1 W E d u W n N v U D N y Y T E y c T J M U G 5 0 T G 8 w U 2 F V a G l R a 1 N M L z R S Z j N Y Z m V n a D Z k U l R U Y W h j d V Z M N j R n c 1 R E T j k v M z R S a 2 w w d W F P d F h z T T J L R X R H V 0 w 1 U E 5 K a X h h W j Q r K z d U M 3 J z T W Z Q N D A w K 2 x h Z E 9 r N j Y 2 V H p q c X I 1 a G 8 r W D A w Z 1 B m T k 0 4 M 3 p v V U 1 t M n B h Z 2 9 z O C 9 L b F Z K U 2 t u V G p q V W Y r V 2 d F Q W p n b W h G Q U F B S E J 3 a 1 F 3 N 3 N w b H B T W X J y S G h v d 2 F K V V Z F U 0 l H Q X R H U 0 p G Q m N u b l g 3 N m 9 h K 3 p m T G 4 1 c U s y d z h O Q k J k d E 1 t M D d y Y X Z i d n B m c n Q 1 c y 9 U R E Q 2 W T c 3 d G x u b S t D N G F a T j A 0 b 2 x t L z Z J a U t T W E Z 0 R 3 B 1 M n l i M T c y K 0 N z M V I v O T k z U W U v a k Z M N l I r L 2 F R L y 8 5 b U U 1 R 0 R R b k l 0 d X V n R F E 2 Q W l s Q U F E Q W l J d V R m d n B U O D N q c F V q T 2 g w W U V D Q V J N a V F 6 S X p 6 Y 2 V t V F N h V V J r U 1 l z Y U s x d T c 2 R 2 p C d G 5 Q a y t k S 3 A x e W l t b V Z Y T E x F Z E 4 v T n l q S 3 Z y V n d w b F p Y V l B h N n k w Z 1 R K T G w y a 1 N 5 N H h v Z l B M T D Z X U F B q T G R p V 3 N y S 3 B J R 0 R E Q j F i T n R t O W o 5 d 0 x H d n Q 3 c n V T Q 2 F X R E J w a 1 c x Y k l 5 N m N J T H p i a 1 B W R k p p d W l 4 T D B s V l g x Y l N p Q W d C K 0 Z F S X B B S 0 R G S 0 M w d F Z Y e G 9 m T 0 4 r Z S 9 i c 1 V W S l M w a k d k c D Z L a V F r d V d M T k h 3 N G N O b F d W W k R s a G p l N H V O c k p 2 N 0 p 5 Y W s v b E t h a 2 1 O Y k R Q L z J w Y m p n T m R a Z m R 2 V n Q 2 O E V I c H l p d n J k c E V 0 S 3 B M b X p E S G R j Y W R P T l V F M E 9 k b T h s c E J n O X B k T T k 5 d 0 R R K 2 5 x M W V i e j E x O G Z I Q l p u e j Y 3 N 2 Z P U k l V M E 5 v a H Q x d n Z 6 M j R 0 W F B 4 W W p P U j B a Z 3 h V c H M y V W 1 t c E d W T z Z i W n Q 1 Z i t l Z F Y z O G 9 M U y t 2 Y W V V Z F B a c F F D Z 0 F O a E Z B S 0 F H Z 1 J 5 c 3 Z M T l d q U U l K M T c 3 c m w 2 K 0 9 H S F Z W V l Z w V F p 0 M n V q Y W E 2 L 1 Z a W m R k c G p G a n h x a X l z b E t S a 1 p I V n g 5 a T J y Z E d q U j J 2 O C t Q R T Y v L 3 p 6 c T d l N 1 h D N 2 R l T 0 9 O R 2 o x N n R K N T U 1 a G t u M 2 s 3 e j h 2 N z d a d W J k W H I x T U s r T U x M N W d a Z m Z Q e n p m a k 4 y R m p U d 2 x x N 3 k y e D J 0 c G 5 s V m p J V E U 4 M m F W Z k 8 0 d H Z 2 d X E z a 2 N D R W h Q U E N H Z G N J S T B k b X o 5 d G F 4 Z G E 4 Y T R i d D V z b m s r Z G F z Y U N i d H A w O E w 1 M z M y M j Y v Z j d r S j l K M z M 1 b H R r W k Z t S X F Y N n B L W F Z q S 2 t G Q U R R W V F p a 0 F v R V Y 0 N V p W W F Z G e G N y S k t T R W s y Z V B G b H o 1 c 3 p S W l p k Z H B 1 e n N i S 1 d t c H V y N z c 3 L 1 h 1 K y s r c T J l Z m Z W W U R C Z 3 l R S k Z t V 3 B U R m p 4 b W p N b U R G Y X V I Q 2 h V b E 5 U b F p h V 0 p v L 0 g v U G Q 0 K 2 V X W F M 1 T E t 5 c 2 9 V R 3 h 2 Y j Z P O G h L e X V y a m N 2 b D h p O W Z 2 b n p 2 a 2 Z k d U J Q V 0 4 3 V H l T W m N 1 a 0 4 5 O D B y W j c v O H o r b X B m S C 8 v a y t h U E Z u S 3 p U V m p P M i s 0 N G V E a l R q M 1 Z k U H Q 5 N H c z V E 1 2 c k J C L 1 d m L z k 1 N 0 Q 5 N j J i M S 8 5 M j U 5 L z N n V G Y 5 Z X R y V 2 p G S G p a S U t D a 3 d y W j J q b T N D K y 9 O Q 0 g w S n o r U k 9 u U 1 F l d m M y c i t Y b E h k d D d C d 0 E w Q 0 V J c E F L R F o y N 2 x 6 c H g 1 N T V C R k o w c U p G a T d S b 2 Y x Z l N 5 W k 1 u U z V M Z W Z m Z G R T Z E t s b D E 2 c W h R c 1 h W b 2 R T U 1 J v N W N x U m 1 6 W n F s Z 2 9 J Q 2 p S d z V V d U 5 D N H g 0 b H Z m c n F x M X E r Z k x u b X p K b W p l Z l B t c V d Q S G p v M z Z Q b n c r M 3 h t U 1 p u d T k z d m R 0 M j M 2 a n F x c H E z d H E x Y T R z Y j l h S z F 4 Y 1 Z K U C 9 2 W m t m Z j c 1 a H V w Z U g 5 W m t a R l N u e j V t b 3 F D V U Z M T 3 R Y V H R w M G l U c D d i Z k 4 4 a k g x Q 1 M z Z k l o M j V C V E l 0 e l V 5 Z T l Q Y m I w d l h Y b T B t U H B r N D F M W n A z M 0 N F O T h r a E 5 W K 0 t 6 e n p i Z G I 5 O T Z 5 M 1 F w U H V N T T A y c T Z Z N G R w W V Q z N 2 J C T l F 2 L 3 Z P N 0 5 l K 3 Z a a 3 N h Z n g 0 N m F h Y m p 1 N 3 J C Q U J v V U l S U 0 F B a E R t W m 1 a Z D B r Y V l k d j J z e j Z m N y 9 Y O C 9 Q e k t 4 c n J X M X E x Y j l k a G p q e W s 1 T 1 Z u d D I 3 Z l h 0 b T N i W k 5 1 M j d y a m p E a V V s S l d u Z n Z u M m F Q M y s r Y n J 2 d E 5 p V W 5 K M n Z N b U R G Y X N X S 0 Y 0 d U x p Z F A v O T k 2 d G 5 6 N T d x M k x H a n J y c n F L b l h 1 M 0 Z s L y t j d G Z s S n l j c k Y v L y t 0 Z m F z R 0 d E W n M r Z X J Y W H I x b W 5 C Z 2 d X N j l k W m J G U n N i c T M v O D R 4 O D Y 1 N X h 6 N V B G N F Z G N W V y c 2 1 U S n l z N 0 8 x c z l l d l J R Y k d 5 c y 9 I N i 9 k d S 9 l c l N s V H B r a V N 2 d m p p Q z k x e H h 4 M 3 E x N i t m K 3 Z i d H E 4 T E N R c D E r K 3 V r N j k 5 e H p W V j V l c n J G a n g y c l l z R 0 Y 2 N D Q w M 0 R 2 d G V i N 3 p 4 U m c w W k 1 r U 1 N H V 3 M 2 Y y t a T W p S c z N U a k 5 u e n R T d m Z 2 V X J Y W G 5 s b F Z x N m R H b j F 1 T l Q v L 3 Z l L 0 t p b 3 F V d G V 1 W F R W b n p o e m R l d X V 0 a m Z W d H F D M U s w c 1 d X W l Y w Y 0 V S R l I 1 Z l Y 2 U D V E M G h t M 2 J i K 1 h s N V J V M T J s W H Z 2 V m Z 5 Z U d v b U t M T H R t b T Z z V z d l Y X o 2 S D F R U 2 R Q T m w x c D Q r S 2 s 2 Z E 5 O c 0 p z L z M 3 U k 9 X c G I 1 Q 0 F i T n V x V X p a N X A x U D c v K z J w e m p k N z h 6 b n o v O T F J e G J s V X l Y M 1 Z k Z U 9 i a W 1 L N j R 3 b j B 0 T H p U a F E y N W I r O W E r Y X R W Q X R T L 3 J u U D A w d E l m V z F h R j k 1 c F R s S G N y S 3 B L U l J n O T d l S U g 5 U m R k O E d D b X N E O H o z L 1 d i T i t 6 c C t Z N V M 4 T U F R S U 1 o b E F K Q U d M S n Q r M E p K W j B v N k 5 U b z Y r b D l l c j N l R n B P b j d B M n B w U T E x b n c 0 W U 5 H a k Z p a E c 2 K y t X Y m R j c 3 N 0 M W R 2 L z h J Y y 8 2 T U l M T D l U O C t m T 1 Z u S n l z S z Y 2 N G 9 q c V V U c G 8 w U 1 V W R l J l c m Z 2 N y 8 y N 0 5 t a i t m U G 5 h O E t F Q 2 J y c n J y c 2 t x V H F V M 2 5 I S E h a S 2 s x T l J V e G N Y R j Z m T E x M O W V 0 d D k 2 c T F O U l V u W G Z l Z V p L a 2 t w S V N Y W H p 4 e F V w U F Q 5 Z k x M N y t z a U l n S V N k T D Y 5 Z X M x S 2 p U a G p x V H g 0 O G R y O S s 3 Z F d y a H d v U 1 R w a V N l Z X F Q M j E w c 1 N K R T N Y d S 8 y L 3 Y 3 b 0 9 x c X Z N N C s 4 b m Q 2 d 0 F B Q z l 4 S l J F R l V q b i 9 P Z 2 J 3 S 0 N C b y s 0 V k 1 1 c U d O c k R j d X R m Q m p i V X N 4 e G F t c k t u R 1 V Z W E o y T i 9 L Z G 1 j V F F y W n l x Z j B q S 0 5 N S F F t T F F l b 0 1 Y Z W M 4 U 0 V W Y l V V e E d S O V F H N 2 x Y T F d O c l R N V G R W Y 2 x h U l J C R j h a N z k 0 O E Q x S X F D Z 3 l D R j h 2 M m J P M 0 h 2 U D A r L 3 I x W E g 0 O F B 1 Z D N 5 O C t Y c H M y Y m R L b 1 V h T V V I Q n l z N k 9 o b y 9 6 b H I x N j d W c 0 d I R C 9 J R l V r a U l p S X V U e G V E U j I 3 R m h s W m 1 h c X F L a E l L M W F z O E I v d j B h T 0 h a c z Z j c W Z q N G V F b l M x Y X R Y b S t k T G I 1 c G d T V 0 1 s a l R V T V k z b G N Y T n d 1 d 3 p E V 1 d a Y T E z d X Y x b m 1 y V 2 x t c V d W S 2 x 4 N U l p M G Z M a 2 Q z S z V V L z A 0 a 0 1 0 S 2 V H Q 2 d p d 3 A 3 V k 5 q c m F Y b T d s K y s 5 c n J 6 c 2 F x R U 1 I Z S 9 o d V l h R W R H T y s v M 3 g 0 d T I 3 V 3 J I W U E v L z l 3 Z X Z w d V h W L 2 Z h R j E r M F g 4 U E M 3 R 2 R M Z l Q 0 N 1 F K c W 1 2 V D g 5 M 1 g 2 R z F P Z T c v b n h x Z l V 6 V E h s b z h i W n J k U 3 h y N F o 2 b l B k O S 9 a U z g 1 S T l t e k F O U z V m d n Y 2 W l V B b 0 F 6 W V p R Q 2 d D d F c w Z k x z a V R w e j V M a V h D N 1 h w M 0 Z 4 Y 1 Y 3 R E 1 E S m R M d G V h Z m Z 2 M i 9 l O U 9 i a j V u e m h 5 Z F A z O W V m N 3 Z o Q i t 6 a z V H U m x a R 1 F v U F Q x Z H M y Z l B y a k 1 E N 2 F u c W 5 y U G V 2 W H R M a 2 x K U 1 V o c H N v e W F j M W 1 m Z X Z I b j Y 4 Y 2 N m d F d y V k t u O G d s Y V R v N k d p O S t l Y W I v c y s v L 1 B L T H l z c k s 5 U H J y c i t 2 d H Q 5 L 1 d w R W 1 U Z E 9 M R U N V b F N T R W l J U H p p Y X B 1 a 1 B y a m Z x M T Y 5 Z m 5 Y M 3 o 1 O C 9 Y a 0 N G R G x K N m V y d E 9 u V D J 2 K y 9 Q b T F q c T l l d l Z y N S t m a 3 F M e S t Y e C t Q U m x p M W J h d F h a d 2 t 6 R E 1 F W k t H b W t Z e G x L M z I 3 M 1 B N S X g x M T Y 1 Z F c z Z m 8 w S 0 V U e m Q 3 Y X d J R j J U N m h w M m l H M G E x Y z d p Q n F H M 2 R 0 W k 0 x U z N a c 0 t o Y T l m c 1 h r a W Z 6 O T R z e T k 2 Q 2 c r M X Q 5 R 2 h w e k p p N j d k U X N C Z E 9 R R 1 R P d V R 6 N F V G R l Q 3 M k V z d j J Z R T J P T G h 1 d 0 l 5 T n Z W N m p a R j g v Z H F 3 O T d E Z z g z R z Y z S n R 6 V 2 V Q N T V P d 0 E v O G N T d H Z 4 O E F R T E 1 o b E F M Q T c w Z V l K Q m 1 H T V V U U 1 E 1 V 1 Z s U i 9 I e G N Y O X l 6 V E 5 y S 0 N n b 0 Z Y Z m Z 2 d n R i N 2 U 0 d m 8 0 O W U v Y W 9 l L 2 Z 1 Q 2 c w T n J i V y 9 i O S s r a 3 F U Z E 5 5 e U x V V n B h c W 8 4 K y t r a k Z 4 Y 1 Z h c 0 d D Q k p r e V l J R W w x c m c 5 M H M y U F o y Z G 5 x M X E x Y n Z j O X F U c H c 0 M G Y 5 K z J y U n B l d m Z k Z C 9 Y b G w x O X F 3 N F l O U 2 t s S n F Y Y 2 9 i V k 9 Y Y j R t S 2 l s S n V i c T R t V F p x a 2 h J U U U 3 Z G l 4 U T U w N m R k T F p z L 1 l v M l N O S G p 2 a m Z o N G F H Y X V 2 V 3 J Y c n V 1 Z W N h Z m Y v Z k t 2 d k k 3 Z T V q T m F t b 3 h o d H V X Z F p 3 M H p S V D N X N T N n V 0 V Z N j Z x c X F t N C t m c m t w T 2 5 T U V V s U H J Q e F l Z O W 1 v R U J k V U 5 q W U Z 1 R E l D T k Z k R G p Y V W Q 0 d U w z V l o 4 Q U F l d 3 Y w O U 5 N M 2 I r d V p a N X B X V 3 h P N D N l N j c 5 Z T h B Q U g 3 M 0 N L V U F j Q m N Z a G 5 I S 3 N x e j c 3 d U l Q b 2 l I V j d m e k p z c X o w c X F x c U 5 O M 2 0 v K 2 5 W U G J H M S t I d y t W Z C s v M X Y 2 S W l B a E 5 u e j c 5 Z H B x c D E 2 V k x s e H J W O H p o a H d n U U 5 I R G h R N z c z M 2 5 n b 0 x D N 1 Z n d 1 F J V k Z 4 Y 3 J M U z J 0 M W 5 u W E F w O H R 2 R U Z s W l d X O S s 0 O G R P N m F 3 c 0 R E T m 5 q M W J z N n R u Z E o w O G V i T E 9 u e i t 2 e F l z W G E v a X R l d k p h R D h z d 0 R J S V B H c z J 5 c l A 5 S k 9 1 e D B I U U J B S 0 F X Q X U 2 Q 2 d v T 0 M w c E 5 o Y m 5 0 Z 0 F 0 O X U 5 U y 9 h U T N Z W l V T Q X F T O U l O a E d G b E J R V U g v d U o x M k h u L z h j V z N m d m w x b F p X W H E y T E d q Z i 8 v U F A v O H N T W H J p T G c 5 a k h E R m l o T D c 1 N W h 1 Z E 9 u V k t Q V z k 4 c G p I Q V o 1 O T l w a m Z l Z U V P a l I 0 O V d W b G F X M 2 5 y c k x X M 1 l z R U Z w Y V d r c U t p c F N V V k d S S k 9 t U l J 4 N 1 J 1 S E h q T k d Q R 0 R F M m J O a z J Q U G Z h W W t w S 1 N O R 0 R B Q V B Y c T F V d k p 5 Y 2 4 r Q 1 p Q T 2 5 U d W 5 G M T U 0 U W N l U E g 5 Z V V L V l A 4 Y m V Y b T V t c m J 0 b T N h d U h H a l N r c E t s S n F h c X R k Z W U w M 2 1 i Z l Q w U m J y K 3 J l M z d 6 a m E 2 K z l i d G R q O H J L Y n V S c C t k Y m x y W E 9 z c X o x Z 2 N O M z N X N T N F N n R F U y 9 C N F B F M 3 J 4 Z 2 V B Z T h o d G p x V U J B R G p n b 3 F T c m t 2 W k x t b n I x N n R V b 2 o 4 Z m p M a W d v V 0 h v N 1 E z Y 2 x h Z G F z V 1 l x S W l G Q l d W b G F 0 L 1 J r W k d Z c U p p Z k d I d F p y Z T F Q c D Z W Z S 9 F d k h u e j F L b F R K O D J k T z l m Z k 9 5 d l p r d 2 9 0 V z d i T S 8 v b U x M N z d R M m J O b l p S a U d r c E 9 U R l J r W n F V R 0 R C a 2 1 T e X N 2 T G x a U 1 V w S 1 N r S k 8 z Z n Y x O H p a c 3 l R S k M x Z X Z G a E p T V W 1 T c E p N b l Q r c j k 5 O T l Y W G w 2 Z X B r K 2 Z y a X R Y c n F o e j U 4 N 0 t 5 O H R U a H c 0 Z E 5 L Q j Z t T 2 Z 4 N D h j M W R l c F V M V j I 2 V k h G e G N S b 3 p a b 3 c 4 S G 8 4 U 0 V 4 T l Z W d W J N M H F F Q m Z K S j J T d n E 3 W l Z t O V B C N 1 B D S y 9 Y b T N a W G 5 p Z D F R b U d o d l F V N m R r d z Z l d F N a Z W d B Q U x Z Y W V V Z 0 J v M 2 N v d H l 3 b z F E R 0 9 Y W l Z t W n B t b X V M U 2 d v c U d p d W 0 4 Z k V 4 Q 2 d u S j B l c H F h b W F N M m V P S W l N a l Z W e G N M S m Z M c G V 6 c z d G c E x 3 a 2 p T b V R O b n R I b n p a c 1 h I e H l 2 a 2 h x V T N T a 3 R M b F p P V E k w a 3 F L U 2 x S V G s 2 T 1 J v d 1 l v Y k N 3 T U Y y O G V G R m J 0 M j Z W W k U 5 Y W x K d W J x N U V q U n l v b U p r W T d k K z V V V 2 x x Y U V o T V Q x Y T l m U D d s Y 0 x w b W 1 X Z X V a M G 9 F R E J 5 b 3 p N M U 5 k d W 5 U U j R j T 0 g 1 W G E 3 d F d q U k l r b l N 3 d z g v T E s v W H E y N 2 R 1 c W 1 z c k V 5 V E o w L z I x M n d Z a H F L a W 9 y U j g r W E k 5 W G M v e m h D V W x K Y n B 3 N F l J a 2 F k d T J i V X B K U 1 Z G b 2 F L a X l z N 0 8 x Y 3 V W S 2 x a Y V c 2 d H k 1 Y 3 l v c E t k S F V x V k 9 W a 1 p I U l h G O T l Z M T J W d E 1 N d 2 p I V S t u M i 9 q W F Y w U 3 h r a y t u N V N S W W M r S S s v S E h O e j k z N U V o N 1 R W U U F R S n R C S 0 F X Q T F t b X o 3 S j Z 4 W m Y z N z k x K z d a c z J h a G g r V 3 Z F T j k r L 2 J W a 2 l W T E d q d 2 V H a H F x a E l R R U p T U W s z U F E r R V J F U k R a N F h H a H F x O G V Q S G E v e j Q 4 W F d P U l V W R j Z j T V B Q N 3 p w d m R l d l g z L 1 Q 0 M l Z s W m N y T X p O V G F 0 V 3 Y x M U Z O U D Z a M T M z c E Z w b X J w U 3 Z a U k p W V l Z W d m R l R m g 0 Z H I r U E R o Y X R l d W 5 m c j M 3 N i t L a W d v T k h U c F V R N G N P M W V E Q m d 4 V W R I Y T N 1 M 2 J 2 c m s w O C t r Z G Z y d l d r T n p h a l N N S X l 0 U H A 5 d m 5 X V l o y W W N P S F R y Z l V n M D d 4 d X U x M X l v Z E 5 V b 2 F O d X o 2 L 3 E r L 2 x p N W N r Q k l U c i s r c m 5 2 R V p B T k I y R U V v Q m 9 C W H l l R H l M S k M y c W Z 1 O X d O Y T N m Z 1 F N S E Z C c 2 J x e W x U c H R S N k 5 0 Y m 4 4 M m 5 X c k Z s N j h z a 2 4 2 N z B 1 S k N S R V g z M z F s Z j l 6 Z m 4 2 K y t 2 V H B V K 2 U 4 b D E 5 K 3 V j R 0 p r c H F U e S t Y S 0 4 w M n o 2 O T Y 5 Z X g w Z k s 5 e W l k d X l 3 W H g 5 O T F K N z F 0 N k o 2 T U V C d X J 2 M z Y 0 S V B Y e i s z U m 8 y V n J B d 0 R j Z F l S U 0 F N R H Z Y d U J R M z B E d D I 3 Z l h x N i s r M n V q N z F C Z E l h K z d U d m 4 z N z I 2 c X R L Z T U w M 2 R u Z n B j S k N x W H B p T F h Y d k x x M W F K Z T N h V m Z 1 Y z Z s b V J K V W 1 m Z n R w e X R R R U F X Z 1 F U S F F F Q U F P Z n M y Z U 4 w Q l F B Q W g 5 R l R D Z 0 F B b k J N W k t i V n Z M M T I r W E h 2 L z N M b T F Q M m R u U 3 d j U H R s e G R B S U F X U X l n R k F B R E 9 p W T J W U 2 t 1 b C 9 m d H I 3 d z h j c 2 d z Q W F O T U l w U U F B d 0 R r e E 1 k T G V 2 W F g z M D F N S 0 F Q Y 0 1 R a W t B Q U d o O T Z D a 0 Z n S H N H b 1 J R Q U F M U U 9 s b V Z 2 V X Q x U X V t V 0 w z V l B x O D B r b T h 6 U U N R R n R D S 0 F V Q U F L M 0 R w a z N T N 3 Q z M i t 4 d U g 3 O V o 0 N V J X V 2 h R R 0 F O b 1 p R Q 2 d B Q W 5 O V 3 J s e l I 0 c 0 Q z c F V l Z k 9 U b G N E Q U d o a G h G S U F B T 0 N z M G F Q d F R a T D Y 5 W E 8 w R k F C Q X k r T 2 h E Q U F B Q U F D Q V l 3 a W x B Q U F B Q U F E S E V F b 0 J B Q U F B Q U k 0 a G x B S U F B Q U F B S E V N b 0 J R Q U F B Q U E 0 a G x B S 0 F B Q U F B S E F N b 1 J R Q U F B Q U E 0 Q m h D S 1 F B Q U F B R E F N W V J T Q U F B Q U F J Q m p D S 1 V B Q U F B Q U F N Y 1 F T Z 0 V B Q U F B Q W p p R 1 V B Z 0 F B Q U F B Y 1 F 5 Z 0 Z B Q U F B Q U R p R 1 V B b 0 F B Q U F B Y 0 F 5 a E Z B Q U F B Q U R n R 0 V J c E F M U W h Q W H Y v N F l U V E 5 l Q z Z I a j B m T 0 8 1 Q X M 3 O U s w c 1 d M R n g x b 0 d v S E t 5 O H R y M 3 Y 3 c V p C M E E w T m 9 S U 2 d H Z 0 R T a z U 4 N T l l b F p j d k 9 W M E d K Q j A 4 c 0 Z P W E t z c l B P d E Q w R D V M M D A w O C 9 P Z E E w Q W d Y O E h S e D F z Z z R B Y U 8 w S X B R R F F o b 1 N I Z D g 3 T D M v M V B 5 K 2 s 2 S U s z T V d I U 3 V v d U x D e k p a d T F 6 Q 0 1 s W k w w d 1 F j Z n l P U H h C U G J X b 1 l X V W w 1 Z k w 0 L 0 Z v N G N L R m t p V E x z b F k 2 W E J J Q X R H c U c w d 1 V B Q U p y U F h 3 Y X I z W D M 5 W X c 4 b i 9 E V 2 w 3 N E J C c 1 N G L 2 Z P a F J w M H U 2 N X h 3 O H N G T X J W e X c 4 T D l O N F p j b U t y Y X N k S 0 1 G M H U 5 M G J K V D N y U U 5 1 b 0 s 5 d m o 4 V H d 2 a V Y 4 V 0 F V Q U R D S 1 V B M E F h T k d 4 c z l 5 M V J 3 W W x q S E N O Z X A v N T Z J Z H J x Z W U w V 1 B u Z z h j d j F S U m Z y Y m l T c 1 h N c j N l Y z N P N W d L V 1 p j W E 5 4 T G h t R k 1 s R F J Z V W h j S G E 3 a 1 g v U 3 J w c U d W W k s 3 M W V i N V l r b j l N R k F R 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Y T V m O D V I R n J o Q V h h b G t R Q U F B Q U J K U l U 1 R X J r S m d n Z z 0 9 I i w K I C A g I l R o Z W 1 l I i A 6 I C I i L A o g I C A i V H l w Z S I g O i A i Z m x v d y I s C i A g I C J W Z X J z a W 9 u I i A 6 I C I i C n 0 K " / > < / e x t o b j > < / e x t o b j s > < / s : c u s t o m D a t a > 
</file>

<file path=customXml/itemProps41.xml><?xml version="1.0" encoding="utf-8"?>
<ds:datastoreItem xmlns:ds="http://schemas.openxmlformats.org/officeDocument/2006/customXml" ds:itemID="{60359836-406C-4C1D-932E-BA3973900F72}">
  <ds:schemaRefs/>
</ds:datastoreItem>
</file>

<file path=docProps/app.xml><?xml version="1.0" encoding="utf-8"?>
<Properties xmlns="http://schemas.openxmlformats.org/officeDocument/2006/extended-properties" xmlns:vt="http://schemas.openxmlformats.org/officeDocument/2006/docPropsVTypes">
  <TotalTime>0</TotalTime>
  <Words>4829</Words>
  <Application>WPS 演示</Application>
  <PresentationFormat>宽屏</PresentationFormat>
  <Paragraphs>1051</Paragraphs>
  <Slides>31</Slides>
  <Notes>30</Notes>
  <HiddenSlides>0</HiddenSlides>
  <MMClips>1</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5</vt:i4>
      </vt:variant>
      <vt:variant>
        <vt:lpstr>幻灯片标题</vt:lpstr>
      </vt:variant>
      <vt:variant>
        <vt:i4>31</vt:i4>
      </vt:variant>
    </vt:vector>
  </HeadingPairs>
  <TitlesOfParts>
    <vt:vector size="53" baseType="lpstr">
      <vt:lpstr>Arial</vt:lpstr>
      <vt:lpstr>宋体</vt:lpstr>
      <vt:lpstr>Wingdings</vt:lpstr>
      <vt:lpstr>微软雅黑</vt:lpstr>
      <vt:lpstr>Times New Roman</vt:lpstr>
      <vt:lpstr>思源黑体</vt:lpstr>
      <vt:lpstr>等线</vt:lpstr>
      <vt:lpstr>Kaiti SC</vt:lpstr>
      <vt:lpstr>楷体</vt:lpstr>
      <vt:lpstr>Cambria Math</vt:lpstr>
      <vt:lpstr>Century Gothic</vt:lpstr>
      <vt:lpstr>Arial Unicode MS</vt:lpstr>
      <vt:lpstr>等线 Light</vt:lpstr>
      <vt:lpstr>Calibri</vt:lpstr>
      <vt:lpstr>华文中宋</vt:lpstr>
      <vt:lpstr>黑体</vt:lpstr>
      <vt:lpstr>Office 主题​​</vt:lpstr>
      <vt:lpstr>Equation.DSMT4</vt:lpstr>
      <vt:lpstr>Equation.KSEE3</vt:lpstr>
      <vt:lpstr>Equation.KSEE3</vt:lpstr>
      <vt:lpstr>Equation.KSEE3</vt:lpstr>
      <vt:lpstr>Equation.AxMat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罗思远</dc:creator>
  <cp:lastModifiedBy>ZErO</cp:lastModifiedBy>
  <cp:revision>343</cp:revision>
  <dcterms:created xsi:type="dcterms:W3CDTF">2018-05-23T18:36:00Z</dcterms:created>
  <dcterms:modified xsi:type="dcterms:W3CDTF">2023-08-10T13:57: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86FA35D1600465FA3804D717C54F21C</vt:lpwstr>
  </property>
  <property fmtid="{D5CDD505-2E9C-101B-9397-08002B2CF9AE}" pid="3" name="KSOProductBuildVer">
    <vt:lpwstr>2052-11.1.0.14309</vt:lpwstr>
  </property>
</Properties>
</file>